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75" r:id="rId32"/>
  </p:sldMasterIdLst>
  <p:handoutMasterIdLst>
    <p:handoutMasterId r:id="rId41"/>
  </p:handoutMasterIdLst>
  <p:sldIdLst>
    <p:sldId id="256" r:id="rId33"/>
    <p:sldId id="294" r:id="rId34"/>
    <p:sldId id="295" r:id="rId35"/>
    <p:sldId id="296" r:id="rId36"/>
    <p:sldId id="366" r:id="rId37"/>
    <p:sldId id="367" r:id="rId38"/>
    <p:sldId id="297" r:id="rId39"/>
    <p:sldId id="298" r:id="rId40"/>
  </p:sldIdLst>
  <p:sldSz cx="9144000" cy="6858000" type="screen4x3"/>
  <p:notesSz cx="69977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E4E2A"/>
    <a:srgbClr val="66FFFF"/>
    <a:srgbClr val="E9BDFF"/>
    <a:srgbClr val="CEEAB0"/>
    <a:srgbClr val="CCCCFF"/>
    <a:srgbClr val="F1E2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29" autoAdjust="0"/>
    <p:restoredTop sz="94660"/>
  </p:normalViewPr>
  <p:slideViewPr>
    <p:cSldViewPr>
      <p:cViewPr>
        <p:scale>
          <a:sx n="50" d="100"/>
          <a:sy n="50" d="100"/>
        </p:scale>
        <p:origin x="1200" y="10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5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26" Type="http://schemas.openxmlformats.org/officeDocument/2006/relationships/customXml" Target="../customXml/item26.xml"/><Relationship Id="rId39" Type="http://schemas.openxmlformats.org/officeDocument/2006/relationships/slide" Target="slides/slide7.xml"/><Relationship Id="rId21" Type="http://schemas.openxmlformats.org/officeDocument/2006/relationships/customXml" Target="../customXml/item21.xml"/><Relationship Id="rId34" Type="http://schemas.openxmlformats.org/officeDocument/2006/relationships/slide" Target="slides/slide2.xml"/><Relationship Id="rId42" Type="http://schemas.openxmlformats.org/officeDocument/2006/relationships/presProps" Target="presProps.xml"/><Relationship Id="rId7" Type="http://schemas.openxmlformats.org/officeDocument/2006/relationships/customXml" Target="../customXml/item7.xml"/><Relationship Id="rId2" Type="http://schemas.openxmlformats.org/officeDocument/2006/relationships/customXml" Target="../customXml/item2.xml"/><Relationship Id="rId16" Type="http://schemas.openxmlformats.org/officeDocument/2006/relationships/customXml" Target="../customXml/item16.xml"/><Relationship Id="rId29" Type="http://schemas.openxmlformats.org/officeDocument/2006/relationships/customXml" Target="../customXml/item29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customXml" Target="../customXml/item11.xml"/><Relationship Id="rId24" Type="http://schemas.openxmlformats.org/officeDocument/2006/relationships/customXml" Target="../customXml/item24.xml"/><Relationship Id="rId32" Type="http://schemas.openxmlformats.org/officeDocument/2006/relationships/slideMaster" Target="slideMasters/slideMaster1.xml"/><Relationship Id="rId37" Type="http://schemas.openxmlformats.org/officeDocument/2006/relationships/slide" Target="slides/slide5.xml"/><Relationship Id="rId40" Type="http://schemas.openxmlformats.org/officeDocument/2006/relationships/slide" Target="slides/slide8.xml"/><Relationship Id="rId45" Type="http://schemas.openxmlformats.org/officeDocument/2006/relationships/tableStyles" Target="tableStyles.xml"/><Relationship Id="rId5" Type="http://schemas.openxmlformats.org/officeDocument/2006/relationships/customXml" Target="../customXml/item5.xml"/><Relationship Id="rId15" Type="http://schemas.openxmlformats.org/officeDocument/2006/relationships/customXml" Target="../customXml/item15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36" Type="http://schemas.openxmlformats.org/officeDocument/2006/relationships/slide" Target="slides/slide4.xml"/><Relationship Id="rId10" Type="http://schemas.openxmlformats.org/officeDocument/2006/relationships/customXml" Target="../customXml/item10.xml"/><Relationship Id="rId19" Type="http://schemas.openxmlformats.org/officeDocument/2006/relationships/customXml" Target="../customXml/item19.xml"/><Relationship Id="rId31" Type="http://schemas.openxmlformats.org/officeDocument/2006/relationships/customXml" Target="../customXml/item31.xml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4" Type="http://schemas.openxmlformats.org/officeDocument/2006/relationships/customXml" Target="../customXml/item14.xml"/><Relationship Id="rId22" Type="http://schemas.openxmlformats.org/officeDocument/2006/relationships/customXml" Target="../customXml/item22.xml"/><Relationship Id="rId27" Type="http://schemas.openxmlformats.org/officeDocument/2006/relationships/customXml" Target="../customXml/item27.xml"/><Relationship Id="rId30" Type="http://schemas.openxmlformats.org/officeDocument/2006/relationships/customXml" Target="../customXml/item30.xml"/><Relationship Id="rId35" Type="http://schemas.openxmlformats.org/officeDocument/2006/relationships/slide" Target="slides/slide3.xml"/><Relationship Id="rId43" Type="http://schemas.openxmlformats.org/officeDocument/2006/relationships/viewProps" Target="viewProps.xml"/><Relationship Id="rId8" Type="http://schemas.openxmlformats.org/officeDocument/2006/relationships/customXml" Target="../customXml/item8.xml"/><Relationship Id="rId3" Type="http://schemas.openxmlformats.org/officeDocument/2006/relationships/customXml" Target="../customXml/item3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25" Type="http://schemas.openxmlformats.org/officeDocument/2006/relationships/customXml" Target="../customXml/item25.xml"/><Relationship Id="rId33" Type="http://schemas.openxmlformats.org/officeDocument/2006/relationships/slide" Target="slides/slide1.xml"/><Relationship Id="rId38" Type="http://schemas.openxmlformats.org/officeDocument/2006/relationships/slide" Target="slides/slide6.xml"/><Relationship Id="rId20" Type="http://schemas.openxmlformats.org/officeDocument/2006/relationships/customXml" Target="../customXml/item20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 b="0"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b="0"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160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 b="0"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160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b="0"/>
            </a:lvl1pPr>
          </a:lstStyle>
          <a:p>
            <a:pPr>
              <a:defRPr/>
            </a:pPr>
            <a:fld id="{76596E83-6C73-41A9-B9A5-CED12195C1C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7450691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tr-TR" noProof="0" smtClean="0"/>
              <a:t>Click to edit Master title style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tr-TR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996B1-9FBF-4C77-B4EA-6E37C3AC9F3E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980899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72722-4166-4A38-8FAE-C70734CCB90C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06730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27494-66C2-4838-B4D8-D242D64B2B69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3395127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64F64-E8DD-45C1-91DC-C5ED4961970D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914518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BC853-2C24-4CAF-9618-E17B955CB4B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025061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3FA9B-D6F5-4C61-9738-13E0D3204BEF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51699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C63F3-010A-4861-8709-3A24F6EA73E4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82439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42537-388E-4F18-B06B-18797ECD37F4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168798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B4860-1861-4B8B-B820-A4665C76BF09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363614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D3DD1-E5CF-4713-B0CE-EAC9FDB5395D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458265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r-TR" noProof="0" smtClean="0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72CA0-85A8-4EC7-B8CB-309BBE82FF71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539435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accent2">
                <a:lumMod val="0"/>
                <a:lumOff val="100000"/>
              </a:schemeClr>
            </a:gs>
            <a:gs pos="0">
              <a:schemeClr val="accent2">
                <a:lumMod val="20000"/>
                <a:lumOff val="8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ext styles</a:t>
            </a:r>
          </a:p>
          <a:p>
            <a:pPr lvl="1"/>
            <a:r>
              <a:rPr lang="en-US" altLang="tr-TR" smtClean="0"/>
              <a:t>Second level</a:t>
            </a:r>
          </a:p>
          <a:p>
            <a:pPr lvl="2"/>
            <a:r>
              <a:rPr lang="en-US" altLang="tr-TR" smtClean="0"/>
              <a:t>Third level</a:t>
            </a:r>
          </a:p>
          <a:p>
            <a:pPr lvl="3"/>
            <a:r>
              <a:rPr lang="en-US" altLang="tr-TR" smtClean="0"/>
              <a:t>Fourth level</a:t>
            </a:r>
          </a:p>
          <a:p>
            <a:pPr lvl="4"/>
            <a:r>
              <a:rPr lang="en-US" altLang="tr-TR" smtClean="0"/>
              <a:t>Fifth level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CDEDBDE8-EB87-49F2-9F44-47FB70631B5E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i="1" kern="12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panose="020B0603020202020204" pitchFamily="34" charset="0"/>
          <a:ea typeface="MS PGothic" panose="020B0600070205080204" pitchFamily="34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panose="020B0603020202020204" pitchFamily="34" charset="0"/>
          <a:ea typeface="MS PGothic" panose="020B0600070205080204" pitchFamily="34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panose="020B0603020202020204" pitchFamily="34" charset="0"/>
          <a:ea typeface="MS PGothic" panose="020B0600070205080204" pitchFamily="34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panose="020B0603020202020204" pitchFamily="34" charset="0"/>
          <a:ea typeface="MS PGothic" panose="020B0600070205080204" pitchFamily="34" charset="-128"/>
        </a:defRPr>
      </a:lvl5pPr>
      <a:lvl6pPr marL="4572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panose="020B0603020202020204" pitchFamily="34" charset="0"/>
          <a:ea typeface="MS PGothic" panose="020B0600070205080204" pitchFamily="34" charset="-128"/>
        </a:defRPr>
      </a:lvl6pPr>
      <a:lvl7pPr marL="9144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panose="020B0603020202020204" pitchFamily="34" charset="0"/>
          <a:ea typeface="MS PGothic" panose="020B0600070205080204" pitchFamily="34" charset="-128"/>
        </a:defRPr>
      </a:lvl7pPr>
      <a:lvl8pPr marL="13716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panose="020B0603020202020204" pitchFamily="34" charset="0"/>
          <a:ea typeface="MS PGothic" panose="020B0600070205080204" pitchFamily="34" charset="-128"/>
        </a:defRPr>
      </a:lvl8pPr>
      <a:lvl9pPr marL="18288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panose="020B0603020202020204" pitchFamily="34" charset="0"/>
          <a:ea typeface="MS PGothic" panose="020B0600070205080204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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Char char="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panose="05000000000000000000" pitchFamily="2" charset="2"/>
        <a:buChar char="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jp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0.png"/><Relationship Id="rId18" Type="http://schemas.openxmlformats.org/officeDocument/2006/relationships/image" Target="../media/image25.jp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png"/><Relationship Id="rId17" Type="http://schemas.openxmlformats.org/officeDocument/2006/relationships/image" Target="../media/image24.jp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33563" y="2362200"/>
            <a:ext cx="6477000" cy="3581400"/>
          </a:xfrm>
        </p:spPr>
        <p:txBody>
          <a:bodyPr/>
          <a:lstStyle/>
          <a:p>
            <a:pPr marL="512763" indent="-512763" algn="l" eaLnBrk="1" hangingPunct="1">
              <a:buSzPct val="70000"/>
              <a:buFont typeface="Arial" panose="020B0604020202020204" pitchFamily="34" charset="0"/>
              <a:buChar char="•"/>
            </a:pPr>
            <a:r>
              <a:rPr lang="tr-TR" altLang="tr-TR" sz="2800" dirty="0" smtClean="0"/>
              <a:t>Yer’in Şekli</a:t>
            </a:r>
            <a:endParaRPr lang="en-US" altLang="tr-TR" sz="2800" dirty="0" smtClean="0"/>
          </a:p>
          <a:p>
            <a:pPr marL="1255713" lvl="1" indent="-512763" eaLnBrk="1" hangingPunct="1">
              <a:buSzPct val="70000"/>
              <a:buFont typeface="Wingdings" panose="05000000000000000000" pitchFamily="2" charset="2"/>
              <a:buChar char="Ø"/>
            </a:pPr>
            <a:r>
              <a:rPr lang="tr-TR" altLang="tr-TR" sz="2400" dirty="0" smtClean="0"/>
              <a:t>Yer, düzlem, disk şeklindedir,</a:t>
            </a:r>
            <a:endParaRPr lang="en-US" altLang="tr-TR" sz="2400" dirty="0" smtClean="0"/>
          </a:p>
          <a:p>
            <a:pPr marL="1255713" lvl="1" indent="-512763" eaLnBrk="1" hangingPunct="1">
              <a:buSzPct val="70000"/>
              <a:buFont typeface="Wingdings" panose="05000000000000000000" pitchFamily="2" charset="2"/>
              <a:buChar char="Ø"/>
            </a:pPr>
            <a:r>
              <a:rPr lang="tr-TR" altLang="tr-TR" sz="2400" dirty="0" smtClean="0"/>
              <a:t>Yer, Yer, küre </a:t>
            </a:r>
            <a:r>
              <a:rPr lang="tr-TR" altLang="tr-TR" sz="2400" dirty="0" err="1" smtClean="0"/>
              <a:t>şekindedir</a:t>
            </a:r>
            <a:r>
              <a:rPr lang="tr-TR" altLang="tr-TR" sz="2400" dirty="0" smtClean="0"/>
              <a:t>,</a:t>
            </a:r>
            <a:endParaRPr lang="en-US" altLang="tr-TR" sz="2400" dirty="0" smtClean="0"/>
          </a:p>
          <a:p>
            <a:pPr marL="1255713" lvl="1" indent="-512763" eaLnBrk="1" hangingPunct="1">
              <a:buSzPct val="70000"/>
              <a:buFont typeface="Wingdings" panose="05000000000000000000" pitchFamily="2" charset="2"/>
              <a:buChar char="Ø"/>
            </a:pPr>
            <a:r>
              <a:rPr lang="tr-TR" altLang="tr-TR" sz="2400" dirty="0">
                <a:solidFill>
                  <a:srgbClr val="FF0000"/>
                </a:solidFill>
              </a:rPr>
              <a:t>Yer’in boyutları</a:t>
            </a:r>
            <a:endParaRPr lang="en-US" altLang="tr-TR" sz="2400" dirty="0">
              <a:solidFill>
                <a:srgbClr val="FF0000"/>
              </a:solidFill>
            </a:endParaRPr>
          </a:p>
          <a:p>
            <a:pPr marL="1255713" lvl="1" indent="-512763" eaLnBrk="1" hangingPunct="1">
              <a:buSzPct val="70000"/>
              <a:buFont typeface="Wingdings" panose="05000000000000000000" pitchFamily="2" charset="2"/>
              <a:buChar char="Ø"/>
            </a:pPr>
            <a:r>
              <a:rPr lang="tr-TR" altLang="tr-TR" sz="2400" dirty="0" smtClean="0"/>
              <a:t>Yer</a:t>
            </a:r>
            <a:r>
              <a:rPr lang="tr-TR" altLang="tr-TR" sz="2400" dirty="0" smtClean="0"/>
              <a:t>, </a:t>
            </a:r>
            <a:r>
              <a:rPr lang="tr-TR" altLang="tr-TR" sz="2400" dirty="0" err="1" smtClean="0"/>
              <a:t>elipsoid</a:t>
            </a:r>
            <a:r>
              <a:rPr lang="tr-TR" altLang="tr-TR" sz="2400" dirty="0" smtClean="0"/>
              <a:t> şeklindedir,</a:t>
            </a:r>
          </a:p>
          <a:p>
            <a:pPr marL="1255713" lvl="1" indent="-512763" eaLnBrk="1" hangingPunct="1">
              <a:buSzPct val="70000"/>
              <a:buFont typeface="Wingdings" panose="05000000000000000000" pitchFamily="2" charset="2"/>
              <a:buChar char="Ø"/>
            </a:pPr>
            <a:r>
              <a:rPr lang="tr-TR" altLang="tr-TR" sz="2400" dirty="0" smtClean="0"/>
              <a:t>Yer’in şekli </a:t>
            </a:r>
            <a:r>
              <a:rPr lang="tr-TR" altLang="tr-TR" sz="2400" dirty="0" err="1" smtClean="0"/>
              <a:t>geoiddir</a:t>
            </a:r>
            <a:r>
              <a:rPr lang="tr-TR" altLang="tr-TR" sz="2400" dirty="0" smtClean="0"/>
              <a:t>.</a:t>
            </a:r>
            <a:endParaRPr lang="tr-TR" altLang="tr-TR" sz="2400" dirty="0" smtClean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895600" y="838200"/>
            <a:ext cx="5410200" cy="990600"/>
          </a:xfrm>
          <a:extLst>
            <a:ext uri="{AF507438-7753-43E0-B8FC-AC1667EBCBE1}">
              <a14:hiddenEffects xmlns:a14="http://schemas.microsoft.com/office/drawing/2010/main">
                <a:effectLst>
                  <a:outerShdw dist="25399" dir="16200000" algn="ctr" rotWithShape="0">
                    <a:srgbClr val="FFFFFF">
                      <a:alpha val="75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lang="tr-TR" altLang="tr-TR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Kartografya</a:t>
            </a:r>
            <a:br>
              <a:rPr lang="tr-TR" altLang="tr-TR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</a:br>
            <a:r>
              <a:rPr lang="tr-TR" altLang="tr-TR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Yrd. Doç. Dr. Erkan Yılmaz</a:t>
            </a:r>
            <a:endParaRPr lang="en-US" altLang="tr-TR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Unvan 1"/>
          <p:cNvSpPr>
            <a:spLocks noGrp="1"/>
          </p:cNvSpPr>
          <p:nvPr>
            <p:ph type="title"/>
          </p:nvPr>
        </p:nvSpPr>
        <p:spPr>
          <a:xfrm>
            <a:off x="5486400" y="0"/>
            <a:ext cx="3672840" cy="387658"/>
          </a:xfr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/>
          <a:lstStyle/>
          <a:p>
            <a:pPr eaLnBrk="1" hangingPunct="1"/>
            <a:r>
              <a:rPr lang="tr-TR" altLang="tr-TR" sz="2000" dirty="0" smtClean="0"/>
              <a:t>Yer, düzlem, disk şeklindedir,</a:t>
            </a:r>
          </a:p>
        </p:txBody>
      </p:sp>
      <p:pic>
        <p:nvPicPr>
          <p:cNvPr id="512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26" y="594787"/>
            <a:ext cx="3116456" cy="2399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ikdörtgen 1"/>
          <p:cNvSpPr/>
          <p:nvPr/>
        </p:nvSpPr>
        <p:spPr>
          <a:xfrm>
            <a:off x="533400" y="3016434"/>
            <a:ext cx="35052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/>
            </a:pPr>
            <a:r>
              <a:rPr lang="tr-TR" sz="11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naksimenes'in</a:t>
            </a:r>
            <a:r>
              <a:rPr lang="tr-TR" sz="1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(M.Ö. 550-480) çizdiği  ve Dünya’nın düz, dikdörtgen şekilli olduğunu gösteren harita (</a:t>
            </a:r>
            <a:r>
              <a:rPr lang="tr-TR" sz="11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.A.Brown</a:t>
            </a:r>
            <a:r>
              <a:rPr lang="tr-TR" sz="1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, 1949 - </a:t>
            </a:r>
            <a:r>
              <a:rPr lang="tr-TR" sz="11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.Bilgin</a:t>
            </a:r>
            <a:r>
              <a:rPr lang="tr-TR" sz="11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, 1983’ten).</a:t>
            </a:r>
            <a:endParaRPr lang="tr-TR" sz="1100" dirty="0">
              <a:latin typeface="Arial" charset="0"/>
              <a:cs typeface="Arial" charset="0"/>
            </a:endParaRPr>
          </a:p>
        </p:txBody>
      </p:sp>
      <p:pic>
        <p:nvPicPr>
          <p:cNvPr id="5125" name="Picture 4" descr="http://upload.wikimedia.org/wikipedia/commons/thumb/8/87/Flammarion.jpg/1280px-Flammario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79547"/>
            <a:ext cx="2896393" cy="241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ikdörtgen 4"/>
          <p:cNvSpPr/>
          <p:nvPr/>
        </p:nvSpPr>
        <p:spPr>
          <a:xfrm>
            <a:off x="4629695" y="2993822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 Flammarion engraving (1888) depicts a traveler who arrives at the edge of a flat Earth and sticks his head through the firmament.</a:t>
            </a:r>
            <a:endParaRPr lang="tr-TR" sz="1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2" descr="http://upload.wikimedia.org/wikipedia/commons/thumb/d/d1/WorldMapCosmasIndicopleustes.jpg/1280px-WorldMapCosmasIndicopleuste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26" y="3785875"/>
            <a:ext cx="3116472" cy="24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ikdörtgen 2"/>
          <p:cNvSpPr/>
          <p:nvPr/>
        </p:nvSpPr>
        <p:spPr>
          <a:xfrm>
            <a:off x="1265772" y="6225556"/>
            <a:ext cx="17604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1100" dirty="0" err="1">
                <a:solidFill>
                  <a:srgbClr val="000000"/>
                </a:solidFill>
              </a:rPr>
              <a:t>Cosmas</a:t>
            </a:r>
            <a:r>
              <a:rPr lang="tr-TR" sz="1100" dirty="0">
                <a:solidFill>
                  <a:srgbClr val="000000"/>
                </a:solidFill>
              </a:rPr>
              <a:t> </a:t>
            </a:r>
            <a:r>
              <a:rPr lang="tr-TR" sz="1100" dirty="0" err="1">
                <a:solidFill>
                  <a:srgbClr val="000000"/>
                </a:solidFill>
              </a:rPr>
              <a:t>Indicopleustes</a:t>
            </a:r>
            <a:endParaRPr lang="tr-TR" sz="1100" dirty="0">
              <a:solidFill>
                <a:srgbClr val="000000"/>
              </a:solidFill>
            </a:endParaRPr>
          </a:p>
        </p:txBody>
      </p:sp>
      <p:sp>
        <p:nvSpPr>
          <p:cNvPr id="4" name="Dikdörtgen 3"/>
          <p:cNvSpPr/>
          <p:nvPr/>
        </p:nvSpPr>
        <p:spPr>
          <a:xfrm>
            <a:off x="5036820" y="6171853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err="1">
                <a:solidFill>
                  <a:srgbClr val="000000"/>
                </a:solidFill>
              </a:rPr>
              <a:t>Isidore</a:t>
            </a:r>
            <a:r>
              <a:rPr lang="en-US" sz="1100" dirty="0">
                <a:solidFill>
                  <a:srgbClr val="000000"/>
                </a:solidFill>
              </a:rPr>
              <a:t>  </a:t>
            </a:r>
            <a:r>
              <a:rPr lang="en-US" sz="1100" i="1" dirty="0">
                <a:solidFill>
                  <a:srgbClr val="000000"/>
                </a:solidFill>
              </a:rPr>
              <a:t>T </a:t>
            </a:r>
            <a:r>
              <a:rPr lang="tr-TR" sz="1100" i="1" dirty="0" smtClean="0">
                <a:solidFill>
                  <a:srgbClr val="000000"/>
                </a:solidFill>
              </a:rPr>
              <a:t>ve</a:t>
            </a:r>
            <a:r>
              <a:rPr lang="en-US" sz="1100" i="1" dirty="0" smtClean="0">
                <a:solidFill>
                  <a:srgbClr val="000000"/>
                </a:solidFill>
              </a:rPr>
              <a:t> </a:t>
            </a:r>
            <a:r>
              <a:rPr lang="en-US" sz="1100" i="1" dirty="0">
                <a:solidFill>
                  <a:srgbClr val="000000"/>
                </a:solidFill>
              </a:rPr>
              <a:t>O </a:t>
            </a:r>
            <a:r>
              <a:rPr lang="tr-TR" sz="1100" i="1" dirty="0" smtClean="0">
                <a:solidFill>
                  <a:srgbClr val="000000"/>
                </a:solidFill>
              </a:rPr>
              <a:t>Haritası</a:t>
            </a:r>
            <a:endParaRPr lang="en-US" sz="1100" dirty="0">
              <a:solidFill>
                <a:srgbClr val="000000"/>
              </a:solidFill>
            </a:endParaRPr>
          </a:p>
        </p:txBody>
      </p:sp>
      <p:pic>
        <p:nvPicPr>
          <p:cNvPr id="10242" name="Picture 2" descr="http://upload.wikimedia.org/wikipedia/commons/d/de/Diagrammatic_T-O_world_map_-_12th_c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785875"/>
            <a:ext cx="2324894" cy="2324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Unvan 1"/>
          <p:cNvSpPr>
            <a:spLocks noGrp="1"/>
          </p:cNvSpPr>
          <p:nvPr>
            <p:ph type="title"/>
          </p:nvPr>
        </p:nvSpPr>
        <p:spPr>
          <a:xfrm>
            <a:off x="6471920" y="0"/>
            <a:ext cx="2667000" cy="457200"/>
          </a:xfr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/>
          <a:lstStyle/>
          <a:p>
            <a:pPr eaLnBrk="1" hangingPunct="1"/>
            <a:r>
              <a:rPr lang="tr-TR" altLang="tr-TR" sz="2000" dirty="0" smtClean="0"/>
              <a:t>Yer, disk şeklindedir,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46113" y="4572000"/>
            <a:ext cx="754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tr-TR" sz="1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Eski </a:t>
            </a:r>
            <a:r>
              <a:rPr lang="tr-TR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Mezopotamya uygarlıklarında evren ve Dünya görüşü. Buna göre üstte gök ve altta onun bir ölçüde kopyası olan Yer görülmektedir (</a:t>
            </a:r>
            <a:r>
              <a:rPr lang="tr-TR" sz="1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İ.H.Akyol</a:t>
            </a:r>
            <a:r>
              <a:rPr lang="tr-TR" sz="1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, 1951).</a:t>
            </a:r>
            <a:endParaRPr lang="tr-TR" sz="1200" dirty="0">
              <a:latin typeface="Arial" charset="0"/>
              <a:cs typeface="Arial" charset="0"/>
            </a:endParaRPr>
          </a:p>
        </p:txBody>
      </p:sp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79" y="993926"/>
            <a:ext cx="3837147" cy="351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6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20775"/>
            <a:ext cx="331152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Unvan 1"/>
          <p:cNvSpPr>
            <a:spLocks noGrp="1"/>
          </p:cNvSpPr>
          <p:nvPr>
            <p:ph type="title"/>
          </p:nvPr>
        </p:nvSpPr>
        <p:spPr>
          <a:xfrm>
            <a:off x="6166413" y="8883"/>
            <a:ext cx="2956560" cy="544481"/>
          </a:xfr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/>
          <a:lstStyle/>
          <a:p>
            <a:pPr eaLnBrk="1" hangingPunct="1"/>
            <a:r>
              <a:rPr lang="tr-TR" altLang="tr-TR" sz="2000" dirty="0" smtClean="0"/>
              <a:t>Yer, küre </a:t>
            </a:r>
            <a:r>
              <a:rPr lang="tr-TR" altLang="tr-TR" sz="2000" dirty="0" err="1" smtClean="0"/>
              <a:t>şekindedir</a:t>
            </a:r>
            <a:endParaRPr lang="tr-TR" altLang="tr-TR" sz="2000" dirty="0" smtClean="0"/>
          </a:p>
        </p:txBody>
      </p:sp>
      <p:sp>
        <p:nvSpPr>
          <p:cNvPr id="2" name="Dikdörtgen 1"/>
          <p:cNvSpPr/>
          <p:nvPr/>
        </p:nvSpPr>
        <p:spPr>
          <a:xfrm>
            <a:off x="304800" y="214810"/>
            <a:ext cx="91440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txBody>
          <a:bodyPr wrap="square">
            <a:spAutoFit/>
          </a:bodyPr>
          <a:lstStyle/>
          <a:p>
            <a:r>
              <a:rPr lang="tr-TR" altLang="tr-TR" sz="1200" dirty="0"/>
              <a:t>M.Ö. IV. </a:t>
            </a:r>
            <a:endParaRPr lang="tr-TR" sz="1200" dirty="0"/>
          </a:p>
        </p:txBody>
      </p:sp>
      <p:sp>
        <p:nvSpPr>
          <p:cNvPr id="3" name="Dikdörtgen 2"/>
          <p:cNvSpPr/>
          <p:nvPr/>
        </p:nvSpPr>
        <p:spPr>
          <a:xfrm>
            <a:off x="194163" y="753656"/>
            <a:ext cx="36756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tr-TR" altLang="tr-TR" sz="1200" dirty="0"/>
              <a:t>1- Ay Tutulmasında Dünya Gölgesinin Durumu</a:t>
            </a:r>
          </a:p>
        </p:txBody>
      </p:sp>
      <p:sp>
        <p:nvSpPr>
          <p:cNvPr id="5" name="Dikdörtgen 4"/>
          <p:cNvSpPr/>
          <p:nvPr/>
        </p:nvSpPr>
        <p:spPr>
          <a:xfrm>
            <a:off x="200604" y="11601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tr-TR" sz="1200" dirty="0">
                <a:latin typeface="Arial" charset="0"/>
                <a:cs typeface="Arial" charset="0"/>
              </a:rPr>
              <a:t>2- </a:t>
            </a:r>
            <a:r>
              <a:rPr lang="tr-TR" sz="1200" dirty="0" smtClean="0">
                <a:latin typeface="Arial" charset="0"/>
                <a:cs typeface="Arial" charset="0"/>
              </a:rPr>
              <a:t>Yıldızların ve Güneşin </a:t>
            </a:r>
            <a:r>
              <a:rPr lang="tr-TR" sz="1200" dirty="0">
                <a:latin typeface="Arial" charset="0"/>
                <a:cs typeface="Arial" charset="0"/>
              </a:rPr>
              <a:t>Farklı Yükseltide Görülmeleri</a:t>
            </a:r>
          </a:p>
        </p:txBody>
      </p:sp>
      <p:pic>
        <p:nvPicPr>
          <p:cNvPr id="16" name="Resim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5304" y="912193"/>
            <a:ext cx="4243927" cy="2437391"/>
          </a:xfrm>
          <a:prstGeom prst="rect">
            <a:avLst/>
          </a:prstGeom>
        </p:spPr>
      </p:pic>
      <p:pic>
        <p:nvPicPr>
          <p:cNvPr id="21" name="Resim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5304" y="3466898"/>
            <a:ext cx="4243927" cy="3265835"/>
          </a:xfrm>
          <a:prstGeom prst="rect">
            <a:avLst/>
          </a:prstGeom>
        </p:spPr>
      </p:pic>
      <p:sp>
        <p:nvSpPr>
          <p:cNvPr id="22" name="AutoShape 3"/>
          <p:cNvSpPr>
            <a:spLocks noChangeAspect="1" noChangeArrowheads="1" noTextEdit="1"/>
          </p:cNvSpPr>
          <p:nvPr/>
        </p:nvSpPr>
        <p:spPr bwMode="auto">
          <a:xfrm>
            <a:off x="4747673" y="3892037"/>
            <a:ext cx="4083599" cy="1238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0" name="Freeform 16"/>
          <p:cNvSpPr>
            <a:spLocks noEditPoints="1"/>
          </p:cNvSpPr>
          <p:nvPr/>
        </p:nvSpPr>
        <p:spPr bwMode="auto">
          <a:xfrm>
            <a:off x="6473184" y="5022707"/>
            <a:ext cx="74519" cy="95850"/>
          </a:xfrm>
          <a:custGeom>
            <a:avLst/>
            <a:gdLst>
              <a:gd name="T0" fmla="*/ 1 w 137"/>
              <a:gd name="T1" fmla="*/ 162 h 162"/>
              <a:gd name="T2" fmla="*/ 71 w 137"/>
              <a:gd name="T3" fmla="*/ 162 h 162"/>
              <a:gd name="T4" fmla="*/ 89 w 137"/>
              <a:gd name="T5" fmla="*/ 160 h 162"/>
              <a:gd name="T6" fmla="*/ 104 w 137"/>
              <a:gd name="T7" fmla="*/ 153 h 162"/>
              <a:gd name="T8" fmla="*/ 115 w 137"/>
              <a:gd name="T9" fmla="*/ 144 h 162"/>
              <a:gd name="T10" fmla="*/ 124 w 137"/>
              <a:gd name="T11" fmla="*/ 131 h 162"/>
              <a:gd name="T12" fmla="*/ 130 w 137"/>
              <a:gd name="T13" fmla="*/ 119 h 162"/>
              <a:gd name="T14" fmla="*/ 135 w 137"/>
              <a:gd name="T15" fmla="*/ 104 h 162"/>
              <a:gd name="T16" fmla="*/ 136 w 137"/>
              <a:gd name="T17" fmla="*/ 90 h 162"/>
              <a:gd name="T18" fmla="*/ 137 w 137"/>
              <a:gd name="T19" fmla="*/ 76 h 162"/>
              <a:gd name="T20" fmla="*/ 136 w 137"/>
              <a:gd name="T21" fmla="*/ 65 h 162"/>
              <a:gd name="T22" fmla="*/ 134 w 137"/>
              <a:gd name="T23" fmla="*/ 52 h 162"/>
              <a:gd name="T24" fmla="*/ 130 w 137"/>
              <a:gd name="T25" fmla="*/ 38 h 162"/>
              <a:gd name="T26" fmla="*/ 124 w 137"/>
              <a:gd name="T27" fmla="*/ 27 h 162"/>
              <a:gd name="T28" fmla="*/ 115 w 137"/>
              <a:gd name="T29" fmla="*/ 16 h 162"/>
              <a:gd name="T30" fmla="*/ 104 w 137"/>
              <a:gd name="T31" fmla="*/ 7 h 162"/>
              <a:gd name="T32" fmla="*/ 89 w 137"/>
              <a:gd name="T33" fmla="*/ 1 h 162"/>
              <a:gd name="T34" fmla="*/ 71 w 137"/>
              <a:gd name="T35" fmla="*/ 0 h 162"/>
              <a:gd name="T36" fmla="*/ 0 w 137"/>
              <a:gd name="T37" fmla="*/ 0 h 162"/>
              <a:gd name="T38" fmla="*/ 1 w 137"/>
              <a:gd name="T39" fmla="*/ 162 h 162"/>
              <a:gd name="T40" fmla="*/ 33 w 137"/>
              <a:gd name="T41" fmla="*/ 29 h 162"/>
              <a:gd name="T42" fmla="*/ 66 w 137"/>
              <a:gd name="T43" fmla="*/ 29 h 162"/>
              <a:gd name="T44" fmla="*/ 72 w 137"/>
              <a:gd name="T45" fmla="*/ 29 h 162"/>
              <a:gd name="T46" fmla="*/ 78 w 137"/>
              <a:gd name="T47" fmla="*/ 30 h 162"/>
              <a:gd name="T48" fmla="*/ 83 w 137"/>
              <a:gd name="T49" fmla="*/ 32 h 162"/>
              <a:gd name="T50" fmla="*/ 89 w 137"/>
              <a:gd name="T51" fmla="*/ 36 h 162"/>
              <a:gd name="T52" fmla="*/ 95 w 137"/>
              <a:gd name="T53" fmla="*/ 42 h 162"/>
              <a:gd name="T54" fmla="*/ 99 w 137"/>
              <a:gd name="T55" fmla="*/ 51 h 162"/>
              <a:gd name="T56" fmla="*/ 102 w 137"/>
              <a:gd name="T57" fmla="*/ 62 h 162"/>
              <a:gd name="T58" fmla="*/ 103 w 137"/>
              <a:gd name="T59" fmla="*/ 78 h 162"/>
              <a:gd name="T60" fmla="*/ 103 w 137"/>
              <a:gd name="T61" fmla="*/ 89 h 162"/>
              <a:gd name="T62" fmla="*/ 102 w 137"/>
              <a:gd name="T63" fmla="*/ 99 h 162"/>
              <a:gd name="T64" fmla="*/ 98 w 137"/>
              <a:gd name="T65" fmla="*/ 108 h 162"/>
              <a:gd name="T66" fmla="*/ 95 w 137"/>
              <a:gd name="T67" fmla="*/ 116 h 162"/>
              <a:gd name="T68" fmla="*/ 90 w 137"/>
              <a:gd name="T69" fmla="*/ 123 h 162"/>
              <a:gd name="T70" fmla="*/ 84 w 137"/>
              <a:gd name="T71" fmla="*/ 129 h 162"/>
              <a:gd name="T72" fmla="*/ 76 w 137"/>
              <a:gd name="T73" fmla="*/ 132 h 162"/>
              <a:gd name="T74" fmla="*/ 66 w 137"/>
              <a:gd name="T75" fmla="*/ 134 h 162"/>
              <a:gd name="T76" fmla="*/ 34 w 137"/>
              <a:gd name="T77" fmla="*/ 135 h 162"/>
              <a:gd name="T78" fmla="*/ 33 w 137"/>
              <a:gd name="T79" fmla="*/ 29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37" h="162">
                <a:moveTo>
                  <a:pt x="1" y="162"/>
                </a:moveTo>
                <a:lnTo>
                  <a:pt x="71" y="162"/>
                </a:lnTo>
                <a:lnTo>
                  <a:pt x="89" y="160"/>
                </a:lnTo>
                <a:lnTo>
                  <a:pt x="104" y="153"/>
                </a:lnTo>
                <a:lnTo>
                  <a:pt x="115" y="144"/>
                </a:lnTo>
                <a:lnTo>
                  <a:pt x="124" y="131"/>
                </a:lnTo>
                <a:lnTo>
                  <a:pt x="130" y="119"/>
                </a:lnTo>
                <a:lnTo>
                  <a:pt x="135" y="104"/>
                </a:lnTo>
                <a:lnTo>
                  <a:pt x="136" y="90"/>
                </a:lnTo>
                <a:lnTo>
                  <a:pt x="137" y="76"/>
                </a:lnTo>
                <a:lnTo>
                  <a:pt x="136" y="65"/>
                </a:lnTo>
                <a:lnTo>
                  <a:pt x="134" y="52"/>
                </a:lnTo>
                <a:lnTo>
                  <a:pt x="130" y="38"/>
                </a:lnTo>
                <a:lnTo>
                  <a:pt x="124" y="27"/>
                </a:lnTo>
                <a:lnTo>
                  <a:pt x="115" y="16"/>
                </a:lnTo>
                <a:lnTo>
                  <a:pt x="104" y="7"/>
                </a:lnTo>
                <a:lnTo>
                  <a:pt x="89" y="1"/>
                </a:lnTo>
                <a:lnTo>
                  <a:pt x="71" y="0"/>
                </a:lnTo>
                <a:lnTo>
                  <a:pt x="0" y="0"/>
                </a:lnTo>
                <a:lnTo>
                  <a:pt x="1" y="162"/>
                </a:lnTo>
                <a:close/>
                <a:moveTo>
                  <a:pt x="33" y="29"/>
                </a:moveTo>
                <a:lnTo>
                  <a:pt x="66" y="29"/>
                </a:lnTo>
                <a:lnTo>
                  <a:pt x="72" y="29"/>
                </a:lnTo>
                <a:lnTo>
                  <a:pt x="78" y="30"/>
                </a:lnTo>
                <a:lnTo>
                  <a:pt x="83" y="32"/>
                </a:lnTo>
                <a:lnTo>
                  <a:pt x="89" y="36"/>
                </a:lnTo>
                <a:lnTo>
                  <a:pt x="95" y="42"/>
                </a:lnTo>
                <a:lnTo>
                  <a:pt x="99" y="51"/>
                </a:lnTo>
                <a:lnTo>
                  <a:pt x="102" y="62"/>
                </a:lnTo>
                <a:lnTo>
                  <a:pt x="103" y="78"/>
                </a:lnTo>
                <a:lnTo>
                  <a:pt x="103" y="89"/>
                </a:lnTo>
                <a:lnTo>
                  <a:pt x="102" y="99"/>
                </a:lnTo>
                <a:lnTo>
                  <a:pt x="98" y="108"/>
                </a:lnTo>
                <a:lnTo>
                  <a:pt x="95" y="116"/>
                </a:lnTo>
                <a:lnTo>
                  <a:pt x="90" y="123"/>
                </a:lnTo>
                <a:lnTo>
                  <a:pt x="84" y="129"/>
                </a:lnTo>
                <a:lnTo>
                  <a:pt x="76" y="132"/>
                </a:lnTo>
                <a:lnTo>
                  <a:pt x="66" y="134"/>
                </a:lnTo>
                <a:lnTo>
                  <a:pt x="34" y="135"/>
                </a:lnTo>
                <a:lnTo>
                  <a:pt x="33" y="29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1" name="Freeform 17"/>
          <p:cNvSpPr>
            <a:spLocks noEditPoints="1"/>
          </p:cNvSpPr>
          <p:nvPr/>
        </p:nvSpPr>
        <p:spPr bwMode="auto">
          <a:xfrm>
            <a:off x="6560949" y="4996082"/>
            <a:ext cx="72862" cy="124249"/>
          </a:xfrm>
          <a:custGeom>
            <a:avLst/>
            <a:gdLst>
              <a:gd name="T0" fmla="*/ 57 w 131"/>
              <a:gd name="T1" fmla="*/ 1 h 212"/>
              <a:gd name="T2" fmla="*/ 28 w 131"/>
              <a:gd name="T3" fmla="*/ 1 h 212"/>
              <a:gd name="T4" fmla="*/ 28 w 131"/>
              <a:gd name="T5" fmla="*/ 28 h 212"/>
              <a:gd name="T6" fmla="*/ 57 w 131"/>
              <a:gd name="T7" fmla="*/ 27 h 212"/>
              <a:gd name="T8" fmla="*/ 57 w 131"/>
              <a:gd name="T9" fmla="*/ 1 h 212"/>
              <a:gd name="T10" fmla="*/ 100 w 131"/>
              <a:gd name="T11" fmla="*/ 0 h 212"/>
              <a:gd name="T12" fmla="*/ 72 w 131"/>
              <a:gd name="T13" fmla="*/ 1 h 212"/>
              <a:gd name="T14" fmla="*/ 72 w 131"/>
              <a:gd name="T15" fmla="*/ 27 h 212"/>
              <a:gd name="T16" fmla="*/ 100 w 131"/>
              <a:gd name="T17" fmla="*/ 27 h 212"/>
              <a:gd name="T18" fmla="*/ 100 w 131"/>
              <a:gd name="T19" fmla="*/ 0 h 212"/>
              <a:gd name="T20" fmla="*/ 131 w 131"/>
              <a:gd name="T21" fmla="*/ 44 h 212"/>
              <a:gd name="T22" fmla="*/ 96 w 131"/>
              <a:gd name="T23" fmla="*/ 45 h 212"/>
              <a:gd name="T24" fmla="*/ 97 w 131"/>
              <a:gd name="T25" fmla="*/ 152 h 212"/>
              <a:gd name="T26" fmla="*/ 95 w 131"/>
              <a:gd name="T27" fmla="*/ 165 h 212"/>
              <a:gd name="T28" fmla="*/ 89 w 131"/>
              <a:gd name="T29" fmla="*/ 174 h 212"/>
              <a:gd name="T30" fmla="*/ 79 w 131"/>
              <a:gd name="T31" fmla="*/ 181 h 212"/>
              <a:gd name="T32" fmla="*/ 64 w 131"/>
              <a:gd name="T33" fmla="*/ 183 h 212"/>
              <a:gd name="T34" fmla="*/ 52 w 131"/>
              <a:gd name="T35" fmla="*/ 181 h 212"/>
              <a:gd name="T36" fmla="*/ 43 w 131"/>
              <a:gd name="T37" fmla="*/ 175 h 212"/>
              <a:gd name="T38" fmla="*/ 38 w 131"/>
              <a:gd name="T39" fmla="*/ 165 h 212"/>
              <a:gd name="T40" fmla="*/ 35 w 131"/>
              <a:gd name="T41" fmla="*/ 151 h 212"/>
              <a:gd name="T42" fmla="*/ 34 w 131"/>
              <a:gd name="T43" fmla="*/ 45 h 212"/>
              <a:gd name="T44" fmla="*/ 0 w 131"/>
              <a:gd name="T45" fmla="*/ 45 h 212"/>
              <a:gd name="T46" fmla="*/ 1 w 131"/>
              <a:gd name="T47" fmla="*/ 153 h 212"/>
              <a:gd name="T48" fmla="*/ 1 w 131"/>
              <a:gd name="T49" fmla="*/ 159 h 212"/>
              <a:gd name="T50" fmla="*/ 2 w 131"/>
              <a:gd name="T51" fmla="*/ 165 h 212"/>
              <a:gd name="T52" fmla="*/ 3 w 131"/>
              <a:gd name="T53" fmla="*/ 170 h 212"/>
              <a:gd name="T54" fmla="*/ 4 w 131"/>
              <a:gd name="T55" fmla="*/ 175 h 212"/>
              <a:gd name="T56" fmla="*/ 7 w 131"/>
              <a:gd name="T57" fmla="*/ 180 h 212"/>
              <a:gd name="T58" fmla="*/ 9 w 131"/>
              <a:gd name="T59" fmla="*/ 184 h 212"/>
              <a:gd name="T60" fmla="*/ 11 w 131"/>
              <a:gd name="T61" fmla="*/ 189 h 212"/>
              <a:gd name="T62" fmla="*/ 15 w 131"/>
              <a:gd name="T63" fmla="*/ 192 h 212"/>
              <a:gd name="T64" fmla="*/ 20 w 131"/>
              <a:gd name="T65" fmla="*/ 198 h 212"/>
              <a:gd name="T66" fmla="*/ 27 w 131"/>
              <a:gd name="T67" fmla="*/ 203 h 212"/>
              <a:gd name="T68" fmla="*/ 34 w 131"/>
              <a:gd name="T69" fmla="*/ 206 h 212"/>
              <a:gd name="T70" fmla="*/ 41 w 131"/>
              <a:gd name="T71" fmla="*/ 208 h 212"/>
              <a:gd name="T72" fmla="*/ 47 w 131"/>
              <a:gd name="T73" fmla="*/ 211 h 212"/>
              <a:gd name="T74" fmla="*/ 54 w 131"/>
              <a:gd name="T75" fmla="*/ 211 h 212"/>
              <a:gd name="T76" fmla="*/ 60 w 131"/>
              <a:gd name="T77" fmla="*/ 212 h 212"/>
              <a:gd name="T78" fmla="*/ 66 w 131"/>
              <a:gd name="T79" fmla="*/ 212 h 212"/>
              <a:gd name="T80" fmla="*/ 80 w 131"/>
              <a:gd name="T81" fmla="*/ 211 h 212"/>
              <a:gd name="T82" fmla="*/ 92 w 131"/>
              <a:gd name="T83" fmla="*/ 208 h 212"/>
              <a:gd name="T84" fmla="*/ 104 w 131"/>
              <a:gd name="T85" fmla="*/ 204 h 212"/>
              <a:gd name="T86" fmla="*/ 114 w 131"/>
              <a:gd name="T87" fmla="*/ 197 h 212"/>
              <a:gd name="T88" fmla="*/ 121 w 131"/>
              <a:gd name="T89" fmla="*/ 188 h 212"/>
              <a:gd name="T90" fmla="*/ 127 w 131"/>
              <a:gd name="T91" fmla="*/ 177 h 212"/>
              <a:gd name="T92" fmla="*/ 130 w 131"/>
              <a:gd name="T93" fmla="*/ 165 h 212"/>
              <a:gd name="T94" fmla="*/ 131 w 131"/>
              <a:gd name="T95" fmla="*/ 150 h 212"/>
              <a:gd name="T96" fmla="*/ 131 w 131"/>
              <a:gd name="T97" fmla="*/ 44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31" h="212">
                <a:moveTo>
                  <a:pt x="57" y="1"/>
                </a:moveTo>
                <a:lnTo>
                  <a:pt x="28" y="1"/>
                </a:lnTo>
                <a:lnTo>
                  <a:pt x="28" y="28"/>
                </a:lnTo>
                <a:lnTo>
                  <a:pt x="57" y="27"/>
                </a:lnTo>
                <a:lnTo>
                  <a:pt x="57" y="1"/>
                </a:lnTo>
                <a:close/>
                <a:moveTo>
                  <a:pt x="100" y="0"/>
                </a:moveTo>
                <a:lnTo>
                  <a:pt x="72" y="1"/>
                </a:lnTo>
                <a:lnTo>
                  <a:pt x="72" y="27"/>
                </a:lnTo>
                <a:lnTo>
                  <a:pt x="100" y="27"/>
                </a:lnTo>
                <a:lnTo>
                  <a:pt x="100" y="0"/>
                </a:lnTo>
                <a:close/>
                <a:moveTo>
                  <a:pt x="131" y="44"/>
                </a:moveTo>
                <a:lnTo>
                  <a:pt x="96" y="45"/>
                </a:lnTo>
                <a:lnTo>
                  <a:pt x="97" y="152"/>
                </a:lnTo>
                <a:lnTo>
                  <a:pt x="95" y="165"/>
                </a:lnTo>
                <a:lnTo>
                  <a:pt x="89" y="174"/>
                </a:lnTo>
                <a:lnTo>
                  <a:pt x="79" y="181"/>
                </a:lnTo>
                <a:lnTo>
                  <a:pt x="64" y="183"/>
                </a:lnTo>
                <a:lnTo>
                  <a:pt x="52" y="181"/>
                </a:lnTo>
                <a:lnTo>
                  <a:pt x="43" y="175"/>
                </a:lnTo>
                <a:lnTo>
                  <a:pt x="38" y="165"/>
                </a:lnTo>
                <a:lnTo>
                  <a:pt x="35" y="151"/>
                </a:lnTo>
                <a:lnTo>
                  <a:pt x="34" y="45"/>
                </a:lnTo>
                <a:lnTo>
                  <a:pt x="0" y="45"/>
                </a:lnTo>
                <a:lnTo>
                  <a:pt x="1" y="153"/>
                </a:lnTo>
                <a:lnTo>
                  <a:pt x="1" y="159"/>
                </a:lnTo>
                <a:lnTo>
                  <a:pt x="2" y="165"/>
                </a:lnTo>
                <a:lnTo>
                  <a:pt x="3" y="170"/>
                </a:lnTo>
                <a:lnTo>
                  <a:pt x="4" y="175"/>
                </a:lnTo>
                <a:lnTo>
                  <a:pt x="7" y="180"/>
                </a:lnTo>
                <a:lnTo>
                  <a:pt x="9" y="184"/>
                </a:lnTo>
                <a:lnTo>
                  <a:pt x="11" y="189"/>
                </a:lnTo>
                <a:lnTo>
                  <a:pt x="15" y="192"/>
                </a:lnTo>
                <a:lnTo>
                  <a:pt x="20" y="198"/>
                </a:lnTo>
                <a:lnTo>
                  <a:pt x="27" y="203"/>
                </a:lnTo>
                <a:lnTo>
                  <a:pt x="34" y="206"/>
                </a:lnTo>
                <a:lnTo>
                  <a:pt x="41" y="208"/>
                </a:lnTo>
                <a:lnTo>
                  <a:pt x="47" y="211"/>
                </a:lnTo>
                <a:lnTo>
                  <a:pt x="54" y="211"/>
                </a:lnTo>
                <a:lnTo>
                  <a:pt x="60" y="212"/>
                </a:lnTo>
                <a:lnTo>
                  <a:pt x="66" y="212"/>
                </a:lnTo>
                <a:lnTo>
                  <a:pt x="80" y="211"/>
                </a:lnTo>
                <a:lnTo>
                  <a:pt x="92" y="208"/>
                </a:lnTo>
                <a:lnTo>
                  <a:pt x="104" y="204"/>
                </a:lnTo>
                <a:lnTo>
                  <a:pt x="114" y="197"/>
                </a:lnTo>
                <a:lnTo>
                  <a:pt x="121" y="188"/>
                </a:lnTo>
                <a:lnTo>
                  <a:pt x="127" y="177"/>
                </a:lnTo>
                <a:lnTo>
                  <a:pt x="130" y="165"/>
                </a:lnTo>
                <a:lnTo>
                  <a:pt x="131" y="150"/>
                </a:lnTo>
                <a:lnTo>
                  <a:pt x="131" y="44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2" name="Freeform 18"/>
          <p:cNvSpPr>
            <a:spLocks/>
          </p:cNvSpPr>
          <p:nvPr/>
        </p:nvSpPr>
        <p:spPr bwMode="auto">
          <a:xfrm>
            <a:off x="6650371" y="5020932"/>
            <a:ext cx="72862" cy="95850"/>
          </a:xfrm>
          <a:custGeom>
            <a:avLst/>
            <a:gdLst>
              <a:gd name="T0" fmla="*/ 101 w 133"/>
              <a:gd name="T1" fmla="*/ 112 h 163"/>
              <a:gd name="T2" fmla="*/ 99 w 133"/>
              <a:gd name="T3" fmla="*/ 112 h 163"/>
              <a:gd name="T4" fmla="*/ 34 w 133"/>
              <a:gd name="T5" fmla="*/ 1 h 163"/>
              <a:gd name="T6" fmla="*/ 0 w 133"/>
              <a:gd name="T7" fmla="*/ 1 h 163"/>
              <a:gd name="T8" fmla="*/ 2 w 133"/>
              <a:gd name="T9" fmla="*/ 163 h 163"/>
              <a:gd name="T10" fmla="*/ 32 w 133"/>
              <a:gd name="T11" fmla="*/ 163 h 163"/>
              <a:gd name="T12" fmla="*/ 31 w 133"/>
              <a:gd name="T13" fmla="*/ 48 h 163"/>
              <a:gd name="T14" fmla="*/ 31 w 133"/>
              <a:gd name="T15" fmla="*/ 48 h 163"/>
              <a:gd name="T16" fmla="*/ 99 w 133"/>
              <a:gd name="T17" fmla="*/ 162 h 163"/>
              <a:gd name="T18" fmla="*/ 133 w 133"/>
              <a:gd name="T19" fmla="*/ 162 h 163"/>
              <a:gd name="T20" fmla="*/ 131 w 133"/>
              <a:gd name="T21" fmla="*/ 0 h 163"/>
              <a:gd name="T22" fmla="*/ 99 w 133"/>
              <a:gd name="T23" fmla="*/ 1 h 163"/>
              <a:gd name="T24" fmla="*/ 101 w 133"/>
              <a:gd name="T25" fmla="*/ 112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3" h="163">
                <a:moveTo>
                  <a:pt x="101" y="112"/>
                </a:moveTo>
                <a:lnTo>
                  <a:pt x="99" y="112"/>
                </a:lnTo>
                <a:lnTo>
                  <a:pt x="34" y="1"/>
                </a:lnTo>
                <a:lnTo>
                  <a:pt x="0" y="1"/>
                </a:lnTo>
                <a:lnTo>
                  <a:pt x="2" y="163"/>
                </a:lnTo>
                <a:lnTo>
                  <a:pt x="32" y="163"/>
                </a:lnTo>
                <a:lnTo>
                  <a:pt x="31" y="48"/>
                </a:lnTo>
                <a:lnTo>
                  <a:pt x="31" y="48"/>
                </a:lnTo>
                <a:lnTo>
                  <a:pt x="99" y="162"/>
                </a:lnTo>
                <a:lnTo>
                  <a:pt x="133" y="162"/>
                </a:lnTo>
                <a:lnTo>
                  <a:pt x="131" y="0"/>
                </a:lnTo>
                <a:lnTo>
                  <a:pt x="99" y="1"/>
                </a:lnTo>
                <a:lnTo>
                  <a:pt x="101" y="112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3" name="Freeform 19"/>
          <p:cNvSpPr>
            <a:spLocks/>
          </p:cNvSpPr>
          <p:nvPr/>
        </p:nvSpPr>
        <p:spPr bwMode="auto">
          <a:xfrm>
            <a:off x="6733169" y="5019157"/>
            <a:ext cx="79486" cy="97625"/>
          </a:xfrm>
          <a:custGeom>
            <a:avLst/>
            <a:gdLst>
              <a:gd name="T0" fmla="*/ 89 w 143"/>
              <a:gd name="T1" fmla="*/ 101 h 163"/>
              <a:gd name="T2" fmla="*/ 143 w 143"/>
              <a:gd name="T3" fmla="*/ 0 h 163"/>
              <a:gd name="T4" fmla="*/ 105 w 143"/>
              <a:gd name="T5" fmla="*/ 1 h 163"/>
              <a:gd name="T6" fmla="*/ 73 w 143"/>
              <a:gd name="T7" fmla="*/ 71 h 163"/>
              <a:gd name="T8" fmla="*/ 40 w 143"/>
              <a:gd name="T9" fmla="*/ 1 h 163"/>
              <a:gd name="T10" fmla="*/ 0 w 143"/>
              <a:gd name="T11" fmla="*/ 2 h 163"/>
              <a:gd name="T12" fmla="*/ 57 w 143"/>
              <a:gd name="T13" fmla="*/ 102 h 163"/>
              <a:gd name="T14" fmla="*/ 57 w 143"/>
              <a:gd name="T15" fmla="*/ 163 h 163"/>
              <a:gd name="T16" fmla="*/ 90 w 143"/>
              <a:gd name="T17" fmla="*/ 163 h 163"/>
              <a:gd name="T18" fmla="*/ 89 w 143"/>
              <a:gd name="T19" fmla="*/ 101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43" h="163">
                <a:moveTo>
                  <a:pt x="89" y="101"/>
                </a:moveTo>
                <a:lnTo>
                  <a:pt x="143" y="0"/>
                </a:lnTo>
                <a:lnTo>
                  <a:pt x="105" y="1"/>
                </a:lnTo>
                <a:lnTo>
                  <a:pt x="73" y="71"/>
                </a:lnTo>
                <a:lnTo>
                  <a:pt x="40" y="1"/>
                </a:lnTo>
                <a:lnTo>
                  <a:pt x="0" y="2"/>
                </a:lnTo>
                <a:lnTo>
                  <a:pt x="57" y="102"/>
                </a:lnTo>
                <a:lnTo>
                  <a:pt x="57" y="163"/>
                </a:lnTo>
                <a:lnTo>
                  <a:pt x="90" y="163"/>
                </a:lnTo>
                <a:lnTo>
                  <a:pt x="89" y="101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4" name="Freeform 20"/>
          <p:cNvSpPr>
            <a:spLocks noEditPoints="1"/>
          </p:cNvSpPr>
          <p:nvPr/>
        </p:nvSpPr>
        <p:spPr bwMode="auto">
          <a:xfrm>
            <a:off x="6802720" y="5019157"/>
            <a:ext cx="84455" cy="95850"/>
          </a:xfrm>
          <a:custGeom>
            <a:avLst/>
            <a:gdLst>
              <a:gd name="T0" fmla="*/ 46 w 153"/>
              <a:gd name="T1" fmla="*/ 128 h 162"/>
              <a:gd name="T2" fmla="*/ 105 w 153"/>
              <a:gd name="T3" fmla="*/ 128 h 162"/>
              <a:gd name="T4" fmla="*/ 116 w 153"/>
              <a:gd name="T5" fmla="*/ 160 h 162"/>
              <a:gd name="T6" fmla="*/ 153 w 153"/>
              <a:gd name="T7" fmla="*/ 160 h 162"/>
              <a:gd name="T8" fmla="*/ 94 w 153"/>
              <a:gd name="T9" fmla="*/ 0 h 162"/>
              <a:gd name="T10" fmla="*/ 54 w 153"/>
              <a:gd name="T11" fmla="*/ 0 h 162"/>
              <a:gd name="T12" fmla="*/ 0 w 153"/>
              <a:gd name="T13" fmla="*/ 162 h 162"/>
              <a:gd name="T14" fmla="*/ 35 w 153"/>
              <a:gd name="T15" fmla="*/ 162 h 162"/>
              <a:gd name="T16" fmla="*/ 46 w 153"/>
              <a:gd name="T17" fmla="*/ 128 h 162"/>
              <a:gd name="T18" fmla="*/ 75 w 153"/>
              <a:gd name="T19" fmla="*/ 36 h 162"/>
              <a:gd name="T20" fmla="*/ 75 w 153"/>
              <a:gd name="T21" fmla="*/ 36 h 162"/>
              <a:gd name="T22" fmla="*/ 96 w 153"/>
              <a:gd name="T23" fmla="*/ 100 h 162"/>
              <a:gd name="T24" fmla="*/ 54 w 153"/>
              <a:gd name="T25" fmla="*/ 101 h 162"/>
              <a:gd name="T26" fmla="*/ 75 w 153"/>
              <a:gd name="T27" fmla="*/ 36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3" h="162">
                <a:moveTo>
                  <a:pt x="46" y="128"/>
                </a:moveTo>
                <a:lnTo>
                  <a:pt x="105" y="128"/>
                </a:lnTo>
                <a:lnTo>
                  <a:pt x="116" y="160"/>
                </a:lnTo>
                <a:lnTo>
                  <a:pt x="153" y="160"/>
                </a:lnTo>
                <a:lnTo>
                  <a:pt x="94" y="0"/>
                </a:lnTo>
                <a:lnTo>
                  <a:pt x="54" y="0"/>
                </a:lnTo>
                <a:lnTo>
                  <a:pt x="0" y="162"/>
                </a:lnTo>
                <a:lnTo>
                  <a:pt x="35" y="162"/>
                </a:lnTo>
                <a:lnTo>
                  <a:pt x="46" y="128"/>
                </a:lnTo>
                <a:close/>
                <a:moveTo>
                  <a:pt x="75" y="36"/>
                </a:moveTo>
                <a:lnTo>
                  <a:pt x="75" y="36"/>
                </a:lnTo>
                <a:lnTo>
                  <a:pt x="96" y="100"/>
                </a:lnTo>
                <a:lnTo>
                  <a:pt x="54" y="101"/>
                </a:lnTo>
                <a:lnTo>
                  <a:pt x="75" y="36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0" name="Freeform 26"/>
          <p:cNvSpPr>
            <a:spLocks/>
          </p:cNvSpPr>
          <p:nvPr/>
        </p:nvSpPr>
        <p:spPr bwMode="auto">
          <a:xfrm>
            <a:off x="4767545" y="4926858"/>
            <a:ext cx="79486" cy="95850"/>
          </a:xfrm>
          <a:custGeom>
            <a:avLst/>
            <a:gdLst>
              <a:gd name="T0" fmla="*/ 33 w 142"/>
              <a:gd name="T1" fmla="*/ 108 h 162"/>
              <a:gd name="T2" fmla="*/ 49 w 142"/>
              <a:gd name="T3" fmla="*/ 91 h 162"/>
              <a:gd name="T4" fmla="*/ 99 w 142"/>
              <a:gd name="T5" fmla="*/ 162 h 162"/>
              <a:gd name="T6" fmla="*/ 142 w 142"/>
              <a:gd name="T7" fmla="*/ 162 h 162"/>
              <a:gd name="T8" fmla="*/ 73 w 142"/>
              <a:gd name="T9" fmla="*/ 67 h 162"/>
              <a:gd name="T10" fmla="*/ 138 w 142"/>
              <a:gd name="T11" fmla="*/ 0 h 162"/>
              <a:gd name="T12" fmla="*/ 94 w 142"/>
              <a:gd name="T13" fmla="*/ 0 h 162"/>
              <a:gd name="T14" fmla="*/ 33 w 142"/>
              <a:gd name="T15" fmla="*/ 67 h 162"/>
              <a:gd name="T16" fmla="*/ 33 w 142"/>
              <a:gd name="T17" fmla="*/ 0 h 162"/>
              <a:gd name="T18" fmla="*/ 0 w 142"/>
              <a:gd name="T19" fmla="*/ 0 h 162"/>
              <a:gd name="T20" fmla="*/ 0 w 142"/>
              <a:gd name="T21" fmla="*/ 162 h 162"/>
              <a:gd name="T22" fmla="*/ 33 w 142"/>
              <a:gd name="T23" fmla="*/ 162 h 162"/>
              <a:gd name="T24" fmla="*/ 33 w 142"/>
              <a:gd name="T25" fmla="*/ 108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42" h="162">
                <a:moveTo>
                  <a:pt x="33" y="108"/>
                </a:moveTo>
                <a:lnTo>
                  <a:pt x="49" y="91"/>
                </a:lnTo>
                <a:lnTo>
                  <a:pt x="99" y="162"/>
                </a:lnTo>
                <a:lnTo>
                  <a:pt x="142" y="162"/>
                </a:lnTo>
                <a:lnTo>
                  <a:pt x="73" y="67"/>
                </a:lnTo>
                <a:lnTo>
                  <a:pt x="138" y="0"/>
                </a:lnTo>
                <a:lnTo>
                  <a:pt x="94" y="0"/>
                </a:lnTo>
                <a:lnTo>
                  <a:pt x="33" y="67"/>
                </a:lnTo>
                <a:lnTo>
                  <a:pt x="33" y="0"/>
                </a:lnTo>
                <a:lnTo>
                  <a:pt x="0" y="0"/>
                </a:lnTo>
                <a:lnTo>
                  <a:pt x="0" y="162"/>
                </a:lnTo>
                <a:lnTo>
                  <a:pt x="33" y="162"/>
                </a:lnTo>
                <a:lnTo>
                  <a:pt x="33" y="108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1" name="Freeform 27"/>
          <p:cNvSpPr>
            <a:spLocks/>
          </p:cNvSpPr>
          <p:nvPr/>
        </p:nvSpPr>
        <p:spPr bwMode="auto">
          <a:xfrm>
            <a:off x="4850343" y="4951707"/>
            <a:ext cx="59615" cy="74550"/>
          </a:xfrm>
          <a:custGeom>
            <a:avLst/>
            <a:gdLst>
              <a:gd name="T0" fmla="*/ 108 w 108"/>
              <a:gd name="T1" fmla="*/ 0 h 124"/>
              <a:gd name="T2" fmla="*/ 76 w 108"/>
              <a:gd name="T3" fmla="*/ 0 h 124"/>
              <a:gd name="T4" fmla="*/ 76 w 108"/>
              <a:gd name="T5" fmla="*/ 69 h 124"/>
              <a:gd name="T6" fmla="*/ 73 w 108"/>
              <a:gd name="T7" fmla="*/ 82 h 124"/>
              <a:gd name="T8" fmla="*/ 68 w 108"/>
              <a:gd name="T9" fmla="*/ 91 h 124"/>
              <a:gd name="T10" fmla="*/ 60 w 108"/>
              <a:gd name="T11" fmla="*/ 95 h 124"/>
              <a:gd name="T12" fmla="*/ 52 w 108"/>
              <a:gd name="T13" fmla="*/ 96 h 124"/>
              <a:gd name="T14" fmla="*/ 45 w 108"/>
              <a:gd name="T15" fmla="*/ 95 h 124"/>
              <a:gd name="T16" fmla="*/ 38 w 108"/>
              <a:gd name="T17" fmla="*/ 92 h 124"/>
              <a:gd name="T18" fmla="*/ 33 w 108"/>
              <a:gd name="T19" fmla="*/ 85 h 124"/>
              <a:gd name="T20" fmla="*/ 31 w 108"/>
              <a:gd name="T21" fmla="*/ 73 h 124"/>
              <a:gd name="T22" fmla="*/ 31 w 108"/>
              <a:gd name="T23" fmla="*/ 0 h 124"/>
              <a:gd name="T24" fmla="*/ 0 w 108"/>
              <a:gd name="T25" fmla="*/ 0 h 124"/>
              <a:gd name="T26" fmla="*/ 0 w 108"/>
              <a:gd name="T27" fmla="*/ 78 h 124"/>
              <a:gd name="T28" fmla="*/ 1 w 108"/>
              <a:gd name="T29" fmla="*/ 88 h 124"/>
              <a:gd name="T30" fmla="*/ 4 w 108"/>
              <a:gd name="T31" fmla="*/ 99 h 124"/>
              <a:gd name="T32" fmla="*/ 7 w 108"/>
              <a:gd name="T33" fmla="*/ 107 h 124"/>
              <a:gd name="T34" fmla="*/ 12 w 108"/>
              <a:gd name="T35" fmla="*/ 112 h 124"/>
              <a:gd name="T36" fmla="*/ 17 w 108"/>
              <a:gd name="T37" fmla="*/ 117 h 124"/>
              <a:gd name="T38" fmla="*/ 24 w 108"/>
              <a:gd name="T39" fmla="*/ 122 h 124"/>
              <a:gd name="T40" fmla="*/ 32 w 108"/>
              <a:gd name="T41" fmla="*/ 123 h 124"/>
              <a:gd name="T42" fmla="*/ 40 w 108"/>
              <a:gd name="T43" fmla="*/ 124 h 124"/>
              <a:gd name="T44" fmla="*/ 46 w 108"/>
              <a:gd name="T45" fmla="*/ 124 h 124"/>
              <a:gd name="T46" fmla="*/ 52 w 108"/>
              <a:gd name="T47" fmla="*/ 123 h 124"/>
              <a:gd name="T48" fmla="*/ 57 w 108"/>
              <a:gd name="T49" fmla="*/ 120 h 124"/>
              <a:gd name="T50" fmla="*/ 62 w 108"/>
              <a:gd name="T51" fmla="*/ 118 h 124"/>
              <a:gd name="T52" fmla="*/ 67 w 108"/>
              <a:gd name="T53" fmla="*/ 115 h 124"/>
              <a:gd name="T54" fmla="*/ 71 w 108"/>
              <a:gd name="T55" fmla="*/ 111 h 124"/>
              <a:gd name="T56" fmla="*/ 75 w 108"/>
              <a:gd name="T57" fmla="*/ 107 h 124"/>
              <a:gd name="T58" fmla="*/ 77 w 108"/>
              <a:gd name="T59" fmla="*/ 102 h 124"/>
              <a:gd name="T60" fmla="*/ 78 w 108"/>
              <a:gd name="T61" fmla="*/ 102 h 124"/>
              <a:gd name="T62" fmla="*/ 78 w 108"/>
              <a:gd name="T63" fmla="*/ 119 h 124"/>
              <a:gd name="T64" fmla="*/ 108 w 108"/>
              <a:gd name="T65" fmla="*/ 119 h 124"/>
              <a:gd name="T66" fmla="*/ 108 w 108"/>
              <a:gd name="T6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08" h="124">
                <a:moveTo>
                  <a:pt x="108" y="0"/>
                </a:moveTo>
                <a:lnTo>
                  <a:pt x="76" y="0"/>
                </a:lnTo>
                <a:lnTo>
                  <a:pt x="76" y="69"/>
                </a:lnTo>
                <a:lnTo>
                  <a:pt x="73" y="82"/>
                </a:lnTo>
                <a:lnTo>
                  <a:pt x="68" y="91"/>
                </a:lnTo>
                <a:lnTo>
                  <a:pt x="60" y="95"/>
                </a:lnTo>
                <a:lnTo>
                  <a:pt x="52" y="96"/>
                </a:lnTo>
                <a:lnTo>
                  <a:pt x="45" y="95"/>
                </a:lnTo>
                <a:lnTo>
                  <a:pt x="38" y="92"/>
                </a:lnTo>
                <a:lnTo>
                  <a:pt x="33" y="85"/>
                </a:lnTo>
                <a:lnTo>
                  <a:pt x="31" y="73"/>
                </a:lnTo>
                <a:lnTo>
                  <a:pt x="31" y="0"/>
                </a:lnTo>
                <a:lnTo>
                  <a:pt x="0" y="0"/>
                </a:lnTo>
                <a:lnTo>
                  <a:pt x="0" y="78"/>
                </a:lnTo>
                <a:lnTo>
                  <a:pt x="1" y="88"/>
                </a:lnTo>
                <a:lnTo>
                  <a:pt x="4" y="99"/>
                </a:lnTo>
                <a:lnTo>
                  <a:pt x="7" y="107"/>
                </a:lnTo>
                <a:lnTo>
                  <a:pt x="12" y="112"/>
                </a:lnTo>
                <a:lnTo>
                  <a:pt x="17" y="117"/>
                </a:lnTo>
                <a:lnTo>
                  <a:pt x="24" y="122"/>
                </a:lnTo>
                <a:lnTo>
                  <a:pt x="32" y="123"/>
                </a:lnTo>
                <a:lnTo>
                  <a:pt x="40" y="124"/>
                </a:lnTo>
                <a:lnTo>
                  <a:pt x="46" y="124"/>
                </a:lnTo>
                <a:lnTo>
                  <a:pt x="52" y="123"/>
                </a:lnTo>
                <a:lnTo>
                  <a:pt x="57" y="120"/>
                </a:lnTo>
                <a:lnTo>
                  <a:pt x="62" y="118"/>
                </a:lnTo>
                <a:lnTo>
                  <a:pt x="67" y="115"/>
                </a:lnTo>
                <a:lnTo>
                  <a:pt x="71" y="111"/>
                </a:lnTo>
                <a:lnTo>
                  <a:pt x="75" y="107"/>
                </a:lnTo>
                <a:lnTo>
                  <a:pt x="77" y="102"/>
                </a:lnTo>
                <a:lnTo>
                  <a:pt x="78" y="102"/>
                </a:lnTo>
                <a:lnTo>
                  <a:pt x="78" y="119"/>
                </a:lnTo>
                <a:lnTo>
                  <a:pt x="108" y="119"/>
                </a:lnTo>
                <a:lnTo>
                  <a:pt x="108" y="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2" name="Freeform 28"/>
          <p:cNvSpPr>
            <a:spLocks/>
          </p:cNvSpPr>
          <p:nvPr/>
        </p:nvSpPr>
        <p:spPr bwMode="auto">
          <a:xfrm>
            <a:off x="4919893" y="4951707"/>
            <a:ext cx="57959" cy="71000"/>
          </a:xfrm>
          <a:custGeom>
            <a:avLst/>
            <a:gdLst>
              <a:gd name="T0" fmla="*/ 101 w 103"/>
              <a:gd name="T1" fmla="*/ 25 h 119"/>
              <a:gd name="T2" fmla="*/ 101 w 103"/>
              <a:gd name="T3" fmla="*/ 0 h 119"/>
              <a:gd name="T4" fmla="*/ 5 w 103"/>
              <a:gd name="T5" fmla="*/ 0 h 119"/>
              <a:gd name="T6" fmla="*/ 5 w 103"/>
              <a:gd name="T7" fmla="*/ 25 h 119"/>
              <a:gd name="T8" fmla="*/ 61 w 103"/>
              <a:gd name="T9" fmla="*/ 25 h 119"/>
              <a:gd name="T10" fmla="*/ 0 w 103"/>
              <a:gd name="T11" fmla="*/ 95 h 119"/>
              <a:gd name="T12" fmla="*/ 0 w 103"/>
              <a:gd name="T13" fmla="*/ 119 h 119"/>
              <a:gd name="T14" fmla="*/ 103 w 103"/>
              <a:gd name="T15" fmla="*/ 119 h 119"/>
              <a:gd name="T16" fmla="*/ 103 w 103"/>
              <a:gd name="T17" fmla="*/ 94 h 119"/>
              <a:gd name="T18" fmla="*/ 40 w 103"/>
              <a:gd name="T19" fmla="*/ 94 h 119"/>
              <a:gd name="T20" fmla="*/ 101 w 103"/>
              <a:gd name="T21" fmla="*/ 25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03" h="119">
                <a:moveTo>
                  <a:pt x="101" y="25"/>
                </a:moveTo>
                <a:lnTo>
                  <a:pt x="101" y="0"/>
                </a:lnTo>
                <a:lnTo>
                  <a:pt x="5" y="0"/>
                </a:lnTo>
                <a:lnTo>
                  <a:pt x="5" y="25"/>
                </a:lnTo>
                <a:lnTo>
                  <a:pt x="61" y="25"/>
                </a:lnTo>
                <a:lnTo>
                  <a:pt x="0" y="95"/>
                </a:lnTo>
                <a:lnTo>
                  <a:pt x="0" y="119"/>
                </a:lnTo>
                <a:lnTo>
                  <a:pt x="103" y="119"/>
                </a:lnTo>
                <a:lnTo>
                  <a:pt x="103" y="94"/>
                </a:lnTo>
                <a:lnTo>
                  <a:pt x="40" y="94"/>
                </a:lnTo>
                <a:lnTo>
                  <a:pt x="101" y="25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3" name="Freeform 29"/>
          <p:cNvSpPr>
            <a:spLocks noEditPoints="1"/>
          </p:cNvSpPr>
          <p:nvPr/>
        </p:nvSpPr>
        <p:spPr bwMode="auto">
          <a:xfrm>
            <a:off x="4984475" y="4949932"/>
            <a:ext cx="61271" cy="76325"/>
          </a:xfrm>
          <a:custGeom>
            <a:avLst/>
            <a:gdLst>
              <a:gd name="T0" fmla="*/ 79 w 112"/>
              <a:gd name="T1" fmla="*/ 88 h 128"/>
              <a:gd name="T2" fmla="*/ 76 w 112"/>
              <a:gd name="T3" fmla="*/ 95 h 128"/>
              <a:gd name="T4" fmla="*/ 71 w 112"/>
              <a:gd name="T5" fmla="*/ 98 h 128"/>
              <a:gd name="T6" fmla="*/ 66 w 112"/>
              <a:gd name="T7" fmla="*/ 100 h 128"/>
              <a:gd name="T8" fmla="*/ 59 w 112"/>
              <a:gd name="T9" fmla="*/ 101 h 128"/>
              <a:gd name="T10" fmla="*/ 44 w 112"/>
              <a:gd name="T11" fmla="*/ 98 h 128"/>
              <a:gd name="T12" fmla="*/ 36 w 112"/>
              <a:gd name="T13" fmla="*/ 90 h 128"/>
              <a:gd name="T14" fmla="*/ 32 w 112"/>
              <a:gd name="T15" fmla="*/ 80 h 128"/>
              <a:gd name="T16" fmla="*/ 31 w 112"/>
              <a:gd name="T17" fmla="*/ 72 h 128"/>
              <a:gd name="T18" fmla="*/ 112 w 112"/>
              <a:gd name="T19" fmla="*/ 72 h 128"/>
              <a:gd name="T20" fmla="*/ 112 w 112"/>
              <a:gd name="T21" fmla="*/ 66 h 128"/>
              <a:gd name="T22" fmla="*/ 111 w 112"/>
              <a:gd name="T23" fmla="*/ 47 h 128"/>
              <a:gd name="T24" fmla="*/ 107 w 112"/>
              <a:gd name="T25" fmla="*/ 32 h 128"/>
              <a:gd name="T26" fmla="*/ 101 w 112"/>
              <a:gd name="T27" fmla="*/ 21 h 128"/>
              <a:gd name="T28" fmla="*/ 93 w 112"/>
              <a:gd name="T29" fmla="*/ 13 h 128"/>
              <a:gd name="T30" fmla="*/ 85 w 112"/>
              <a:gd name="T31" fmla="*/ 7 h 128"/>
              <a:gd name="T32" fmla="*/ 76 w 112"/>
              <a:gd name="T33" fmla="*/ 3 h 128"/>
              <a:gd name="T34" fmla="*/ 66 w 112"/>
              <a:gd name="T35" fmla="*/ 1 h 128"/>
              <a:gd name="T36" fmla="*/ 56 w 112"/>
              <a:gd name="T37" fmla="*/ 0 h 128"/>
              <a:gd name="T38" fmla="*/ 39 w 112"/>
              <a:gd name="T39" fmla="*/ 3 h 128"/>
              <a:gd name="T40" fmla="*/ 26 w 112"/>
              <a:gd name="T41" fmla="*/ 7 h 128"/>
              <a:gd name="T42" fmla="*/ 16 w 112"/>
              <a:gd name="T43" fmla="*/ 15 h 128"/>
              <a:gd name="T44" fmla="*/ 10 w 112"/>
              <a:gd name="T45" fmla="*/ 26 h 128"/>
              <a:gd name="T46" fmla="*/ 5 w 112"/>
              <a:gd name="T47" fmla="*/ 36 h 128"/>
              <a:gd name="T48" fmla="*/ 2 w 112"/>
              <a:gd name="T49" fmla="*/ 45 h 128"/>
              <a:gd name="T50" fmla="*/ 0 w 112"/>
              <a:gd name="T51" fmla="*/ 54 h 128"/>
              <a:gd name="T52" fmla="*/ 0 w 112"/>
              <a:gd name="T53" fmla="*/ 61 h 128"/>
              <a:gd name="T54" fmla="*/ 2 w 112"/>
              <a:gd name="T55" fmla="*/ 78 h 128"/>
              <a:gd name="T56" fmla="*/ 5 w 112"/>
              <a:gd name="T57" fmla="*/ 92 h 128"/>
              <a:gd name="T58" fmla="*/ 10 w 112"/>
              <a:gd name="T59" fmla="*/ 104 h 128"/>
              <a:gd name="T60" fmla="*/ 18 w 112"/>
              <a:gd name="T61" fmla="*/ 113 h 128"/>
              <a:gd name="T62" fmla="*/ 26 w 112"/>
              <a:gd name="T63" fmla="*/ 120 h 128"/>
              <a:gd name="T64" fmla="*/ 36 w 112"/>
              <a:gd name="T65" fmla="*/ 124 h 128"/>
              <a:gd name="T66" fmla="*/ 46 w 112"/>
              <a:gd name="T67" fmla="*/ 127 h 128"/>
              <a:gd name="T68" fmla="*/ 59 w 112"/>
              <a:gd name="T69" fmla="*/ 128 h 128"/>
              <a:gd name="T70" fmla="*/ 67 w 112"/>
              <a:gd name="T71" fmla="*/ 128 h 128"/>
              <a:gd name="T72" fmla="*/ 75 w 112"/>
              <a:gd name="T73" fmla="*/ 126 h 128"/>
              <a:gd name="T74" fmla="*/ 83 w 112"/>
              <a:gd name="T75" fmla="*/ 123 h 128"/>
              <a:gd name="T76" fmla="*/ 90 w 112"/>
              <a:gd name="T77" fmla="*/ 120 h 128"/>
              <a:gd name="T78" fmla="*/ 96 w 112"/>
              <a:gd name="T79" fmla="*/ 114 h 128"/>
              <a:gd name="T80" fmla="*/ 102 w 112"/>
              <a:gd name="T81" fmla="*/ 107 h 128"/>
              <a:gd name="T82" fmla="*/ 108 w 112"/>
              <a:gd name="T83" fmla="*/ 98 h 128"/>
              <a:gd name="T84" fmla="*/ 111 w 112"/>
              <a:gd name="T85" fmla="*/ 88 h 128"/>
              <a:gd name="T86" fmla="*/ 79 w 112"/>
              <a:gd name="T87" fmla="*/ 88 h 128"/>
              <a:gd name="T88" fmla="*/ 32 w 112"/>
              <a:gd name="T89" fmla="*/ 51 h 128"/>
              <a:gd name="T90" fmla="*/ 35 w 112"/>
              <a:gd name="T91" fmla="*/ 41 h 128"/>
              <a:gd name="T92" fmla="*/ 39 w 112"/>
              <a:gd name="T93" fmla="*/ 34 h 128"/>
              <a:gd name="T94" fmla="*/ 46 w 112"/>
              <a:gd name="T95" fmla="*/ 29 h 128"/>
              <a:gd name="T96" fmla="*/ 56 w 112"/>
              <a:gd name="T97" fmla="*/ 28 h 128"/>
              <a:gd name="T98" fmla="*/ 64 w 112"/>
              <a:gd name="T99" fmla="*/ 29 h 128"/>
              <a:gd name="T100" fmla="*/ 72 w 112"/>
              <a:gd name="T101" fmla="*/ 32 h 128"/>
              <a:gd name="T102" fmla="*/ 78 w 112"/>
              <a:gd name="T103" fmla="*/ 39 h 128"/>
              <a:gd name="T104" fmla="*/ 80 w 112"/>
              <a:gd name="T105" fmla="*/ 51 h 128"/>
              <a:gd name="T106" fmla="*/ 32 w 112"/>
              <a:gd name="T107" fmla="*/ 51 h 1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112" h="128">
                <a:moveTo>
                  <a:pt x="79" y="88"/>
                </a:moveTo>
                <a:lnTo>
                  <a:pt x="76" y="95"/>
                </a:lnTo>
                <a:lnTo>
                  <a:pt x="71" y="98"/>
                </a:lnTo>
                <a:lnTo>
                  <a:pt x="66" y="100"/>
                </a:lnTo>
                <a:lnTo>
                  <a:pt x="59" y="101"/>
                </a:lnTo>
                <a:lnTo>
                  <a:pt x="44" y="98"/>
                </a:lnTo>
                <a:lnTo>
                  <a:pt x="36" y="90"/>
                </a:lnTo>
                <a:lnTo>
                  <a:pt x="32" y="80"/>
                </a:lnTo>
                <a:lnTo>
                  <a:pt x="31" y="72"/>
                </a:lnTo>
                <a:lnTo>
                  <a:pt x="112" y="72"/>
                </a:lnTo>
                <a:lnTo>
                  <a:pt x="112" y="66"/>
                </a:lnTo>
                <a:lnTo>
                  <a:pt x="111" y="47"/>
                </a:lnTo>
                <a:lnTo>
                  <a:pt x="107" y="32"/>
                </a:lnTo>
                <a:lnTo>
                  <a:pt x="101" y="21"/>
                </a:lnTo>
                <a:lnTo>
                  <a:pt x="93" y="13"/>
                </a:lnTo>
                <a:lnTo>
                  <a:pt x="85" y="7"/>
                </a:lnTo>
                <a:lnTo>
                  <a:pt x="76" y="3"/>
                </a:lnTo>
                <a:lnTo>
                  <a:pt x="66" y="1"/>
                </a:lnTo>
                <a:lnTo>
                  <a:pt x="56" y="0"/>
                </a:lnTo>
                <a:lnTo>
                  <a:pt x="39" y="3"/>
                </a:lnTo>
                <a:lnTo>
                  <a:pt x="26" y="7"/>
                </a:lnTo>
                <a:lnTo>
                  <a:pt x="16" y="15"/>
                </a:lnTo>
                <a:lnTo>
                  <a:pt x="10" y="26"/>
                </a:lnTo>
                <a:lnTo>
                  <a:pt x="5" y="36"/>
                </a:lnTo>
                <a:lnTo>
                  <a:pt x="2" y="45"/>
                </a:lnTo>
                <a:lnTo>
                  <a:pt x="0" y="54"/>
                </a:lnTo>
                <a:lnTo>
                  <a:pt x="0" y="61"/>
                </a:lnTo>
                <a:lnTo>
                  <a:pt x="2" y="78"/>
                </a:lnTo>
                <a:lnTo>
                  <a:pt x="5" y="92"/>
                </a:lnTo>
                <a:lnTo>
                  <a:pt x="10" y="104"/>
                </a:lnTo>
                <a:lnTo>
                  <a:pt x="18" y="113"/>
                </a:lnTo>
                <a:lnTo>
                  <a:pt x="26" y="120"/>
                </a:lnTo>
                <a:lnTo>
                  <a:pt x="36" y="124"/>
                </a:lnTo>
                <a:lnTo>
                  <a:pt x="46" y="127"/>
                </a:lnTo>
                <a:lnTo>
                  <a:pt x="59" y="128"/>
                </a:lnTo>
                <a:lnTo>
                  <a:pt x="67" y="128"/>
                </a:lnTo>
                <a:lnTo>
                  <a:pt x="75" y="126"/>
                </a:lnTo>
                <a:lnTo>
                  <a:pt x="83" y="123"/>
                </a:lnTo>
                <a:lnTo>
                  <a:pt x="90" y="120"/>
                </a:lnTo>
                <a:lnTo>
                  <a:pt x="96" y="114"/>
                </a:lnTo>
                <a:lnTo>
                  <a:pt x="102" y="107"/>
                </a:lnTo>
                <a:lnTo>
                  <a:pt x="108" y="98"/>
                </a:lnTo>
                <a:lnTo>
                  <a:pt x="111" y="88"/>
                </a:lnTo>
                <a:lnTo>
                  <a:pt x="79" y="88"/>
                </a:lnTo>
                <a:close/>
                <a:moveTo>
                  <a:pt x="32" y="51"/>
                </a:moveTo>
                <a:lnTo>
                  <a:pt x="35" y="41"/>
                </a:lnTo>
                <a:lnTo>
                  <a:pt x="39" y="34"/>
                </a:lnTo>
                <a:lnTo>
                  <a:pt x="46" y="29"/>
                </a:lnTo>
                <a:lnTo>
                  <a:pt x="56" y="28"/>
                </a:lnTo>
                <a:lnTo>
                  <a:pt x="64" y="29"/>
                </a:lnTo>
                <a:lnTo>
                  <a:pt x="72" y="32"/>
                </a:lnTo>
                <a:lnTo>
                  <a:pt x="78" y="39"/>
                </a:lnTo>
                <a:lnTo>
                  <a:pt x="80" y="51"/>
                </a:lnTo>
                <a:lnTo>
                  <a:pt x="32" y="51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4" name="Freeform 30"/>
          <p:cNvSpPr>
            <a:spLocks/>
          </p:cNvSpPr>
          <p:nvPr/>
        </p:nvSpPr>
        <p:spPr bwMode="auto">
          <a:xfrm>
            <a:off x="5049058" y="4951707"/>
            <a:ext cx="66238" cy="101175"/>
          </a:xfrm>
          <a:custGeom>
            <a:avLst/>
            <a:gdLst>
              <a:gd name="T0" fmla="*/ 119 w 119"/>
              <a:gd name="T1" fmla="*/ 0 h 169"/>
              <a:gd name="T2" fmla="*/ 86 w 119"/>
              <a:gd name="T3" fmla="*/ 0 h 169"/>
              <a:gd name="T4" fmla="*/ 61 w 119"/>
              <a:gd name="T5" fmla="*/ 88 h 169"/>
              <a:gd name="T6" fmla="*/ 61 w 119"/>
              <a:gd name="T7" fmla="*/ 88 h 169"/>
              <a:gd name="T8" fmla="*/ 36 w 119"/>
              <a:gd name="T9" fmla="*/ 0 h 169"/>
              <a:gd name="T10" fmla="*/ 0 w 119"/>
              <a:gd name="T11" fmla="*/ 0 h 169"/>
              <a:gd name="T12" fmla="*/ 44 w 119"/>
              <a:gd name="T13" fmla="*/ 125 h 169"/>
              <a:gd name="T14" fmla="*/ 41 w 119"/>
              <a:gd name="T15" fmla="*/ 135 h 169"/>
              <a:gd name="T16" fmla="*/ 37 w 119"/>
              <a:gd name="T17" fmla="*/ 141 h 169"/>
              <a:gd name="T18" fmla="*/ 31 w 119"/>
              <a:gd name="T19" fmla="*/ 143 h 169"/>
              <a:gd name="T20" fmla="*/ 23 w 119"/>
              <a:gd name="T21" fmla="*/ 143 h 169"/>
              <a:gd name="T22" fmla="*/ 22 w 119"/>
              <a:gd name="T23" fmla="*/ 143 h 169"/>
              <a:gd name="T24" fmla="*/ 20 w 119"/>
              <a:gd name="T25" fmla="*/ 143 h 169"/>
              <a:gd name="T26" fmla="*/ 18 w 119"/>
              <a:gd name="T27" fmla="*/ 143 h 169"/>
              <a:gd name="T28" fmla="*/ 17 w 119"/>
              <a:gd name="T29" fmla="*/ 143 h 169"/>
              <a:gd name="T30" fmla="*/ 17 w 119"/>
              <a:gd name="T31" fmla="*/ 169 h 169"/>
              <a:gd name="T32" fmla="*/ 21 w 119"/>
              <a:gd name="T33" fmla="*/ 169 h 169"/>
              <a:gd name="T34" fmla="*/ 24 w 119"/>
              <a:gd name="T35" fmla="*/ 169 h 169"/>
              <a:gd name="T36" fmla="*/ 28 w 119"/>
              <a:gd name="T37" fmla="*/ 169 h 169"/>
              <a:gd name="T38" fmla="*/ 31 w 119"/>
              <a:gd name="T39" fmla="*/ 169 h 169"/>
              <a:gd name="T40" fmla="*/ 40 w 119"/>
              <a:gd name="T41" fmla="*/ 169 h 169"/>
              <a:gd name="T42" fmla="*/ 48 w 119"/>
              <a:gd name="T43" fmla="*/ 168 h 169"/>
              <a:gd name="T44" fmla="*/ 54 w 119"/>
              <a:gd name="T45" fmla="*/ 165 h 169"/>
              <a:gd name="T46" fmla="*/ 60 w 119"/>
              <a:gd name="T47" fmla="*/ 161 h 169"/>
              <a:gd name="T48" fmla="*/ 64 w 119"/>
              <a:gd name="T49" fmla="*/ 154 h 169"/>
              <a:gd name="T50" fmla="*/ 68 w 119"/>
              <a:gd name="T51" fmla="*/ 145 h 169"/>
              <a:gd name="T52" fmla="*/ 72 w 119"/>
              <a:gd name="T53" fmla="*/ 133 h 169"/>
              <a:gd name="T54" fmla="*/ 78 w 119"/>
              <a:gd name="T55" fmla="*/ 117 h 169"/>
              <a:gd name="T56" fmla="*/ 119 w 119"/>
              <a:gd name="T57" fmla="*/ 0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119" h="169">
                <a:moveTo>
                  <a:pt x="119" y="0"/>
                </a:moveTo>
                <a:lnTo>
                  <a:pt x="86" y="0"/>
                </a:lnTo>
                <a:lnTo>
                  <a:pt x="61" y="88"/>
                </a:lnTo>
                <a:lnTo>
                  <a:pt x="61" y="88"/>
                </a:lnTo>
                <a:lnTo>
                  <a:pt x="36" y="0"/>
                </a:lnTo>
                <a:lnTo>
                  <a:pt x="0" y="0"/>
                </a:lnTo>
                <a:lnTo>
                  <a:pt x="44" y="125"/>
                </a:lnTo>
                <a:lnTo>
                  <a:pt x="41" y="135"/>
                </a:lnTo>
                <a:lnTo>
                  <a:pt x="37" y="141"/>
                </a:lnTo>
                <a:lnTo>
                  <a:pt x="31" y="143"/>
                </a:lnTo>
                <a:lnTo>
                  <a:pt x="23" y="143"/>
                </a:lnTo>
                <a:lnTo>
                  <a:pt x="22" y="143"/>
                </a:lnTo>
                <a:lnTo>
                  <a:pt x="20" y="143"/>
                </a:lnTo>
                <a:lnTo>
                  <a:pt x="18" y="143"/>
                </a:lnTo>
                <a:lnTo>
                  <a:pt x="17" y="143"/>
                </a:lnTo>
                <a:lnTo>
                  <a:pt x="17" y="169"/>
                </a:lnTo>
                <a:lnTo>
                  <a:pt x="21" y="169"/>
                </a:lnTo>
                <a:lnTo>
                  <a:pt x="24" y="169"/>
                </a:lnTo>
                <a:lnTo>
                  <a:pt x="28" y="169"/>
                </a:lnTo>
                <a:lnTo>
                  <a:pt x="31" y="169"/>
                </a:lnTo>
                <a:lnTo>
                  <a:pt x="40" y="169"/>
                </a:lnTo>
                <a:lnTo>
                  <a:pt x="48" y="168"/>
                </a:lnTo>
                <a:lnTo>
                  <a:pt x="54" y="165"/>
                </a:lnTo>
                <a:lnTo>
                  <a:pt x="60" y="161"/>
                </a:lnTo>
                <a:lnTo>
                  <a:pt x="64" y="154"/>
                </a:lnTo>
                <a:lnTo>
                  <a:pt x="68" y="145"/>
                </a:lnTo>
                <a:lnTo>
                  <a:pt x="72" y="133"/>
                </a:lnTo>
                <a:lnTo>
                  <a:pt x="78" y="117"/>
                </a:lnTo>
                <a:lnTo>
                  <a:pt x="119" y="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5" name="Freeform 31"/>
          <p:cNvSpPr>
            <a:spLocks/>
          </p:cNvSpPr>
          <p:nvPr/>
        </p:nvSpPr>
        <p:spPr bwMode="auto">
          <a:xfrm>
            <a:off x="8447089" y="4948157"/>
            <a:ext cx="82798" cy="101175"/>
          </a:xfrm>
          <a:custGeom>
            <a:avLst/>
            <a:gdLst>
              <a:gd name="T0" fmla="*/ 120 w 150"/>
              <a:gd name="T1" fmla="*/ 106 h 171"/>
              <a:gd name="T2" fmla="*/ 112 w 150"/>
              <a:gd name="T3" fmla="*/ 125 h 171"/>
              <a:gd name="T4" fmla="*/ 101 w 150"/>
              <a:gd name="T5" fmla="*/ 136 h 171"/>
              <a:gd name="T6" fmla="*/ 89 w 150"/>
              <a:gd name="T7" fmla="*/ 140 h 171"/>
              <a:gd name="T8" fmla="*/ 81 w 150"/>
              <a:gd name="T9" fmla="*/ 141 h 171"/>
              <a:gd name="T10" fmla="*/ 64 w 150"/>
              <a:gd name="T11" fmla="*/ 139 h 171"/>
              <a:gd name="T12" fmla="*/ 49 w 150"/>
              <a:gd name="T13" fmla="*/ 130 h 171"/>
              <a:gd name="T14" fmla="*/ 39 w 150"/>
              <a:gd name="T15" fmla="*/ 113 h 171"/>
              <a:gd name="T16" fmla="*/ 34 w 150"/>
              <a:gd name="T17" fmla="*/ 85 h 171"/>
              <a:gd name="T18" fmla="*/ 38 w 150"/>
              <a:gd name="T19" fmla="*/ 59 h 171"/>
              <a:gd name="T20" fmla="*/ 48 w 150"/>
              <a:gd name="T21" fmla="*/ 40 h 171"/>
              <a:gd name="T22" fmla="*/ 63 w 150"/>
              <a:gd name="T23" fmla="*/ 31 h 171"/>
              <a:gd name="T24" fmla="*/ 80 w 150"/>
              <a:gd name="T25" fmla="*/ 28 h 171"/>
              <a:gd name="T26" fmla="*/ 96 w 150"/>
              <a:gd name="T27" fmla="*/ 31 h 171"/>
              <a:gd name="T28" fmla="*/ 106 w 150"/>
              <a:gd name="T29" fmla="*/ 38 h 171"/>
              <a:gd name="T30" fmla="*/ 113 w 150"/>
              <a:gd name="T31" fmla="*/ 47 h 171"/>
              <a:gd name="T32" fmla="*/ 116 w 150"/>
              <a:gd name="T33" fmla="*/ 54 h 171"/>
              <a:gd name="T34" fmla="*/ 148 w 150"/>
              <a:gd name="T35" fmla="*/ 46 h 171"/>
              <a:gd name="T36" fmla="*/ 138 w 150"/>
              <a:gd name="T37" fmla="*/ 28 h 171"/>
              <a:gd name="T38" fmla="*/ 121 w 150"/>
              <a:gd name="T39" fmla="*/ 11 h 171"/>
              <a:gd name="T40" fmla="*/ 95 w 150"/>
              <a:gd name="T41" fmla="*/ 1 h 171"/>
              <a:gd name="T42" fmla="*/ 58 w 150"/>
              <a:gd name="T43" fmla="*/ 2 h 171"/>
              <a:gd name="T44" fmla="*/ 29 w 150"/>
              <a:gd name="T45" fmla="*/ 15 h 171"/>
              <a:gd name="T46" fmla="*/ 10 w 150"/>
              <a:gd name="T47" fmla="*/ 39 h 171"/>
              <a:gd name="T48" fmla="*/ 1 w 150"/>
              <a:gd name="T49" fmla="*/ 69 h 171"/>
              <a:gd name="T50" fmla="*/ 1 w 150"/>
              <a:gd name="T51" fmla="*/ 105 h 171"/>
              <a:gd name="T52" fmla="*/ 13 w 150"/>
              <a:gd name="T53" fmla="*/ 137 h 171"/>
              <a:gd name="T54" fmla="*/ 33 w 150"/>
              <a:gd name="T55" fmla="*/ 159 h 171"/>
              <a:gd name="T56" fmla="*/ 58 w 150"/>
              <a:gd name="T57" fmla="*/ 170 h 171"/>
              <a:gd name="T58" fmla="*/ 82 w 150"/>
              <a:gd name="T59" fmla="*/ 170 h 171"/>
              <a:gd name="T60" fmla="*/ 100 w 150"/>
              <a:gd name="T61" fmla="*/ 165 h 171"/>
              <a:gd name="T62" fmla="*/ 112 w 150"/>
              <a:gd name="T63" fmla="*/ 157 h 171"/>
              <a:gd name="T64" fmla="*/ 120 w 150"/>
              <a:gd name="T65" fmla="*/ 149 h 171"/>
              <a:gd name="T66" fmla="*/ 127 w 150"/>
              <a:gd name="T67" fmla="*/ 165 h 171"/>
              <a:gd name="T68" fmla="*/ 150 w 150"/>
              <a:gd name="T69" fmla="*/ 78 h 171"/>
              <a:gd name="T70" fmla="*/ 82 w 150"/>
              <a:gd name="T71" fmla="*/ 106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50" h="171">
                <a:moveTo>
                  <a:pt x="82" y="106"/>
                </a:moveTo>
                <a:lnTo>
                  <a:pt x="120" y="106"/>
                </a:lnTo>
                <a:lnTo>
                  <a:pt x="117" y="116"/>
                </a:lnTo>
                <a:lnTo>
                  <a:pt x="112" y="125"/>
                </a:lnTo>
                <a:lnTo>
                  <a:pt x="106" y="131"/>
                </a:lnTo>
                <a:lnTo>
                  <a:pt x="101" y="136"/>
                </a:lnTo>
                <a:lnTo>
                  <a:pt x="95" y="139"/>
                </a:lnTo>
                <a:lnTo>
                  <a:pt x="89" y="140"/>
                </a:lnTo>
                <a:lnTo>
                  <a:pt x="85" y="141"/>
                </a:lnTo>
                <a:lnTo>
                  <a:pt x="81" y="141"/>
                </a:lnTo>
                <a:lnTo>
                  <a:pt x="72" y="140"/>
                </a:lnTo>
                <a:lnTo>
                  <a:pt x="64" y="139"/>
                </a:lnTo>
                <a:lnTo>
                  <a:pt x="56" y="136"/>
                </a:lnTo>
                <a:lnTo>
                  <a:pt x="49" y="130"/>
                </a:lnTo>
                <a:lnTo>
                  <a:pt x="44" y="123"/>
                </a:lnTo>
                <a:lnTo>
                  <a:pt x="39" y="113"/>
                </a:lnTo>
                <a:lnTo>
                  <a:pt x="36" y="100"/>
                </a:lnTo>
                <a:lnTo>
                  <a:pt x="34" y="85"/>
                </a:lnTo>
                <a:lnTo>
                  <a:pt x="36" y="71"/>
                </a:lnTo>
                <a:lnTo>
                  <a:pt x="38" y="59"/>
                </a:lnTo>
                <a:lnTo>
                  <a:pt x="42" y="48"/>
                </a:lnTo>
                <a:lnTo>
                  <a:pt x="48" y="40"/>
                </a:lnTo>
                <a:lnTo>
                  <a:pt x="55" y="34"/>
                </a:lnTo>
                <a:lnTo>
                  <a:pt x="63" y="31"/>
                </a:lnTo>
                <a:lnTo>
                  <a:pt x="71" y="29"/>
                </a:lnTo>
                <a:lnTo>
                  <a:pt x="80" y="28"/>
                </a:lnTo>
                <a:lnTo>
                  <a:pt x="88" y="29"/>
                </a:lnTo>
                <a:lnTo>
                  <a:pt x="96" y="31"/>
                </a:lnTo>
                <a:lnTo>
                  <a:pt x="102" y="34"/>
                </a:lnTo>
                <a:lnTo>
                  <a:pt x="106" y="38"/>
                </a:lnTo>
                <a:lnTo>
                  <a:pt x="111" y="43"/>
                </a:lnTo>
                <a:lnTo>
                  <a:pt x="113" y="47"/>
                </a:lnTo>
                <a:lnTo>
                  <a:pt x="116" y="51"/>
                </a:lnTo>
                <a:lnTo>
                  <a:pt x="116" y="54"/>
                </a:lnTo>
                <a:lnTo>
                  <a:pt x="149" y="54"/>
                </a:lnTo>
                <a:lnTo>
                  <a:pt x="148" y="46"/>
                </a:lnTo>
                <a:lnTo>
                  <a:pt x="144" y="37"/>
                </a:lnTo>
                <a:lnTo>
                  <a:pt x="138" y="28"/>
                </a:lnTo>
                <a:lnTo>
                  <a:pt x="132" y="18"/>
                </a:lnTo>
                <a:lnTo>
                  <a:pt x="121" y="11"/>
                </a:lnTo>
                <a:lnTo>
                  <a:pt x="110" y="6"/>
                </a:lnTo>
                <a:lnTo>
                  <a:pt x="95" y="1"/>
                </a:lnTo>
                <a:lnTo>
                  <a:pt x="77" y="0"/>
                </a:lnTo>
                <a:lnTo>
                  <a:pt x="58" y="2"/>
                </a:lnTo>
                <a:lnTo>
                  <a:pt x="42" y="7"/>
                </a:lnTo>
                <a:lnTo>
                  <a:pt x="29" y="15"/>
                </a:lnTo>
                <a:lnTo>
                  <a:pt x="18" y="26"/>
                </a:lnTo>
                <a:lnTo>
                  <a:pt x="10" y="39"/>
                </a:lnTo>
                <a:lnTo>
                  <a:pt x="5" y="53"/>
                </a:lnTo>
                <a:lnTo>
                  <a:pt x="1" y="69"/>
                </a:lnTo>
                <a:lnTo>
                  <a:pt x="0" y="85"/>
                </a:lnTo>
                <a:lnTo>
                  <a:pt x="1" y="105"/>
                </a:lnTo>
                <a:lnTo>
                  <a:pt x="6" y="122"/>
                </a:lnTo>
                <a:lnTo>
                  <a:pt x="13" y="137"/>
                </a:lnTo>
                <a:lnTo>
                  <a:pt x="22" y="149"/>
                </a:lnTo>
                <a:lnTo>
                  <a:pt x="33" y="159"/>
                </a:lnTo>
                <a:lnTo>
                  <a:pt x="45" y="165"/>
                </a:lnTo>
                <a:lnTo>
                  <a:pt x="58" y="170"/>
                </a:lnTo>
                <a:lnTo>
                  <a:pt x="72" y="171"/>
                </a:lnTo>
                <a:lnTo>
                  <a:pt x="82" y="170"/>
                </a:lnTo>
                <a:lnTo>
                  <a:pt x="92" y="169"/>
                </a:lnTo>
                <a:lnTo>
                  <a:pt x="100" y="165"/>
                </a:lnTo>
                <a:lnTo>
                  <a:pt x="106" y="162"/>
                </a:lnTo>
                <a:lnTo>
                  <a:pt x="112" y="157"/>
                </a:lnTo>
                <a:lnTo>
                  <a:pt x="117" y="153"/>
                </a:lnTo>
                <a:lnTo>
                  <a:pt x="120" y="149"/>
                </a:lnTo>
                <a:lnTo>
                  <a:pt x="124" y="145"/>
                </a:lnTo>
                <a:lnTo>
                  <a:pt x="127" y="165"/>
                </a:lnTo>
                <a:lnTo>
                  <a:pt x="150" y="165"/>
                </a:lnTo>
                <a:lnTo>
                  <a:pt x="150" y="78"/>
                </a:lnTo>
                <a:lnTo>
                  <a:pt x="82" y="78"/>
                </a:lnTo>
                <a:lnTo>
                  <a:pt x="82" y="106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6" name="Freeform 32"/>
          <p:cNvSpPr>
            <a:spLocks noEditPoints="1"/>
          </p:cNvSpPr>
          <p:nvPr/>
        </p:nvSpPr>
        <p:spPr bwMode="auto">
          <a:xfrm>
            <a:off x="8544790" y="4949932"/>
            <a:ext cx="59615" cy="99400"/>
          </a:xfrm>
          <a:custGeom>
            <a:avLst/>
            <a:gdLst>
              <a:gd name="T0" fmla="*/ 46 w 108"/>
              <a:gd name="T1" fmla="*/ 0 h 169"/>
              <a:gd name="T2" fmla="*/ 18 w 108"/>
              <a:gd name="T3" fmla="*/ 0 h 169"/>
              <a:gd name="T4" fmla="*/ 18 w 108"/>
              <a:gd name="T5" fmla="*/ 27 h 169"/>
              <a:gd name="T6" fmla="*/ 46 w 108"/>
              <a:gd name="T7" fmla="*/ 27 h 169"/>
              <a:gd name="T8" fmla="*/ 46 w 108"/>
              <a:gd name="T9" fmla="*/ 0 h 169"/>
              <a:gd name="T10" fmla="*/ 88 w 108"/>
              <a:gd name="T11" fmla="*/ 0 h 169"/>
              <a:gd name="T12" fmla="*/ 60 w 108"/>
              <a:gd name="T13" fmla="*/ 0 h 169"/>
              <a:gd name="T14" fmla="*/ 60 w 108"/>
              <a:gd name="T15" fmla="*/ 27 h 169"/>
              <a:gd name="T16" fmla="*/ 88 w 108"/>
              <a:gd name="T17" fmla="*/ 27 h 169"/>
              <a:gd name="T18" fmla="*/ 88 w 108"/>
              <a:gd name="T19" fmla="*/ 0 h 169"/>
              <a:gd name="T20" fmla="*/ 108 w 108"/>
              <a:gd name="T21" fmla="*/ 45 h 169"/>
              <a:gd name="T22" fmla="*/ 76 w 108"/>
              <a:gd name="T23" fmla="*/ 45 h 169"/>
              <a:gd name="T24" fmla="*/ 76 w 108"/>
              <a:gd name="T25" fmla="*/ 114 h 169"/>
              <a:gd name="T26" fmla="*/ 74 w 108"/>
              <a:gd name="T27" fmla="*/ 128 h 169"/>
              <a:gd name="T28" fmla="*/ 68 w 108"/>
              <a:gd name="T29" fmla="*/ 136 h 169"/>
              <a:gd name="T30" fmla="*/ 60 w 108"/>
              <a:gd name="T31" fmla="*/ 140 h 169"/>
              <a:gd name="T32" fmla="*/ 52 w 108"/>
              <a:gd name="T33" fmla="*/ 142 h 169"/>
              <a:gd name="T34" fmla="*/ 45 w 108"/>
              <a:gd name="T35" fmla="*/ 140 h 169"/>
              <a:gd name="T36" fmla="*/ 38 w 108"/>
              <a:gd name="T37" fmla="*/ 137 h 169"/>
              <a:gd name="T38" fmla="*/ 34 w 108"/>
              <a:gd name="T39" fmla="*/ 130 h 169"/>
              <a:gd name="T40" fmla="*/ 31 w 108"/>
              <a:gd name="T41" fmla="*/ 119 h 169"/>
              <a:gd name="T42" fmla="*/ 31 w 108"/>
              <a:gd name="T43" fmla="*/ 45 h 169"/>
              <a:gd name="T44" fmla="*/ 0 w 108"/>
              <a:gd name="T45" fmla="*/ 45 h 169"/>
              <a:gd name="T46" fmla="*/ 0 w 108"/>
              <a:gd name="T47" fmla="*/ 123 h 169"/>
              <a:gd name="T48" fmla="*/ 2 w 108"/>
              <a:gd name="T49" fmla="*/ 133 h 169"/>
              <a:gd name="T50" fmla="*/ 4 w 108"/>
              <a:gd name="T51" fmla="*/ 144 h 169"/>
              <a:gd name="T52" fmla="*/ 7 w 108"/>
              <a:gd name="T53" fmla="*/ 152 h 169"/>
              <a:gd name="T54" fmla="*/ 12 w 108"/>
              <a:gd name="T55" fmla="*/ 158 h 169"/>
              <a:gd name="T56" fmla="*/ 18 w 108"/>
              <a:gd name="T57" fmla="*/ 162 h 169"/>
              <a:gd name="T58" fmla="*/ 24 w 108"/>
              <a:gd name="T59" fmla="*/ 167 h 169"/>
              <a:gd name="T60" fmla="*/ 31 w 108"/>
              <a:gd name="T61" fmla="*/ 168 h 169"/>
              <a:gd name="T62" fmla="*/ 39 w 108"/>
              <a:gd name="T63" fmla="*/ 169 h 169"/>
              <a:gd name="T64" fmla="*/ 46 w 108"/>
              <a:gd name="T65" fmla="*/ 169 h 169"/>
              <a:gd name="T66" fmla="*/ 52 w 108"/>
              <a:gd name="T67" fmla="*/ 168 h 169"/>
              <a:gd name="T68" fmla="*/ 58 w 108"/>
              <a:gd name="T69" fmla="*/ 166 h 169"/>
              <a:gd name="T70" fmla="*/ 62 w 108"/>
              <a:gd name="T71" fmla="*/ 163 h 169"/>
              <a:gd name="T72" fmla="*/ 67 w 108"/>
              <a:gd name="T73" fmla="*/ 160 h 169"/>
              <a:gd name="T74" fmla="*/ 71 w 108"/>
              <a:gd name="T75" fmla="*/ 156 h 169"/>
              <a:gd name="T76" fmla="*/ 75 w 108"/>
              <a:gd name="T77" fmla="*/ 152 h 169"/>
              <a:gd name="T78" fmla="*/ 77 w 108"/>
              <a:gd name="T79" fmla="*/ 147 h 169"/>
              <a:gd name="T80" fmla="*/ 78 w 108"/>
              <a:gd name="T81" fmla="*/ 147 h 169"/>
              <a:gd name="T82" fmla="*/ 78 w 108"/>
              <a:gd name="T83" fmla="*/ 164 h 169"/>
              <a:gd name="T84" fmla="*/ 108 w 108"/>
              <a:gd name="T85" fmla="*/ 164 h 169"/>
              <a:gd name="T86" fmla="*/ 108 w 108"/>
              <a:gd name="T87" fmla="*/ 4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108" h="169">
                <a:moveTo>
                  <a:pt x="46" y="0"/>
                </a:moveTo>
                <a:lnTo>
                  <a:pt x="18" y="0"/>
                </a:lnTo>
                <a:lnTo>
                  <a:pt x="18" y="27"/>
                </a:lnTo>
                <a:lnTo>
                  <a:pt x="46" y="27"/>
                </a:lnTo>
                <a:lnTo>
                  <a:pt x="46" y="0"/>
                </a:lnTo>
                <a:close/>
                <a:moveTo>
                  <a:pt x="88" y="0"/>
                </a:moveTo>
                <a:lnTo>
                  <a:pt x="60" y="0"/>
                </a:lnTo>
                <a:lnTo>
                  <a:pt x="60" y="27"/>
                </a:lnTo>
                <a:lnTo>
                  <a:pt x="88" y="27"/>
                </a:lnTo>
                <a:lnTo>
                  <a:pt x="88" y="0"/>
                </a:lnTo>
                <a:close/>
                <a:moveTo>
                  <a:pt x="108" y="45"/>
                </a:moveTo>
                <a:lnTo>
                  <a:pt x="76" y="45"/>
                </a:lnTo>
                <a:lnTo>
                  <a:pt x="76" y="114"/>
                </a:lnTo>
                <a:lnTo>
                  <a:pt x="74" y="128"/>
                </a:lnTo>
                <a:lnTo>
                  <a:pt x="68" y="136"/>
                </a:lnTo>
                <a:lnTo>
                  <a:pt x="60" y="140"/>
                </a:lnTo>
                <a:lnTo>
                  <a:pt x="52" y="142"/>
                </a:lnTo>
                <a:lnTo>
                  <a:pt x="45" y="140"/>
                </a:lnTo>
                <a:lnTo>
                  <a:pt x="38" y="137"/>
                </a:lnTo>
                <a:lnTo>
                  <a:pt x="34" y="130"/>
                </a:lnTo>
                <a:lnTo>
                  <a:pt x="31" y="119"/>
                </a:lnTo>
                <a:lnTo>
                  <a:pt x="31" y="45"/>
                </a:lnTo>
                <a:lnTo>
                  <a:pt x="0" y="45"/>
                </a:lnTo>
                <a:lnTo>
                  <a:pt x="0" y="123"/>
                </a:lnTo>
                <a:lnTo>
                  <a:pt x="2" y="133"/>
                </a:lnTo>
                <a:lnTo>
                  <a:pt x="4" y="144"/>
                </a:lnTo>
                <a:lnTo>
                  <a:pt x="7" y="152"/>
                </a:lnTo>
                <a:lnTo>
                  <a:pt x="12" y="158"/>
                </a:lnTo>
                <a:lnTo>
                  <a:pt x="18" y="162"/>
                </a:lnTo>
                <a:lnTo>
                  <a:pt x="24" y="167"/>
                </a:lnTo>
                <a:lnTo>
                  <a:pt x="31" y="168"/>
                </a:lnTo>
                <a:lnTo>
                  <a:pt x="39" y="169"/>
                </a:lnTo>
                <a:lnTo>
                  <a:pt x="46" y="169"/>
                </a:lnTo>
                <a:lnTo>
                  <a:pt x="52" y="168"/>
                </a:lnTo>
                <a:lnTo>
                  <a:pt x="58" y="166"/>
                </a:lnTo>
                <a:lnTo>
                  <a:pt x="62" y="163"/>
                </a:lnTo>
                <a:lnTo>
                  <a:pt x="67" y="160"/>
                </a:lnTo>
                <a:lnTo>
                  <a:pt x="71" y="156"/>
                </a:lnTo>
                <a:lnTo>
                  <a:pt x="75" y="152"/>
                </a:lnTo>
                <a:lnTo>
                  <a:pt x="77" y="147"/>
                </a:lnTo>
                <a:lnTo>
                  <a:pt x="78" y="147"/>
                </a:lnTo>
                <a:lnTo>
                  <a:pt x="78" y="164"/>
                </a:lnTo>
                <a:lnTo>
                  <a:pt x="108" y="164"/>
                </a:lnTo>
                <a:lnTo>
                  <a:pt x="108" y="45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7" name="Freeform 33"/>
          <p:cNvSpPr>
            <a:spLocks/>
          </p:cNvSpPr>
          <p:nvPr/>
        </p:nvSpPr>
        <p:spPr bwMode="auto">
          <a:xfrm>
            <a:off x="8620964" y="4974782"/>
            <a:ext cx="59615" cy="71000"/>
          </a:xfrm>
          <a:custGeom>
            <a:avLst/>
            <a:gdLst>
              <a:gd name="T0" fmla="*/ 107 w 107"/>
              <a:gd name="T1" fmla="*/ 40 h 122"/>
              <a:gd name="T2" fmla="*/ 106 w 107"/>
              <a:gd name="T3" fmla="*/ 31 h 122"/>
              <a:gd name="T4" fmla="*/ 104 w 107"/>
              <a:gd name="T5" fmla="*/ 23 h 122"/>
              <a:gd name="T6" fmla="*/ 100 w 107"/>
              <a:gd name="T7" fmla="*/ 16 h 122"/>
              <a:gd name="T8" fmla="*/ 94 w 107"/>
              <a:gd name="T9" fmla="*/ 10 h 122"/>
              <a:gd name="T10" fmla="*/ 89 w 107"/>
              <a:gd name="T11" fmla="*/ 5 h 122"/>
              <a:gd name="T12" fmla="*/ 82 w 107"/>
              <a:gd name="T13" fmla="*/ 2 h 122"/>
              <a:gd name="T14" fmla="*/ 74 w 107"/>
              <a:gd name="T15" fmla="*/ 1 h 122"/>
              <a:gd name="T16" fmla="*/ 66 w 107"/>
              <a:gd name="T17" fmla="*/ 0 h 122"/>
              <a:gd name="T18" fmla="*/ 58 w 107"/>
              <a:gd name="T19" fmla="*/ 1 h 122"/>
              <a:gd name="T20" fmla="*/ 51 w 107"/>
              <a:gd name="T21" fmla="*/ 2 h 122"/>
              <a:gd name="T22" fmla="*/ 45 w 107"/>
              <a:gd name="T23" fmla="*/ 4 h 122"/>
              <a:gd name="T24" fmla="*/ 41 w 107"/>
              <a:gd name="T25" fmla="*/ 8 h 122"/>
              <a:gd name="T26" fmla="*/ 37 w 107"/>
              <a:gd name="T27" fmla="*/ 11 h 122"/>
              <a:gd name="T28" fmla="*/ 34 w 107"/>
              <a:gd name="T29" fmla="*/ 14 h 122"/>
              <a:gd name="T30" fmla="*/ 32 w 107"/>
              <a:gd name="T31" fmla="*/ 18 h 122"/>
              <a:gd name="T32" fmla="*/ 29 w 107"/>
              <a:gd name="T33" fmla="*/ 20 h 122"/>
              <a:gd name="T34" fmla="*/ 29 w 107"/>
              <a:gd name="T35" fmla="*/ 20 h 122"/>
              <a:gd name="T36" fmla="*/ 29 w 107"/>
              <a:gd name="T37" fmla="*/ 3 h 122"/>
              <a:gd name="T38" fmla="*/ 0 w 107"/>
              <a:gd name="T39" fmla="*/ 3 h 122"/>
              <a:gd name="T40" fmla="*/ 0 w 107"/>
              <a:gd name="T41" fmla="*/ 122 h 122"/>
              <a:gd name="T42" fmla="*/ 30 w 107"/>
              <a:gd name="T43" fmla="*/ 122 h 122"/>
              <a:gd name="T44" fmla="*/ 30 w 107"/>
              <a:gd name="T45" fmla="*/ 54 h 122"/>
              <a:gd name="T46" fmla="*/ 33 w 107"/>
              <a:gd name="T47" fmla="*/ 42 h 122"/>
              <a:gd name="T48" fmla="*/ 38 w 107"/>
              <a:gd name="T49" fmla="*/ 33 h 122"/>
              <a:gd name="T50" fmla="*/ 46 w 107"/>
              <a:gd name="T51" fmla="*/ 28 h 122"/>
              <a:gd name="T52" fmla="*/ 56 w 107"/>
              <a:gd name="T53" fmla="*/ 27 h 122"/>
              <a:gd name="T54" fmla="*/ 67 w 107"/>
              <a:gd name="T55" fmla="*/ 29 h 122"/>
              <a:gd name="T56" fmla="*/ 73 w 107"/>
              <a:gd name="T57" fmla="*/ 35 h 122"/>
              <a:gd name="T58" fmla="*/ 76 w 107"/>
              <a:gd name="T59" fmla="*/ 42 h 122"/>
              <a:gd name="T60" fmla="*/ 76 w 107"/>
              <a:gd name="T61" fmla="*/ 50 h 122"/>
              <a:gd name="T62" fmla="*/ 76 w 107"/>
              <a:gd name="T63" fmla="*/ 122 h 122"/>
              <a:gd name="T64" fmla="*/ 107 w 107"/>
              <a:gd name="T65" fmla="*/ 122 h 122"/>
              <a:gd name="T66" fmla="*/ 107 w 107"/>
              <a:gd name="T67" fmla="*/ 40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07" h="122">
                <a:moveTo>
                  <a:pt x="107" y="40"/>
                </a:moveTo>
                <a:lnTo>
                  <a:pt x="106" y="31"/>
                </a:lnTo>
                <a:lnTo>
                  <a:pt x="104" y="23"/>
                </a:lnTo>
                <a:lnTo>
                  <a:pt x="100" y="16"/>
                </a:lnTo>
                <a:lnTo>
                  <a:pt x="94" y="10"/>
                </a:lnTo>
                <a:lnTo>
                  <a:pt x="89" y="5"/>
                </a:lnTo>
                <a:lnTo>
                  <a:pt x="82" y="2"/>
                </a:lnTo>
                <a:lnTo>
                  <a:pt x="74" y="1"/>
                </a:lnTo>
                <a:lnTo>
                  <a:pt x="66" y="0"/>
                </a:lnTo>
                <a:lnTo>
                  <a:pt x="58" y="1"/>
                </a:lnTo>
                <a:lnTo>
                  <a:pt x="51" y="2"/>
                </a:lnTo>
                <a:lnTo>
                  <a:pt x="45" y="4"/>
                </a:lnTo>
                <a:lnTo>
                  <a:pt x="41" y="8"/>
                </a:lnTo>
                <a:lnTo>
                  <a:pt x="37" y="11"/>
                </a:lnTo>
                <a:lnTo>
                  <a:pt x="34" y="14"/>
                </a:lnTo>
                <a:lnTo>
                  <a:pt x="32" y="18"/>
                </a:lnTo>
                <a:lnTo>
                  <a:pt x="29" y="20"/>
                </a:lnTo>
                <a:lnTo>
                  <a:pt x="29" y="20"/>
                </a:lnTo>
                <a:lnTo>
                  <a:pt x="29" y="3"/>
                </a:lnTo>
                <a:lnTo>
                  <a:pt x="0" y="3"/>
                </a:lnTo>
                <a:lnTo>
                  <a:pt x="0" y="122"/>
                </a:lnTo>
                <a:lnTo>
                  <a:pt x="30" y="122"/>
                </a:lnTo>
                <a:lnTo>
                  <a:pt x="30" y="54"/>
                </a:lnTo>
                <a:lnTo>
                  <a:pt x="33" y="42"/>
                </a:lnTo>
                <a:lnTo>
                  <a:pt x="38" y="33"/>
                </a:lnTo>
                <a:lnTo>
                  <a:pt x="46" y="28"/>
                </a:lnTo>
                <a:lnTo>
                  <a:pt x="56" y="27"/>
                </a:lnTo>
                <a:lnTo>
                  <a:pt x="67" y="29"/>
                </a:lnTo>
                <a:lnTo>
                  <a:pt x="73" y="35"/>
                </a:lnTo>
                <a:lnTo>
                  <a:pt x="76" y="42"/>
                </a:lnTo>
                <a:lnTo>
                  <a:pt x="76" y="50"/>
                </a:lnTo>
                <a:lnTo>
                  <a:pt x="76" y="122"/>
                </a:lnTo>
                <a:lnTo>
                  <a:pt x="107" y="122"/>
                </a:lnTo>
                <a:lnTo>
                  <a:pt x="107" y="4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8" name="Freeform 34"/>
          <p:cNvSpPr>
            <a:spLocks noEditPoints="1"/>
          </p:cNvSpPr>
          <p:nvPr/>
        </p:nvSpPr>
        <p:spPr bwMode="auto">
          <a:xfrm>
            <a:off x="8690515" y="4974782"/>
            <a:ext cx="62927" cy="74550"/>
          </a:xfrm>
          <a:custGeom>
            <a:avLst/>
            <a:gdLst>
              <a:gd name="T0" fmla="*/ 80 w 113"/>
              <a:gd name="T1" fmla="*/ 87 h 127"/>
              <a:gd name="T2" fmla="*/ 77 w 113"/>
              <a:gd name="T3" fmla="*/ 93 h 127"/>
              <a:gd name="T4" fmla="*/ 72 w 113"/>
              <a:gd name="T5" fmla="*/ 97 h 127"/>
              <a:gd name="T6" fmla="*/ 67 w 113"/>
              <a:gd name="T7" fmla="*/ 100 h 127"/>
              <a:gd name="T8" fmla="*/ 60 w 113"/>
              <a:gd name="T9" fmla="*/ 101 h 127"/>
              <a:gd name="T10" fmla="*/ 45 w 113"/>
              <a:gd name="T11" fmla="*/ 97 h 127"/>
              <a:gd name="T12" fmla="*/ 37 w 113"/>
              <a:gd name="T13" fmla="*/ 89 h 127"/>
              <a:gd name="T14" fmla="*/ 33 w 113"/>
              <a:gd name="T15" fmla="*/ 79 h 127"/>
              <a:gd name="T16" fmla="*/ 32 w 113"/>
              <a:gd name="T17" fmla="*/ 71 h 127"/>
              <a:gd name="T18" fmla="*/ 113 w 113"/>
              <a:gd name="T19" fmla="*/ 71 h 127"/>
              <a:gd name="T20" fmla="*/ 113 w 113"/>
              <a:gd name="T21" fmla="*/ 65 h 127"/>
              <a:gd name="T22" fmla="*/ 112 w 113"/>
              <a:gd name="T23" fmla="*/ 47 h 127"/>
              <a:gd name="T24" fmla="*/ 108 w 113"/>
              <a:gd name="T25" fmla="*/ 32 h 127"/>
              <a:gd name="T26" fmla="*/ 102 w 113"/>
              <a:gd name="T27" fmla="*/ 20 h 127"/>
              <a:gd name="T28" fmla="*/ 94 w 113"/>
              <a:gd name="T29" fmla="*/ 12 h 127"/>
              <a:gd name="T30" fmla="*/ 86 w 113"/>
              <a:gd name="T31" fmla="*/ 6 h 127"/>
              <a:gd name="T32" fmla="*/ 77 w 113"/>
              <a:gd name="T33" fmla="*/ 2 h 127"/>
              <a:gd name="T34" fmla="*/ 67 w 113"/>
              <a:gd name="T35" fmla="*/ 1 h 127"/>
              <a:gd name="T36" fmla="*/ 57 w 113"/>
              <a:gd name="T37" fmla="*/ 0 h 127"/>
              <a:gd name="T38" fmla="*/ 40 w 113"/>
              <a:gd name="T39" fmla="*/ 2 h 127"/>
              <a:gd name="T40" fmla="*/ 27 w 113"/>
              <a:gd name="T41" fmla="*/ 6 h 127"/>
              <a:gd name="T42" fmla="*/ 16 w 113"/>
              <a:gd name="T43" fmla="*/ 14 h 127"/>
              <a:gd name="T44" fmla="*/ 9 w 113"/>
              <a:gd name="T45" fmla="*/ 25 h 127"/>
              <a:gd name="T46" fmla="*/ 5 w 113"/>
              <a:gd name="T47" fmla="*/ 35 h 127"/>
              <a:gd name="T48" fmla="*/ 1 w 113"/>
              <a:gd name="T49" fmla="*/ 44 h 127"/>
              <a:gd name="T50" fmla="*/ 0 w 113"/>
              <a:gd name="T51" fmla="*/ 54 h 127"/>
              <a:gd name="T52" fmla="*/ 0 w 113"/>
              <a:gd name="T53" fmla="*/ 60 h 127"/>
              <a:gd name="T54" fmla="*/ 1 w 113"/>
              <a:gd name="T55" fmla="*/ 78 h 127"/>
              <a:gd name="T56" fmla="*/ 5 w 113"/>
              <a:gd name="T57" fmla="*/ 91 h 127"/>
              <a:gd name="T58" fmla="*/ 11 w 113"/>
              <a:gd name="T59" fmla="*/ 103 h 127"/>
              <a:gd name="T60" fmla="*/ 17 w 113"/>
              <a:gd name="T61" fmla="*/ 112 h 127"/>
              <a:gd name="T62" fmla="*/ 27 w 113"/>
              <a:gd name="T63" fmla="*/ 119 h 127"/>
              <a:gd name="T64" fmla="*/ 37 w 113"/>
              <a:gd name="T65" fmla="*/ 124 h 127"/>
              <a:gd name="T66" fmla="*/ 47 w 113"/>
              <a:gd name="T67" fmla="*/ 126 h 127"/>
              <a:gd name="T68" fmla="*/ 60 w 113"/>
              <a:gd name="T69" fmla="*/ 127 h 127"/>
              <a:gd name="T70" fmla="*/ 68 w 113"/>
              <a:gd name="T71" fmla="*/ 127 h 127"/>
              <a:gd name="T72" fmla="*/ 76 w 113"/>
              <a:gd name="T73" fmla="*/ 125 h 127"/>
              <a:gd name="T74" fmla="*/ 84 w 113"/>
              <a:gd name="T75" fmla="*/ 122 h 127"/>
              <a:gd name="T76" fmla="*/ 91 w 113"/>
              <a:gd name="T77" fmla="*/ 118 h 127"/>
              <a:gd name="T78" fmla="*/ 97 w 113"/>
              <a:gd name="T79" fmla="*/ 112 h 127"/>
              <a:gd name="T80" fmla="*/ 103 w 113"/>
              <a:gd name="T81" fmla="*/ 105 h 127"/>
              <a:gd name="T82" fmla="*/ 108 w 113"/>
              <a:gd name="T83" fmla="*/ 97 h 127"/>
              <a:gd name="T84" fmla="*/ 111 w 113"/>
              <a:gd name="T85" fmla="*/ 87 h 127"/>
              <a:gd name="T86" fmla="*/ 80 w 113"/>
              <a:gd name="T87" fmla="*/ 87 h 127"/>
              <a:gd name="T88" fmla="*/ 33 w 113"/>
              <a:gd name="T89" fmla="*/ 50 h 127"/>
              <a:gd name="T90" fmla="*/ 35 w 113"/>
              <a:gd name="T91" fmla="*/ 40 h 127"/>
              <a:gd name="T92" fmla="*/ 39 w 113"/>
              <a:gd name="T93" fmla="*/ 33 h 127"/>
              <a:gd name="T94" fmla="*/ 47 w 113"/>
              <a:gd name="T95" fmla="*/ 28 h 127"/>
              <a:gd name="T96" fmla="*/ 57 w 113"/>
              <a:gd name="T97" fmla="*/ 27 h 127"/>
              <a:gd name="T98" fmla="*/ 65 w 113"/>
              <a:gd name="T99" fmla="*/ 28 h 127"/>
              <a:gd name="T100" fmla="*/ 73 w 113"/>
              <a:gd name="T101" fmla="*/ 32 h 127"/>
              <a:gd name="T102" fmla="*/ 79 w 113"/>
              <a:gd name="T103" fmla="*/ 39 h 127"/>
              <a:gd name="T104" fmla="*/ 81 w 113"/>
              <a:gd name="T105" fmla="*/ 50 h 127"/>
              <a:gd name="T106" fmla="*/ 33 w 113"/>
              <a:gd name="T107" fmla="*/ 50 h 1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113" h="127">
                <a:moveTo>
                  <a:pt x="80" y="87"/>
                </a:moveTo>
                <a:lnTo>
                  <a:pt x="77" y="93"/>
                </a:lnTo>
                <a:lnTo>
                  <a:pt x="72" y="97"/>
                </a:lnTo>
                <a:lnTo>
                  <a:pt x="67" y="100"/>
                </a:lnTo>
                <a:lnTo>
                  <a:pt x="60" y="101"/>
                </a:lnTo>
                <a:lnTo>
                  <a:pt x="45" y="97"/>
                </a:lnTo>
                <a:lnTo>
                  <a:pt x="37" y="89"/>
                </a:lnTo>
                <a:lnTo>
                  <a:pt x="33" y="79"/>
                </a:lnTo>
                <a:lnTo>
                  <a:pt x="32" y="71"/>
                </a:lnTo>
                <a:lnTo>
                  <a:pt x="113" y="71"/>
                </a:lnTo>
                <a:lnTo>
                  <a:pt x="113" y="65"/>
                </a:lnTo>
                <a:lnTo>
                  <a:pt x="112" y="47"/>
                </a:lnTo>
                <a:lnTo>
                  <a:pt x="108" y="32"/>
                </a:lnTo>
                <a:lnTo>
                  <a:pt x="102" y="20"/>
                </a:lnTo>
                <a:lnTo>
                  <a:pt x="94" y="12"/>
                </a:lnTo>
                <a:lnTo>
                  <a:pt x="86" y="6"/>
                </a:lnTo>
                <a:lnTo>
                  <a:pt x="77" y="2"/>
                </a:lnTo>
                <a:lnTo>
                  <a:pt x="67" y="1"/>
                </a:lnTo>
                <a:lnTo>
                  <a:pt x="57" y="0"/>
                </a:lnTo>
                <a:lnTo>
                  <a:pt x="40" y="2"/>
                </a:lnTo>
                <a:lnTo>
                  <a:pt x="27" y="6"/>
                </a:lnTo>
                <a:lnTo>
                  <a:pt x="16" y="14"/>
                </a:lnTo>
                <a:lnTo>
                  <a:pt x="9" y="25"/>
                </a:lnTo>
                <a:lnTo>
                  <a:pt x="5" y="35"/>
                </a:lnTo>
                <a:lnTo>
                  <a:pt x="1" y="44"/>
                </a:lnTo>
                <a:lnTo>
                  <a:pt x="0" y="54"/>
                </a:lnTo>
                <a:lnTo>
                  <a:pt x="0" y="60"/>
                </a:lnTo>
                <a:lnTo>
                  <a:pt x="1" y="78"/>
                </a:lnTo>
                <a:lnTo>
                  <a:pt x="5" y="91"/>
                </a:lnTo>
                <a:lnTo>
                  <a:pt x="11" y="103"/>
                </a:lnTo>
                <a:lnTo>
                  <a:pt x="17" y="112"/>
                </a:lnTo>
                <a:lnTo>
                  <a:pt x="27" y="119"/>
                </a:lnTo>
                <a:lnTo>
                  <a:pt x="37" y="124"/>
                </a:lnTo>
                <a:lnTo>
                  <a:pt x="47" y="126"/>
                </a:lnTo>
                <a:lnTo>
                  <a:pt x="60" y="127"/>
                </a:lnTo>
                <a:lnTo>
                  <a:pt x="68" y="127"/>
                </a:lnTo>
                <a:lnTo>
                  <a:pt x="76" y="125"/>
                </a:lnTo>
                <a:lnTo>
                  <a:pt x="84" y="122"/>
                </a:lnTo>
                <a:lnTo>
                  <a:pt x="91" y="118"/>
                </a:lnTo>
                <a:lnTo>
                  <a:pt x="97" y="112"/>
                </a:lnTo>
                <a:lnTo>
                  <a:pt x="103" y="105"/>
                </a:lnTo>
                <a:lnTo>
                  <a:pt x="108" y="97"/>
                </a:lnTo>
                <a:lnTo>
                  <a:pt x="111" y="87"/>
                </a:lnTo>
                <a:lnTo>
                  <a:pt x="80" y="87"/>
                </a:lnTo>
                <a:close/>
                <a:moveTo>
                  <a:pt x="33" y="50"/>
                </a:moveTo>
                <a:lnTo>
                  <a:pt x="35" y="40"/>
                </a:lnTo>
                <a:lnTo>
                  <a:pt x="39" y="33"/>
                </a:lnTo>
                <a:lnTo>
                  <a:pt x="47" y="28"/>
                </a:lnTo>
                <a:lnTo>
                  <a:pt x="57" y="27"/>
                </a:lnTo>
                <a:lnTo>
                  <a:pt x="65" y="28"/>
                </a:lnTo>
                <a:lnTo>
                  <a:pt x="73" y="32"/>
                </a:lnTo>
                <a:lnTo>
                  <a:pt x="79" y="39"/>
                </a:lnTo>
                <a:lnTo>
                  <a:pt x="81" y="50"/>
                </a:lnTo>
                <a:lnTo>
                  <a:pt x="33" y="5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9" name="Freeform 35"/>
          <p:cNvSpPr>
            <a:spLocks/>
          </p:cNvSpPr>
          <p:nvPr/>
        </p:nvSpPr>
        <p:spPr bwMode="auto">
          <a:xfrm>
            <a:off x="8756753" y="4976557"/>
            <a:ext cx="66238" cy="99400"/>
          </a:xfrm>
          <a:custGeom>
            <a:avLst/>
            <a:gdLst>
              <a:gd name="T0" fmla="*/ 119 w 119"/>
              <a:gd name="T1" fmla="*/ 0 h 169"/>
              <a:gd name="T2" fmla="*/ 85 w 119"/>
              <a:gd name="T3" fmla="*/ 0 h 169"/>
              <a:gd name="T4" fmla="*/ 60 w 119"/>
              <a:gd name="T5" fmla="*/ 88 h 169"/>
              <a:gd name="T6" fmla="*/ 60 w 119"/>
              <a:gd name="T7" fmla="*/ 88 h 169"/>
              <a:gd name="T8" fmla="*/ 36 w 119"/>
              <a:gd name="T9" fmla="*/ 0 h 169"/>
              <a:gd name="T10" fmla="*/ 0 w 119"/>
              <a:gd name="T11" fmla="*/ 0 h 169"/>
              <a:gd name="T12" fmla="*/ 44 w 119"/>
              <a:gd name="T13" fmla="*/ 125 h 169"/>
              <a:gd name="T14" fmla="*/ 41 w 119"/>
              <a:gd name="T15" fmla="*/ 136 h 169"/>
              <a:gd name="T16" fmla="*/ 37 w 119"/>
              <a:gd name="T17" fmla="*/ 141 h 169"/>
              <a:gd name="T18" fmla="*/ 31 w 119"/>
              <a:gd name="T19" fmla="*/ 144 h 169"/>
              <a:gd name="T20" fmla="*/ 23 w 119"/>
              <a:gd name="T21" fmla="*/ 144 h 169"/>
              <a:gd name="T22" fmla="*/ 22 w 119"/>
              <a:gd name="T23" fmla="*/ 144 h 169"/>
              <a:gd name="T24" fmla="*/ 20 w 119"/>
              <a:gd name="T25" fmla="*/ 144 h 169"/>
              <a:gd name="T26" fmla="*/ 18 w 119"/>
              <a:gd name="T27" fmla="*/ 144 h 169"/>
              <a:gd name="T28" fmla="*/ 17 w 119"/>
              <a:gd name="T29" fmla="*/ 144 h 169"/>
              <a:gd name="T30" fmla="*/ 17 w 119"/>
              <a:gd name="T31" fmla="*/ 169 h 169"/>
              <a:gd name="T32" fmla="*/ 21 w 119"/>
              <a:gd name="T33" fmla="*/ 169 h 169"/>
              <a:gd name="T34" fmla="*/ 24 w 119"/>
              <a:gd name="T35" fmla="*/ 169 h 169"/>
              <a:gd name="T36" fmla="*/ 28 w 119"/>
              <a:gd name="T37" fmla="*/ 169 h 169"/>
              <a:gd name="T38" fmla="*/ 31 w 119"/>
              <a:gd name="T39" fmla="*/ 169 h 169"/>
              <a:gd name="T40" fmla="*/ 40 w 119"/>
              <a:gd name="T41" fmla="*/ 169 h 169"/>
              <a:gd name="T42" fmla="*/ 48 w 119"/>
              <a:gd name="T43" fmla="*/ 168 h 169"/>
              <a:gd name="T44" fmla="*/ 54 w 119"/>
              <a:gd name="T45" fmla="*/ 164 h 169"/>
              <a:gd name="T46" fmla="*/ 60 w 119"/>
              <a:gd name="T47" fmla="*/ 160 h 169"/>
              <a:gd name="T48" fmla="*/ 64 w 119"/>
              <a:gd name="T49" fmla="*/ 154 h 169"/>
              <a:gd name="T50" fmla="*/ 68 w 119"/>
              <a:gd name="T51" fmla="*/ 145 h 169"/>
              <a:gd name="T52" fmla="*/ 72 w 119"/>
              <a:gd name="T53" fmla="*/ 132 h 169"/>
              <a:gd name="T54" fmla="*/ 78 w 119"/>
              <a:gd name="T55" fmla="*/ 117 h 169"/>
              <a:gd name="T56" fmla="*/ 119 w 119"/>
              <a:gd name="T57" fmla="*/ 0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119" h="169">
                <a:moveTo>
                  <a:pt x="119" y="0"/>
                </a:moveTo>
                <a:lnTo>
                  <a:pt x="85" y="0"/>
                </a:lnTo>
                <a:lnTo>
                  <a:pt x="60" y="88"/>
                </a:lnTo>
                <a:lnTo>
                  <a:pt x="60" y="88"/>
                </a:lnTo>
                <a:lnTo>
                  <a:pt x="36" y="0"/>
                </a:lnTo>
                <a:lnTo>
                  <a:pt x="0" y="0"/>
                </a:lnTo>
                <a:lnTo>
                  <a:pt x="44" y="125"/>
                </a:lnTo>
                <a:lnTo>
                  <a:pt x="41" y="136"/>
                </a:lnTo>
                <a:lnTo>
                  <a:pt x="37" y="141"/>
                </a:lnTo>
                <a:lnTo>
                  <a:pt x="31" y="144"/>
                </a:lnTo>
                <a:lnTo>
                  <a:pt x="23" y="144"/>
                </a:lnTo>
                <a:lnTo>
                  <a:pt x="22" y="144"/>
                </a:lnTo>
                <a:lnTo>
                  <a:pt x="20" y="144"/>
                </a:lnTo>
                <a:lnTo>
                  <a:pt x="18" y="144"/>
                </a:lnTo>
                <a:lnTo>
                  <a:pt x="17" y="144"/>
                </a:lnTo>
                <a:lnTo>
                  <a:pt x="17" y="169"/>
                </a:lnTo>
                <a:lnTo>
                  <a:pt x="21" y="169"/>
                </a:lnTo>
                <a:lnTo>
                  <a:pt x="24" y="169"/>
                </a:lnTo>
                <a:lnTo>
                  <a:pt x="28" y="169"/>
                </a:lnTo>
                <a:lnTo>
                  <a:pt x="31" y="169"/>
                </a:lnTo>
                <a:lnTo>
                  <a:pt x="40" y="169"/>
                </a:lnTo>
                <a:lnTo>
                  <a:pt x="48" y="168"/>
                </a:lnTo>
                <a:lnTo>
                  <a:pt x="54" y="164"/>
                </a:lnTo>
                <a:lnTo>
                  <a:pt x="60" y="160"/>
                </a:lnTo>
                <a:lnTo>
                  <a:pt x="64" y="154"/>
                </a:lnTo>
                <a:lnTo>
                  <a:pt x="68" y="145"/>
                </a:lnTo>
                <a:lnTo>
                  <a:pt x="72" y="132"/>
                </a:lnTo>
                <a:lnTo>
                  <a:pt x="78" y="117"/>
                </a:lnTo>
                <a:lnTo>
                  <a:pt x="119" y="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9" name="Rectangle 50"/>
          <p:cNvSpPr>
            <a:spLocks noChangeArrowheads="1"/>
          </p:cNvSpPr>
          <p:nvPr/>
        </p:nvSpPr>
        <p:spPr bwMode="auto">
          <a:xfrm>
            <a:off x="5178223" y="4786633"/>
            <a:ext cx="3230780" cy="138449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0" name="Rectangle 51"/>
          <p:cNvSpPr>
            <a:spLocks noChangeArrowheads="1"/>
          </p:cNvSpPr>
          <p:nvPr/>
        </p:nvSpPr>
        <p:spPr bwMode="auto">
          <a:xfrm>
            <a:off x="5178223" y="4786633"/>
            <a:ext cx="3230780" cy="138449"/>
          </a:xfrm>
          <a:prstGeom prst="rect">
            <a:avLst/>
          </a:prstGeom>
          <a:noFill/>
          <a:ln w="0">
            <a:solidFill>
              <a:srgbClr val="15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1" name="Freeform 52"/>
          <p:cNvSpPr>
            <a:spLocks/>
          </p:cNvSpPr>
          <p:nvPr/>
        </p:nvSpPr>
        <p:spPr bwMode="auto">
          <a:xfrm>
            <a:off x="5883662" y="4238161"/>
            <a:ext cx="2513748" cy="552023"/>
          </a:xfrm>
          <a:custGeom>
            <a:avLst/>
            <a:gdLst>
              <a:gd name="T0" fmla="*/ 4553 w 4554"/>
              <a:gd name="T1" fmla="*/ 6 h 934"/>
              <a:gd name="T2" fmla="*/ 4551 w 4554"/>
              <a:gd name="T3" fmla="*/ 0 h 934"/>
              <a:gd name="T4" fmla="*/ 0 w 4554"/>
              <a:gd name="T5" fmla="*/ 923 h 934"/>
              <a:gd name="T6" fmla="*/ 2 w 4554"/>
              <a:gd name="T7" fmla="*/ 934 h 934"/>
              <a:gd name="T8" fmla="*/ 4554 w 4554"/>
              <a:gd name="T9" fmla="*/ 11 h 934"/>
              <a:gd name="T10" fmla="*/ 4553 w 4554"/>
              <a:gd name="T11" fmla="*/ 6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54" h="934">
                <a:moveTo>
                  <a:pt x="4553" y="6"/>
                </a:moveTo>
                <a:lnTo>
                  <a:pt x="4551" y="0"/>
                </a:lnTo>
                <a:lnTo>
                  <a:pt x="0" y="923"/>
                </a:lnTo>
                <a:lnTo>
                  <a:pt x="2" y="934"/>
                </a:lnTo>
                <a:lnTo>
                  <a:pt x="4554" y="11"/>
                </a:lnTo>
                <a:lnTo>
                  <a:pt x="4553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4" name="Freeform 55"/>
          <p:cNvSpPr>
            <a:spLocks noEditPoints="1"/>
          </p:cNvSpPr>
          <p:nvPr/>
        </p:nvSpPr>
        <p:spPr bwMode="auto">
          <a:xfrm>
            <a:off x="6339051" y="4696109"/>
            <a:ext cx="56303" cy="69225"/>
          </a:xfrm>
          <a:custGeom>
            <a:avLst/>
            <a:gdLst>
              <a:gd name="T0" fmla="*/ 97 w 102"/>
              <a:gd name="T1" fmla="*/ 24 h 117"/>
              <a:gd name="T2" fmla="*/ 90 w 102"/>
              <a:gd name="T3" fmla="*/ 9 h 117"/>
              <a:gd name="T4" fmla="*/ 77 w 102"/>
              <a:gd name="T5" fmla="*/ 2 h 117"/>
              <a:gd name="T6" fmla="*/ 61 w 102"/>
              <a:gd name="T7" fmla="*/ 0 h 117"/>
              <a:gd name="T8" fmla="*/ 43 w 102"/>
              <a:gd name="T9" fmla="*/ 0 h 117"/>
              <a:gd name="T10" fmla="*/ 27 w 102"/>
              <a:gd name="T11" fmla="*/ 2 h 117"/>
              <a:gd name="T12" fmla="*/ 13 w 102"/>
              <a:gd name="T13" fmla="*/ 9 h 117"/>
              <a:gd name="T14" fmla="*/ 5 w 102"/>
              <a:gd name="T15" fmla="*/ 24 h 117"/>
              <a:gd name="T16" fmla="*/ 27 w 102"/>
              <a:gd name="T17" fmla="*/ 35 h 117"/>
              <a:gd name="T18" fmla="*/ 39 w 102"/>
              <a:gd name="T19" fmla="*/ 29 h 117"/>
              <a:gd name="T20" fmla="*/ 51 w 102"/>
              <a:gd name="T21" fmla="*/ 24 h 117"/>
              <a:gd name="T22" fmla="*/ 67 w 102"/>
              <a:gd name="T23" fmla="*/ 25 h 117"/>
              <a:gd name="T24" fmla="*/ 73 w 102"/>
              <a:gd name="T25" fmla="*/ 35 h 117"/>
              <a:gd name="T26" fmla="*/ 67 w 102"/>
              <a:gd name="T27" fmla="*/ 46 h 117"/>
              <a:gd name="T28" fmla="*/ 60 w 102"/>
              <a:gd name="T29" fmla="*/ 47 h 117"/>
              <a:gd name="T30" fmla="*/ 29 w 102"/>
              <a:gd name="T31" fmla="*/ 47 h 117"/>
              <a:gd name="T32" fmla="*/ 16 w 102"/>
              <a:gd name="T33" fmla="*/ 51 h 117"/>
              <a:gd name="T34" fmla="*/ 6 w 102"/>
              <a:gd name="T35" fmla="*/ 61 h 117"/>
              <a:gd name="T36" fmla="*/ 1 w 102"/>
              <a:gd name="T37" fmla="*/ 74 h 117"/>
              <a:gd name="T38" fmla="*/ 0 w 102"/>
              <a:gd name="T39" fmla="*/ 90 h 117"/>
              <a:gd name="T40" fmla="*/ 3 w 102"/>
              <a:gd name="T41" fmla="*/ 103 h 117"/>
              <a:gd name="T42" fmla="*/ 11 w 102"/>
              <a:gd name="T43" fmla="*/ 112 h 117"/>
              <a:gd name="T44" fmla="*/ 25 w 102"/>
              <a:gd name="T45" fmla="*/ 117 h 117"/>
              <a:gd name="T46" fmla="*/ 37 w 102"/>
              <a:gd name="T47" fmla="*/ 117 h 117"/>
              <a:gd name="T48" fmla="*/ 46 w 102"/>
              <a:gd name="T49" fmla="*/ 113 h 117"/>
              <a:gd name="T50" fmla="*/ 54 w 102"/>
              <a:gd name="T51" fmla="*/ 109 h 117"/>
              <a:gd name="T52" fmla="*/ 63 w 102"/>
              <a:gd name="T53" fmla="*/ 105 h 117"/>
              <a:gd name="T54" fmla="*/ 68 w 102"/>
              <a:gd name="T55" fmla="*/ 108 h 117"/>
              <a:gd name="T56" fmla="*/ 67 w 102"/>
              <a:gd name="T57" fmla="*/ 115 h 117"/>
              <a:gd name="T58" fmla="*/ 102 w 102"/>
              <a:gd name="T59" fmla="*/ 117 h 117"/>
              <a:gd name="T60" fmla="*/ 100 w 102"/>
              <a:gd name="T61" fmla="*/ 115 h 117"/>
              <a:gd name="T62" fmla="*/ 93 w 102"/>
              <a:gd name="T63" fmla="*/ 102 h 117"/>
              <a:gd name="T64" fmla="*/ 97 w 102"/>
              <a:gd name="T65" fmla="*/ 35 h 117"/>
              <a:gd name="T66" fmla="*/ 69 w 102"/>
              <a:gd name="T67" fmla="*/ 78 h 117"/>
              <a:gd name="T68" fmla="*/ 65 w 102"/>
              <a:gd name="T69" fmla="*/ 88 h 117"/>
              <a:gd name="T70" fmla="*/ 55 w 102"/>
              <a:gd name="T71" fmla="*/ 93 h 117"/>
              <a:gd name="T72" fmla="*/ 42 w 102"/>
              <a:gd name="T73" fmla="*/ 94 h 117"/>
              <a:gd name="T74" fmla="*/ 31 w 102"/>
              <a:gd name="T75" fmla="*/ 94 h 117"/>
              <a:gd name="T76" fmla="*/ 25 w 102"/>
              <a:gd name="T77" fmla="*/ 89 h 117"/>
              <a:gd name="T78" fmla="*/ 26 w 102"/>
              <a:gd name="T79" fmla="*/ 75 h 117"/>
              <a:gd name="T80" fmla="*/ 39 w 102"/>
              <a:gd name="T81" fmla="*/ 70 h 117"/>
              <a:gd name="T82" fmla="*/ 57 w 102"/>
              <a:gd name="T83" fmla="*/ 63 h 117"/>
              <a:gd name="T84" fmla="*/ 69 w 102"/>
              <a:gd name="T85" fmla="*/ 58 h 117"/>
              <a:gd name="T86" fmla="*/ 70 w 102"/>
              <a:gd name="T87" fmla="*/ 7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102" h="117">
                <a:moveTo>
                  <a:pt x="97" y="35"/>
                </a:moveTo>
                <a:lnTo>
                  <a:pt x="97" y="24"/>
                </a:lnTo>
                <a:lnTo>
                  <a:pt x="94" y="15"/>
                </a:lnTo>
                <a:lnTo>
                  <a:pt x="90" y="9"/>
                </a:lnTo>
                <a:lnTo>
                  <a:pt x="84" y="4"/>
                </a:lnTo>
                <a:lnTo>
                  <a:pt x="77" y="2"/>
                </a:lnTo>
                <a:lnTo>
                  <a:pt x="69" y="0"/>
                </a:lnTo>
                <a:lnTo>
                  <a:pt x="61" y="0"/>
                </a:lnTo>
                <a:lnTo>
                  <a:pt x="52" y="0"/>
                </a:lnTo>
                <a:lnTo>
                  <a:pt x="43" y="0"/>
                </a:lnTo>
                <a:lnTo>
                  <a:pt x="35" y="0"/>
                </a:lnTo>
                <a:lnTo>
                  <a:pt x="27" y="2"/>
                </a:lnTo>
                <a:lnTo>
                  <a:pt x="20" y="4"/>
                </a:lnTo>
                <a:lnTo>
                  <a:pt x="13" y="9"/>
                </a:lnTo>
                <a:lnTo>
                  <a:pt x="9" y="15"/>
                </a:lnTo>
                <a:lnTo>
                  <a:pt x="5" y="24"/>
                </a:lnTo>
                <a:lnTo>
                  <a:pt x="3" y="35"/>
                </a:lnTo>
                <a:lnTo>
                  <a:pt x="27" y="35"/>
                </a:lnTo>
                <a:lnTo>
                  <a:pt x="34" y="33"/>
                </a:lnTo>
                <a:lnTo>
                  <a:pt x="39" y="29"/>
                </a:lnTo>
                <a:lnTo>
                  <a:pt x="44" y="26"/>
                </a:lnTo>
                <a:lnTo>
                  <a:pt x="51" y="24"/>
                </a:lnTo>
                <a:lnTo>
                  <a:pt x="59" y="24"/>
                </a:lnTo>
                <a:lnTo>
                  <a:pt x="67" y="25"/>
                </a:lnTo>
                <a:lnTo>
                  <a:pt x="71" y="28"/>
                </a:lnTo>
                <a:lnTo>
                  <a:pt x="73" y="35"/>
                </a:lnTo>
                <a:lnTo>
                  <a:pt x="70" y="42"/>
                </a:lnTo>
                <a:lnTo>
                  <a:pt x="67" y="46"/>
                </a:lnTo>
                <a:lnTo>
                  <a:pt x="62" y="47"/>
                </a:lnTo>
                <a:lnTo>
                  <a:pt x="60" y="47"/>
                </a:lnTo>
                <a:lnTo>
                  <a:pt x="37" y="47"/>
                </a:lnTo>
                <a:lnTo>
                  <a:pt x="29" y="47"/>
                </a:lnTo>
                <a:lnTo>
                  <a:pt x="22" y="49"/>
                </a:lnTo>
                <a:lnTo>
                  <a:pt x="16" y="51"/>
                </a:lnTo>
                <a:lnTo>
                  <a:pt x="11" y="56"/>
                </a:lnTo>
                <a:lnTo>
                  <a:pt x="6" y="61"/>
                </a:lnTo>
                <a:lnTo>
                  <a:pt x="3" y="66"/>
                </a:lnTo>
                <a:lnTo>
                  <a:pt x="1" y="74"/>
                </a:lnTo>
                <a:lnTo>
                  <a:pt x="0" y="82"/>
                </a:lnTo>
                <a:lnTo>
                  <a:pt x="0" y="90"/>
                </a:lnTo>
                <a:lnTo>
                  <a:pt x="1" y="97"/>
                </a:lnTo>
                <a:lnTo>
                  <a:pt x="3" y="103"/>
                </a:lnTo>
                <a:lnTo>
                  <a:pt x="6" y="108"/>
                </a:lnTo>
                <a:lnTo>
                  <a:pt x="11" y="112"/>
                </a:lnTo>
                <a:lnTo>
                  <a:pt x="17" y="115"/>
                </a:lnTo>
                <a:lnTo>
                  <a:pt x="25" y="117"/>
                </a:lnTo>
                <a:lnTo>
                  <a:pt x="33" y="117"/>
                </a:lnTo>
                <a:lnTo>
                  <a:pt x="37" y="117"/>
                </a:lnTo>
                <a:lnTo>
                  <a:pt x="42" y="115"/>
                </a:lnTo>
                <a:lnTo>
                  <a:pt x="46" y="113"/>
                </a:lnTo>
                <a:lnTo>
                  <a:pt x="51" y="111"/>
                </a:lnTo>
                <a:lnTo>
                  <a:pt x="54" y="109"/>
                </a:lnTo>
                <a:lnTo>
                  <a:pt x="59" y="108"/>
                </a:lnTo>
                <a:lnTo>
                  <a:pt x="63" y="105"/>
                </a:lnTo>
                <a:lnTo>
                  <a:pt x="68" y="105"/>
                </a:lnTo>
                <a:lnTo>
                  <a:pt x="68" y="108"/>
                </a:lnTo>
                <a:lnTo>
                  <a:pt x="68" y="111"/>
                </a:lnTo>
                <a:lnTo>
                  <a:pt x="67" y="115"/>
                </a:lnTo>
                <a:lnTo>
                  <a:pt x="67" y="117"/>
                </a:lnTo>
                <a:lnTo>
                  <a:pt x="102" y="117"/>
                </a:lnTo>
                <a:lnTo>
                  <a:pt x="102" y="117"/>
                </a:lnTo>
                <a:lnTo>
                  <a:pt x="100" y="115"/>
                </a:lnTo>
                <a:lnTo>
                  <a:pt x="97" y="110"/>
                </a:lnTo>
                <a:lnTo>
                  <a:pt x="93" y="102"/>
                </a:lnTo>
                <a:lnTo>
                  <a:pt x="92" y="94"/>
                </a:lnTo>
                <a:lnTo>
                  <a:pt x="97" y="35"/>
                </a:lnTo>
                <a:close/>
                <a:moveTo>
                  <a:pt x="70" y="70"/>
                </a:moveTo>
                <a:lnTo>
                  <a:pt x="69" y="78"/>
                </a:lnTo>
                <a:lnTo>
                  <a:pt x="67" y="84"/>
                </a:lnTo>
                <a:lnTo>
                  <a:pt x="65" y="88"/>
                </a:lnTo>
                <a:lnTo>
                  <a:pt x="60" y="90"/>
                </a:lnTo>
                <a:lnTo>
                  <a:pt x="55" y="93"/>
                </a:lnTo>
                <a:lnTo>
                  <a:pt x="49" y="94"/>
                </a:lnTo>
                <a:lnTo>
                  <a:pt x="42" y="94"/>
                </a:lnTo>
                <a:lnTo>
                  <a:pt x="34" y="94"/>
                </a:lnTo>
                <a:lnTo>
                  <a:pt x="31" y="94"/>
                </a:lnTo>
                <a:lnTo>
                  <a:pt x="28" y="93"/>
                </a:lnTo>
                <a:lnTo>
                  <a:pt x="25" y="89"/>
                </a:lnTo>
                <a:lnTo>
                  <a:pt x="24" y="82"/>
                </a:lnTo>
                <a:lnTo>
                  <a:pt x="26" y="75"/>
                </a:lnTo>
                <a:lnTo>
                  <a:pt x="31" y="71"/>
                </a:lnTo>
                <a:lnTo>
                  <a:pt x="39" y="70"/>
                </a:lnTo>
                <a:lnTo>
                  <a:pt x="47" y="70"/>
                </a:lnTo>
                <a:lnTo>
                  <a:pt x="57" y="63"/>
                </a:lnTo>
                <a:lnTo>
                  <a:pt x="65" y="59"/>
                </a:lnTo>
                <a:lnTo>
                  <a:pt x="69" y="58"/>
                </a:lnTo>
                <a:lnTo>
                  <a:pt x="71" y="58"/>
                </a:lnTo>
                <a:lnTo>
                  <a:pt x="70" y="7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5" name="Freeform 56"/>
          <p:cNvSpPr>
            <a:spLocks/>
          </p:cNvSpPr>
          <p:nvPr/>
        </p:nvSpPr>
        <p:spPr bwMode="auto">
          <a:xfrm>
            <a:off x="5845574" y="4744033"/>
            <a:ext cx="76174" cy="83425"/>
          </a:xfrm>
          <a:custGeom>
            <a:avLst/>
            <a:gdLst>
              <a:gd name="T0" fmla="*/ 139 w 139"/>
              <a:gd name="T1" fmla="*/ 71 h 140"/>
              <a:gd name="T2" fmla="*/ 138 w 139"/>
              <a:gd name="T3" fmla="*/ 58 h 140"/>
              <a:gd name="T4" fmla="*/ 134 w 139"/>
              <a:gd name="T5" fmla="*/ 45 h 140"/>
              <a:gd name="T6" fmla="*/ 127 w 139"/>
              <a:gd name="T7" fmla="*/ 34 h 140"/>
              <a:gd name="T8" fmla="*/ 118 w 139"/>
              <a:gd name="T9" fmla="*/ 22 h 140"/>
              <a:gd name="T10" fmla="*/ 106 w 139"/>
              <a:gd name="T11" fmla="*/ 13 h 140"/>
              <a:gd name="T12" fmla="*/ 95 w 139"/>
              <a:gd name="T13" fmla="*/ 6 h 140"/>
              <a:gd name="T14" fmla="*/ 82 w 139"/>
              <a:gd name="T15" fmla="*/ 1 h 140"/>
              <a:gd name="T16" fmla="*/ 70 w 139"/>
              <a:gd name="T17" fmla="*/ 0 h 140"/>
              <a:gd name="T18" fmla="*/ 57 w 139"/>
              <a:gd name="T19" fmla="*/ 1 h 140"/>
              <a:gd name="T20" fmla="*/ 45 w 139"/>
              <a:gd name="T21" fmla="*/ 6 h 140"/>
              <a:gd name="T22" fmla="*/ 33 w 139"/>
              <a:gd name="T23" fmla="*/ 13 h 140"/>
              <a:gd name="T24" fmla="*/ 22 w 139"/>
              <a:gd name="T25" fmla="*/ 22 h 140"/>
              <a:gd name="T26" fmla="*/ 13 w 139"/>
              <a:gd name="T27" fmla="*/ 34 h 140"/>
              <a:gd name="T28" fmla="*/ 6 w 139"/>
              <a:gd name="T29" fmla="*/ 45 h 140"/>
              <a:gd name="T30" fmla="*/ 1 w 139"/>
              <a:gd name="T31" fmla="*/ 58 h 140"/>
              <a:gd name="T32" fmla="*/ 0 w 139"/>
              <a:gd name="T33" fmla="*/ 71 h 140"/>
              <a:gd name="T34" fmla="*/ 1 w 139"/>
              <a:gd name="T35" fmla="*/ 84 h 140"/>
              <a:gd name="T36" fmla="*/ 6 w 139"/>
              <a:gd name="T37" fmla="*/ 97 h 140"/>
              <a:gd name="T38" fmla="*/ 13 w 139"/>
              <a:gd name="T39" fmla="*/ 108 h 140"/>
              <a:gd name="T40" fmla="*/ 22 w 139"/>
              <a:gd name="T41" fmla="*/ 119 h 140"/>
              <a:gd name="T42" fmla="*/ 33 w 139"/>
              <a:gd name="T43" fmla="*/ 128 h 140"/>
              <a:gd name="T44" fmla="*/ 45 w 139"/>
              <a:gd name="T45" fmla="*/ 135 h 140"/>
              <a:gd name="T46" fmla="*/ 57 w 139"/>
              <a:gd name="T47" fmla="*/ 139 h 140"/>
              <a:gd name="T48" fmla="*/ 70 w 139"/>
              <a:gd name="T49" fmla="*/ 140 h 140"/>
              <a:gd name="T50" fmla="*/ 82 w 139"/>
              <a:gd name="T51" fmla="*/ 139 h 140"/>
              <a:gd name="T52" fmla="*/ 95 w 139"/>
              <a:gd name="T53" fmla="*/ 135 h 140"/>
              <a:gd name="T54" fmla="*/ 106 w 139"/>
              <a:gd name="T55" fmla="*/ 128 h 140"/>
              <a:gd name="T56" fmla="*/ 118 w 139"/>
              <a:gd name="T57" fmla="*/ 119 h 140"/>
              <a:gd name="T58" fmla="*/ 127 w 139"/>
              <a:gd name="T59" fmla="*/ 108 h 140"/>
              <a:gd name="T60" fmla="*/ 134 w 139"/>
              <a:gd name="T61" fmla="*/ 97 h 140"/>
              <a:gd name="T62" fmla="*/ 138 w 139"/>
              <a:gd name="T63" fmla="*/ 84 h 140"/>
              <a:gd name="T64" fmla="*/ 139 w 139"/>
              <a:gd name="T65" fmla="*/ 71 h 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39" h="140">
                <a:moveTo>
                  <a:pt x="139" y="71"/>
                </a:moveTo>
                <a:lnTo>
                  <a:pt x="138" y="58"/>
                </a:lnTo>
                <a:lnTo>
                  <a:pt x="134" y="45"/>
                </a:lnTo>
                <a:lnTo>
                  <a:pt x="127" y="34"/>
                </a:lnTo>
                <a:lnTo>
                  <a:pt x="118" y="22"/>
                </a:lnTo>
                <a:lnTo>
                  <a:pt x="106" y="13"/>
                </a:lnTo>
                <a:lnTo>
                  <a:pt x="95" y="6"/>
                </a:lnTo>
                <a:lnTo>
                  <a:pt x="82" y="1"/>
                </a:lnTo>
                <a:lnTo>
                  <a:pt x="70" y="0"/>
                </a:lnTo>
                <a:lnTo>
                  <a:pt x="57" y="1"/>
                </a:lnTo>
                <a:lnTo>
                  <a:pt x="45" y="6"/>
                </a:lnTo>
                <a:lnTo>
                  <a:pt x="33" y="13"/>
                </a:lnTo>
                <a:lnTo>
                  <a:pt x="22" y="22"/>
                </a:lnTo>
                <a:lnTo>
                  <a:pt x="13" y="34"/>
                </a:lnTo>
                <a:lnTo>
                  <a:pt x="6" y="45"/>
                </a:lnTo>
                <a:lnTo>
                  <a:pt x="1" y="58"/>
                </a:lnTo>
                <a:lnTo>
                  <a:pt x="0" y="71"/>
                </a:lnTo>
                <a:lnTo>
                  <a:pt x="1" y="84"/>
                </a:lnTo>
                <a:lnTo>
                  <a:pt x="6" y="97"/>
                </a:lnTo>
                <a:lnTo>
                  <a:pt x="13" y="108"/>
                </a:lnTo>
                <a:lnTo>
                  <a:pt x="22" y="119"/>
                </a:lnTo>
                <a:lnTo>
                  <a:pt x="33" y="128"/>
                </a:lnTo>
                <a:lnTo>
                  <a:pt x="45" y="135"/>
                </a:lnTo>
                <a:lnTo>
                  <a:pt x="57" y="139"/>
                </a:lnTo>
                <a:lnTo>
                  <a:pt x="70" y="140"/>
                </a:lnTo>
                <a:lnTo>
                  <a:pt x="82" y="139"/>
                </a:lnTo>
                <a:lnTo>
                  <a:pt x="95" y="135"/>
                </a:lnTo>
                <a:lnTo>
                  <a:pt x="106" y="128"/>
                </a:lnTo>
                <a:lnTo>
                  <a:pt x="118" y="119"/>
                </a:lnTo>
                <a:lnTo>
                  <a:pt x="127" y="108"/>
                </a:lnTo>
                <a:lnTo>
                  <a:pt x="134" y="97"/>
                </a:lnTo>
                <a:lnTo>
                  <a:pt x="138" y="84"/>
                </a:lnTo>
                <a:lnTo>
                  <a:pt x="139" y="71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6" name="Freeform 57"/>
          <p:cNvSpPr>
            <a:spLocks/>
          </p:cNvSpPr>
          <p:nvPr/>
        </p:nvSpPr>
        <p:spPr bwMode="auto">
          <a:xfrm>
            <a:off x="5845574" y="4744033"/>
            <a:ext cx="76174" cy="83425"/>
          </a:xfrm>
          <a:custGeom>
            <a:avLst/>
            <a:gdLst>
              <a:gd name="T0" fmla="*/ 139 w 139"/>
              <a:gd name="T1" fmla="*/ 71 h 140"/>
              <a:gd name="T2" fmla="*/ 139 w 139"/>
              <a:gd name="T3" fmla="*/ 71 h 140"/>
              <a:gd name="T4" fmla="*/ 138 w 139"/>
              <a:gd name="T5" fmla="*/ 58 h 140"/>
              <a:gd name="T6" fmla="*/ 134 w 139"/>
              <a:gd name="T7" fmla="*/ 45 h 140"/>
              <a:gd name="T8" fmla="*/ 127 w 139"/>
              <a:gd name="T9" fmla="*/ 34 h 140"/>
              <a:gd name="T10" fmla="*/ 118 w 139"/>
              <a:gd name="T11" fmla="*/ 22 h 140"/>
              <a:gd name="T12" fmla="*/ 106 w 139"/>
              <a:gd name="T13" fmla="*/ 13 h 140"/>
              <a:gd name="T14" fmla="*/ 95 w 139"/>
              <a:gd name="T15" fmla="*/ 6 h 140"/>
              <a:gd name="T16" fmla="*/ 82 w 139"/>
              <a:gd name="T17" fmla="*/ 1 h 140"/>
              <a:gd name="T18" fmla="*/ 70 w 139"/>
              <a:gd name="T19" fmla="*/ 0 h 140"/>
              <a:gd name="T20" fmla="*/ 70 w 139"/>
              <a:gd name="T21" fmla="*/ 0 h 140"/>
              <a:gd name="T22" fmla="*/ 57 w 139"/>
              <a:gd name="T23" fmla="*/ 1 h 140"/>
              <a:gd name="T24" fmla="*/ 45 w 139"/>
              <a:gd name="T25" fmla="*/ 6 h 140"/>
              <a:gd name="T26" fmla="*/ 33 w 139"/>
              <a:gd name="T27" fmla="*/ 13 h 140"/>
              <a:gd name="T28" fmla="*/ 22 w 139"/>
              <a:gd name="T29" fmla="*/ 22 h 140"/>
              <a:gd name="T30" fmla="*/ 13 w 139"/>
              <a:gd name="T31" fmla="*/ 34 h 140"/>
              <a:gd name="T32" fmla="*/ 6 w 139"/>
              <a:gd name="T33" fmla="*/ 45 h 140"/>
              <a:gd name="T34" fmla="*/ 1 w 139"/>
              <a:gd name="T35" fmla="*/ 58 h 140"/>
              <a:gd name="T36" fmla="*/ 0 w 139"/>
              <a:gd name="T37" fmla="*/ 71 h 140"/>
              <a:gd name="T38" fmla="*/ 0 w 139"/>
              <a:gd name="T39" fmla="*/ 71 h 140"/>
              <a:gd name="T40" fmla="*/ 1 w 139"/>
              <a:gd name="T41" fmla="*/ 84 h 140"/>
              <a:gd name="T42" fmla="*/ 6 w 139"/>
              <a:gd name="T43" fmla="*/ 97 h 140"/>
              <a:gd name="T44" fmla="*/ 13 w 139"/>
              <a:gd name="T45" fmla="*/ 108 h 140"/>
              <a:gd name="T46" fmla="*/ 22 w 139"/>
              <a:gd name="T47" fmla="*/ 119 h 140"/>
              <a:gd name="T48" fmla="*/ 33 w 139"/>
              <a:gd name="T49" fmla="*/ 128 h 140"/>
              <a:gd name="T50" fmla="*/ 45 w 139"/>
              <a:gd name="T51" fmla="*/ 135 h 140"/>
              <a:gd name="T52" fmla="*/ 57 w 139"/>
              <a:gd name="T53" fmla="*/ 139 h 140"/>
              <a:gd name="T54" fmla="*/ 70 w 139"/>
              <a:gd name="T55" fmla="*/ 140 h 140"/>
              <a:gd name="T56" fmla="*/ 70 w 139"/>
              <a:gd name="T57" fmla="*/ 140 h 140"/>
              <a:gd name="T58" fmla="*/ 82 w 139"/>
              <a:gd name="T59" fmla="*/ 139 h 140"/>
              <a:gd name="T60" fmla="*/ 95 w 139"/>
              <a:gd name="T61" fmla="*/ 135 h 140"/>
              <a:gd name="T62" fmla="*/ 106 w 139"/>
              <a:gd name="T63" fmla="*/ 128 h 140"/>
              <a:gd name="T64" fmla="*/ 118 w 139"/>
              <a:gd name="T65" fmla="*/ 119 h 140"/>
              <a:gd name="T66" fmla="*/ 127 w 139"/>
              <a:gd name="T67" fmla="*/ 108 h 140"/>
              <a:gd name="T68" fmla="*/ 134 w 139"/>
              <a:gd name="T69" fmla="*/ 97 h 140"/>
              <a:gd name="T70" fmla="*/ 138 w 139"/>
              <a:gd name="T71" fmla="*/ 84 h 140"/>
              <a:gd name="T72" fmla="*/ 139 w 139"/>
              <a:gd name="T73" fmla="*/ 71 h 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39" h="140">
                <a:moveTo>
                  <a:pt x="139" y="71"/>
                </a:moveTo>
                <a:lnTo>
                  <a:pt x="139" y="71"/>
                </a:lnTo>
                <a:lnTo>
                  <a:pt x="138" y="58"/>
                </a:lnTo>
                <a:lnTo>
                  <a:pt x="134" y="45"/>
                </a:lnTo>
                <a:lnTo>
                  <a:pt x="127" y="34"/>
                </a:lnTo>
                <a:lnTo>
                  <a:pt x="118" y="22"/>
                </a:lnTo>
                <a:lnTo>
                  <a:pt x="106" y="13"/>
                </a:lnTo>
                <a:lnTo>
                  <a:pt x="95" y="6"/>
                </a:lnTo>
                <a:lnTo>
                  <a:pt x="82" y="1"/>
                </a:lnTo>
                <a:lnTo>
                  <a:pt x="70" y="0"/>
                </a:lnTo>
                <a:lnTo>
                  <a:pt x="70" y="0"/>
                </a:lnTo>
                <a:lnTo>
                  <a:pt x="57" y="1"/>
                </a:lnTo>
                <a:lnTo>
                  <a:pt x="45" y="6"/>
                </a:lnTo>
                <a:lnTo>
                  <a:pt x="33" y="13"/>
                </a:lnTo>
                <a:lnTo>
                  <a:pt x="22" y="22"/>
                </a:lnTo>
                <a:lnTo>
                  <a:pt x="13" y="34"/>
                </a:lnTo>
                <a:lnTo>
                  <a:pt x="6" y="45"/>
                </a:lnTo>
                <a:lnTo>
                  <a:pt x="1" y="58"/>
                </a:lnTo>
                <a:lnTo>
                  <a:pt x="0" y="71"/>
                </a:lnTo>
                <a:lnTo>
                  <a:pt x="0" y="71"/>
                </a:lnTo>
                <a:lnTo>
                  <a:pt x="1" y="84"/>
                </a:lnTo>
                <a:lnTo>
                  <a:pt x="6" y="97"/>
                </a:lnTo>
                <a:lnTo>
                  <a:pt x="13" y="108"/>
                </a:lnTo>
                <a:lnTo>
                  <a:pt x="22" y="119"/>
                </a:lnTo>
                <a:lnTo>
                  <a:pt x="33" y="128"/>
                </a:lnTo>
                <a:lnTo>
                  <a:pt x="45" y="135"/>
                </a:lnTo>
                <a:lnTo>
                  <a:pt x="57" y="139"/>
                </a:lnTo>
                <a:lnTo>
                  <a:pt x="70" y="140"/>
                </a:lnTo>
                <a:lnTo>
                  <a:pt x="70" y="140"/>
                </a:lnTo>
                <a:lnTo>
                  <a:pt x="82" y="139"/>
                </a:lnTo>
                <a:lnTo>
                  <a:pt x="95" y="135"/>
                </a:lnTo>
                <a:lnTo>
                  <a:pt x="106" y="128"/>
                </a:lnTo>
                <a:lnTo>
                  <a:pt x="118" y="119"/>
                </a:lnTo>
                <a:lnTo>
                  <a:pt x="127" y="108"/>
                </a:lnTo>
                <a:lnTo>
                  <a:pt x="134" y="97"/>
                </a:lnTo>
                <a:lnTo>
                  <a:pt x="138" y="84"/>
                </a:lnTo>
                <a:lnTo>
                  <a:pt x="139" y="71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7" name="Freeform 58"/>
          <p:cNvSpPr>
            <a:spLocks/>
          </p:cNvSpPr>
          <p:nvPr/>
        </p:nvSpPr>
        <p:spPr bwMode="auto">
          <a:xfrm>
            <a:off x="6201606" y="4717409"/>
            <a:ext cx="6624" cy="69225"/>
          </a:xfrm>
          <a:custGeom>
            <a:avLst/>
            <a:gdLst>
              <a:gd name="T0" fmla="*/ 5 w 11"/>
              <a:gd name="T1" fmla="*/ 0 h 117"/>
              <a:gd name="T2" fmla="*/ 0 w 11"/>
              <a:gd name="T3" fmla="*/ 0 h 117"/>
              <a:gd name="T4" fmla="*/ 0 w 11"/>
              <a:gd name="T5" fmla="*/ 117 h 117"/>
              <a:gd name="T6" fmla="*/ 11 w 11"/>
              <a:gd name="T7" fmla="*/ 117 h 117"/>
              <a:gd name="T8" fmla="*/ 11 w 11"/>
              <a:gd name="T9" fmla="*/ 0 h 117"/>
              <a:gd name="T10" fmla="*/ 5 w 11"/>
              <a:gd name="T11" fmla="*/ 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" h="117">
                <a:moveTo>
                  <a:pt x="5" y="0"/>
                </a:moveTo>
                <a:lnTo>
                  <a:pt x="0" y="0"/>
                </a:lnTo>
                <a:lnTo>
                  <a:pt x="0" y="117"/>
                </a:lnTo>
                <a:lnTo>
                  <a:pt x="11" y="117"/>
                </a:lnTo>
                <a:lnTo>
                  <a:pt x="11" y="0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8" name="Freeform 59"/>
          <p:cNvSpPr>
            <a:spLocks/>
          </p:cNvSpPr>
          <p:nvPr/>
        </p:nvSpPr>
        <p:spPr bwMode="auto">
          <a:xfrm>
            <a:off x="5880350" y="4129886"/>
            <a:ext cx="6624" cy="656747"/>
          </a:xfrm>
          <a:custGeom>
            <a:avLst/>
            <a:gdLst>
              <a:gd name="T0" fmla="*/ 6 w 11"/>
              <a:gd name="T1" fmla="*/ 0 h 1109"/>
              <a:gd name="T2" fmla="*/ 0 w 11"/>
              <a:gd name="T3" fmla="*/ 0 h 1109"/>
              <a:gd name="T4" fmla="*/ 0 w 11"/>
              <a:gd name="T5" fmla="*/ 1109 h 1109"/>
              <a:gd name="T6" fmla="*/ 11 w 11"/>
              <a:gd name="T7" fmla="*/ 1109 h 1109"/>
              <a:gd name="T8" fmla="*/ 11 w 11"/>
              <a:gd name="T9" fmla="*/ 0 h 1109"/>
              <a:gd name="T10" fmla="*/ 6 w 11"/>
              <a:gd name="T11" fmla="*/ 0 h 1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" h="1109">
                <a:moveTo>
                  <a:pt x="6" y="0"/>
                </a:moveTo>
                <a:lnTo>
                  <a:pt x="0" y="0"/>
                </a:lnTo>
                <a:lnTo>
                  <a:pt x="0" y="1109"/>
                </a:lnTo>
                <a:lnTo>
                  <a:pt x="11" y="1109"/>
                </a:lnTo>
                <a:lnTo>
                  <a:pt x="11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9" name="Freeform 60"/>
          <p:cNvSpPr>
            <a:spLocks/>
          </p:cNvSpPr>
          <p:nvPr/>
        </p:nvSpPr>
        <p:spPr bwMode="auto">
          <a:xfrm>
            <a:off x="6991499" y="4479560"/>
            <a:ext cx="1405911" cy="310624"/>
          </a:xfrm>
          <a:custGeom>
            <a:avLst/>
            <a:gdLst>
              <a:gd name="T0" fmla="*/ 2544 w 2545"/>
              <a:gd name="T1" fmla="*/ 6 h 526"/>
              <a:gd name="T2" fmla="*/ 2542 w 2545"/>
              <a:gd name="T3" fmla="*/ 0 h 526"/>
              <a:gd name="T4" fmla="*/ 0 w 2545"/>
              <a:gd name="T5" fmla="*/ 515 h 526"/>
              <a:gd name="T6" fmla="*/ 3 w 2545"/>
              <a:gd name="T7" fmla="*/ 526 h 526"/>
              <a:gd name="T8" fmla="*/ 2545 w 2545"/>
              <a:gd name="T9" fmla="*/ 11 h 526"/>
              <a:gd name="T10" fmla="*/ 2544 w 2545"/>
              <a:gd name="T11" fmla="*/ 6 h 5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45" h="526">
                <a:moveTo>
                  <a:pt x="2544" y="6"/>
                </a:moveTo>
                <a:lnTo>
                  <a:pt x="2542" y="0"/>
                </a:lnTo>
                <a:lnTo>
                  <a:pt x="0" y="515"/>
                </a:lnTo>
                <a:lnTo>
                  <a:pt x="3" y="526"/>
                </a:lnTo>
                <a:lnTo>
                  <a:pt x="2545" y="11"/>
                </a:lnTo>
                <a:lnTo>
                  <a:pt x="2544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0" name="Freeform 61"/>
          <p:cNvSpPr>
            <a:spLocks/>
          </p:cNvSpPr>
          <p:nvPr/>
        </p:nvSpPr>
        <p:spPr bwMode="auto">
          <a:xfrm>
            <a:off x="6989844" y="4136986"/>
            <a:ext cx="6624" cy="649647"/>
          </a:xfrm>
          <a:custGeom>
            <a:avLst/>
            <a:gdLst>
              <a:gd name="T0" fmla="*/ 5 w 11"/>
              <a:gd name="T1" fmla="*/ 0 h 1098"/>
              <a:gd name="T2" fmla="*/ 0 w 11"/>
              <a:gd name="T3" fmla="*/ 0 h 1098"/>
              <a:gd name="T4" fmla="*/ 0 w 11"/>
              <a:gd name="T5" fmla="*/ 1098 h 1098"/>
              <a:gd name="T6" fmla="*/ 11 w 11"/>
              <a:gd name="T7" fmla="*/ 1098 h 1098"/>
              <a:gd name="T8" fmla="*/ 11 w 11"/>
              <a:gd name="T9" fmla="*/ 0 h 1098"/>
              <a:gd name="T10" fmla="*/ 5 w 11"/>
              <a:gd name="T11" fmla="*/ 0 h 10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" h="1098">
                <a:moveTo>
                  <a:pt x="5" y="0"/>
                </a:moveTo>
                <a:lnTo>
                  <a:pt x="0" y="0"/>
                </a:lnTo>
                <a:lnTo>
                  <a:pt x="0" y="1098"/>
                </a:lnTo>
                <a:lnTo>
                  <a:pt x="11" y="1098"/>
                </a:lnTo>
                <a:lnTo>
                  <a:pt x="11" y="0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1" name="Freeform 62"/>
          <p:cNvSpPr>
            <a:spLocks/>
          </p:cNvSpPr>
          <p:nvPr/>
        </p:nvSpPr>
        <p:spPr bwMode="auto">
          <a:xfrm>
            <a:off x="7304476" y="4717409"/>
            <a:ext cx="11592" cy="69225"/>
          </a:xfrm>
          <a:custGeom>
            <a:avLst/>
            <a:gdLst>
              <a:gd name="T0" fmla="*/ 5 w 21"/>
              <a:gd name="T1" fmla="*/ 0 h 117"/>
              <a:gd name="T2" fmla="*/ 0 w 21"/>
              <a:gd name="T3" fmla="*/ 0 h 117"/>
              <a:gd name="T4" fmla="*/ 10 w 21"/>
              <a:gd name="T5" fmla="*/ 117 h 117"/>
              <a:gd name="T6" fmla="*/ 21 w 21"/>
              <a:gd name="T7" fmla="*/ 117 h 117"/>
              <a:gd name="T8" fmla="*/ 11 w 21"/>
              <a:gd name="T9" fmla="*/ 0 h 117"/>
              <a:gd name="T10" fmla="*/ 5 w 21"/>
              <a:gd name="T11" fmla="*/ 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" h="117">
                <a:moveTo>
                  <a:pt x="5" y="0"/>
                </a:moveTo>
                <a:lnTo>
                  <a:pt x="0" y="0"/>
                </a:lnTo>
                <a:lnTo>
                  <a:pt x="10" y="117"/>
                </a:lnTo>
                <a:lnTo>
                  <a:pt x="21" y="117"/>
                </a:lnTo>
                <a:lnTo>
                  <a:pt x="11" y="0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2" name="Freeform 63"/>
          <p:cNvSpPr>
            <a:spLocks/>
          </p:cNvSpPr>
          <p:nvPr/>
        </p:nvSpPr>
        <p:spPr bwMode="auto">
          <a:xfrm>
            <a:off x="6953413" y="4744033"/>
            <a:ext cx="77831" cy="83425"/>
          </a:xfrm>
          <a:custGeom>
            <a:avLst/>
            <a:gdLst>
              <a:gd name="T0" fmla="*/ 139 w 139"/>
              <a:gd name="T1" fmla="*/ 71 h 140"/>
              <a:gd name="T2" fmla="*/ 138 w 139"/>
              <a:gd name="T3" fmla="*/ 58 h 140"/>
              <a:gd name="T4" fmla="*/ 133 w 139"/>
              <a:gd name="T5" fmla="*/ 45 h 140"/>
              <a:gd name="T6" fmla="*/ 126 w 139"/>
              <a:gd name="T7" fmla="*/ 34 h 140"/>
              <a:gd name="T8" fmla="*/ 118 w 139"/>
              <a:gd name="T9" fmla="*/ 22 h 140"/>
              <a:gd name="T10" fmla="*/ 108 w 139"/>
              <a:gd name="T11" fmla="*/ 13 h 140"/>
              <a:gd name="T12" fmla="*/ 96 w 139"/>
              <a:gd name="T13" fmla="*/ 6 h 140"/>
              <a:gd name="T14" fmla="*/ 83 w 139"/>
              <a:gd name="T15" fmla="*/ 1 h 140"/>
              <a:gd name="T16" fmla="*/ 70 w 139"/>
              <a:gd name="T17" fmla="*/ 0 h 140"/>
              <a:gd name="T18" fmla="*/ 57 w 139"/>
              <a:gd name="T19" fmla="*/ 1 h 140"/>
              <a:gd name="T20" fmla="*/ 44 w 139"/>
              <a:gd name="T21" fmla="*/ 6 h 140"/>
              <a:gd name="T22" fmla="*/ 32 w 139"/>
              <a:gd name="T23" fmla="*/ 13 h 140"/>
              <a:gd name="T24" fmla="*/ 21 w 139"/>
              <a:gd name="T25" fmla="*/ 22 h 140"/>
              <a:gd name="T26" fmla="*/ 12 w 139"/>
              <a:gd name="T27" fmla="*/ 34 h 140"/>
              <a:gd name="T28" fmla="*/ 5 w 139"/>
              <a:gd name="T29" fmla="*/ 45 h 140"/>
              <a:gd name="T30" fmla="*/ 1 w 139"/>
              <a:gd name="T31" fmla="*/ 58 h 140"/>
              <a:gd name="T32" fmla="*/ 0 w 139"/>
              <a:gd name="T33" fmla="*/ 71 h 140"/>
              <a:gd name="T34" fmla="*/ 1 w 139"/>
              <a:gd name="T35" fmla="*/ 84 h 140"/>
              <a:gd name="T36" fmla="*/ 5 w 139"/>
              <a:gd name="T37" fmla="*/ 97 h 140"/>
              <a:gd name="T38" fmla="*/ 12 w 139"/>
              <a:gd name="T39" fmla="*/ 108 h 140"/>
              <a:gd name="T40" fmla="*/ 21 w 139"/>
              <a:gd name="T41" fmla="*/ 119 h 140"/>
              <a:gd name="T42" fmla="*/ 32 w 139"/>
              <a:gd name="T43" fmla="*/ 128 h 140"/>
              <a:gd name="T44" fmla="*/ 44 w 139"/>
              <a:gd name="T45" fmla="*/ 135 h 140"/>
              <a:gd name="T46" fmla="*/ 57 w 139"/>
              <a:gd name="T47" fmla="*/ 139 h 140"/>
              <a:gd name="T48" fmla="*/ 70 w 139"/>
              <a:gd name="T49" fmla="*/ 140 h 140"/>
              <a:gd name="T50" fmla="*/ 83 w 139"/>
              <a:gd name="T51" fmla="*/ 139 h 140"/>
              <a:gd name="T52" fmla="*/ 96 w 139"/>
              <a:gd name="T53" fmla="*/ 135 h 140"/>
              <a:gd name="T54" fmla="*/ 108 w 139"/>
              <a:gd name="T55" fmla="*/ 128 h 140"/>
              <a:gd name="T56" fmla="*/ 118 w 139"/>
              <a:gd name="T57" fmla="*/ 119 h 140"/>
              <a:gd name="T58" fmla="*/ 126 w 139"/>
              <a:gd name="T59" fmla="*/ 108 h 140"/>
              <a:gd name="T60" fmla="*/ 133 w 139"/>
              <a:gd name="T61" fmla="*/ 97 h 140"/>
              <a:gd name="T62" fmla="*/ 138 w 139"/>
              <a:gd name="T63" fmla="*/ 84 h 140"/>
              <a:gd name="T64" fmla="*/ 139 w 139"/>
              <a:gd name="T65" fmla="*/ 71 h 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39" h="140">
                <a:moveTo>
                  <a:pt x="139" y="71"/>
                </a:moveTo>
                <a:lnTo>
                  <a:pt x="138" y="58"/>
                </a:lnTo>
                <a:lnTo>
                  <a:pt x="133" y="45"/>
                </a:lnTo>
                <a:lnTo>
                  <a:pt x="126" y="34"/>
                </a:lnTo>
                <a:lnTo>
                  <a:pt x="118" y="22"/>
                </a:lnTo>
                <a:lnTo>
                  <a:pt x="108" y="13"/>
                </a:lnTo>
                <a:lnTo>
                  <a:pt x="96" y="6"/>
                </a:lnTo>
                <a:lnTo>
                  <a:pt x="83" y="1"/>
                </a:lnTo>
                <a:lnTo>
                  <a:pt x="70" y="0"/>
                </a:lnTo>
                <a:lnTo>
                  <a:pt x="57" y="1"/>
                </a:lnTo>
                <a:lnTo>
                  <a:pt x="44" y="6"/>
                </a:lnTo>
                <a:lnTo>
                  <a:pt x="32" y="13"/>
                </a:lnTo>
                <a:lnTo>
                  <a:pt x="21" y="22"/>
                </a:lnTo>
                <a:lnTo>
                  <a:pt x="12" y="34"/>
                </a:lnTo>
                <a:lnTo>
                  <a:pt x="5" y="45"/>
                </a:lnTo>
                <a:lnTo>
                  <a:pt x="1" y="58"/>
                </a:lnTo>
                <a:lnTo>
                  <a:pt x="0" y="71"/>
                </a:lnTo>
                <a:lnTo>
                  <a:pt x="1" y="84"/>
                </a:lnTo>
                <a:lnTo>
                  <a:pt x="5" y="97"/>
                </a:lnTo>
                <a:lnTo>
                  <a:pt x="12" y="108"/>
                </a:lnTo>
                <a:lnTo>
                  <a:pt x="21" y="119"/>
                </a:lnTo>
                <a:lnTo>
                  <a:pt x="32" y="128"/>
                </a:lnTo>
                <a:lnTo>
                  <a:pt x="44" y="135"/>
                </a:lnTo>
                <a:lnTo>
                  <a:pt x="57" y="139"/>
                </a:lnTo>
                <a:lnTo>
                  <a:pt x="70" y="140"/>
                </a:lnTo>
                <a:lnTo>
                  <a:pt x="83" y="139"/>
                </a:lnTo>
                <a:lnTo>
                  <a:pt x="96" y="135"/>
                </a:lnTo>
                <a:lnTo>
                  <a:pt x="108" y="128"/>
                </a:lnTo>
                <a:lnTo>
                  <a:pt x="118" y="119"/>
                </a:lnTo>
                <a:lnTo>
                  <a:pt x="126" y="108"/>
                </a:lnTo>
                <a:lnTo>
                  <a:pt x="133" y="97"/>
                </a:lnTo>
                <a:lnTo>
                  <a:pt x="138" y="84"/>
                </a:lnTo>
                <a:lnTo>
                  <a:pt x="139" y="71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3" name="Freeform 64"/>
          <p:cNvSpPr>
            <a:spLocks/>
          </p:cNvSpPr>
          <p:nvPr/>
        </p:nvSpPr>
        <p:spPr bwMode="auto">
          <a:xfrm>
            <a:off x="6953413" y="4744033"/>
            <a:ext cx="77831" cy="83425"/>
          </a:xfrm>
          <a:custGeom>
            <a:avLst/>
            <a:gdLst>
              <a:gd name="T0" fmla="*/ 139 w 139"/>
              <a:gd name="T1" fmla="*/ 71 h 140"/>
              <a:gd name="T2" fmla="*/ 139 w 139"/>
              <a:gd name="T3" fmla="*/ 71 h 140"/>
              <a:gd name="T4" fmla="*/ 138 w 139"/>
              <a:gd name="T5" fmla="*/ 58 h 140"/>
              <a:gd name="T6" fmla="*/ 133 w 139"/>
              <a:gd name="T7" fmla="*/ 45 h 140"/>
              <a:gd name="T8" fmla="*/ 126 w 139"/>
              <a:gd name="T9" fmla="*/ 34 h 140"/>
              <a:gd name="T10" fmla="*/ 118 w 139"/>
              <a:gd name="T11" fmla="*/ 22 h 140"/>
              <a:gd name="T12" fmla="*/ 108 w 139"/>
              <a:gd name="T13" fmla="*/ 13 h 140"/>
              <a:gd name="T14" fmla="*/ 96 w 139"/>
              <a:gd name="T15" fmla="*/ 6 h 140"/>
              <a:gd name="T16" fmla="*/ 83 w 139"/>
              <a:gd name="T17" fmla="*/ 1 h 140"/>
              <a:gd name="T18" fmla="*/ 70 w 139"/>
              <a:gd name="T19" fmla="*/ 0 h 140"/>
              <a:gd name="T20" fmla="*/ 70 w 139"/>
              <a:gd name="T21" fmla="*/ 0 h 140"/>
              <a:gd name="T22" fmla="*/ 57 w 139"/>
              <a:gd name="T23" fmla="*/ 1 h 140"/>
              <a:gd name="T24" fmla="*/ 44 w 139"/>
              <a:gd name="T25" fmla="*/ 6 h 140"/>
              <a:gd name="T26" fmla="*/ 32 w 139"/>
              <a:gd name="T27" fmla="*/ 13 h 140"/>
              <a:gd name="T28" fmla="*/ 21 w 139"/>
              <a:gd name="T29" fmla="*/ 22 h 140"/>
              <a:gd name="T30" fmla="*/ 12 w 139"/>
              <a:gd name="T31" fmla="*/ 34 h 140"/>
              <a:gd name="T32" fmla="*/ 5 w 139"/>
              <a:gd name="T33" fmla="*/ 45 h 140"/>
              <a:gd name="T34" fmla="*/ 1 w 139"/>
              <a:gd name="T35" fmla="*/ 58 h 140"/>
              <a:gd name="T36" fmla="*/ 0 w 139"/>
              <a:gd name="T37" fmla="*/ 71 h 140"/>
              <a:gd name="T38" fmla="*/ 0 w 139"/>
              <a:gd name="T39" fmla="*/ 71 h 140"/>
              <a:gd name="T40" fmla="*/ 1 w 139"/>
              <a:gd name="T41" fmla="*/ 84 h 140"/>
              <a:gd name="T42" fmla="*/ 5 w 139"/>
              <a:gd name="T43" fmla="*/ 97 h 140"/>
              <a:gd name="T44" fmla="*/ 12 w 139"/>
              <a:gd name="T45" fmla="*/ 108 h 140"/>
              <a:gd name="T46" fmla="*/ 21 w 139"/>
              <a:gd name="T47" fmla="*/ 119 h 140"/>
              <a:gd name="T48" fmla="*/ 32 w 139"/>
              <a:gd name="T49" fmla="*/ 128 h 140"/>
              <a:gd name="T50" fmla="*/ 44 w 139"/>
              <a:gd name="T51" fmla="*/ 135 h 140"/>
              <a:gd name="T52" fmla="*/ 57 w 139"/>
              <a:gd name="T53" fmla="*/ 139 h 140"/>
              <a:gd name="T54" fmla="*/ 70 w 139"/>
              <a:gd name="T55" fmla="*/ 140 h 140"/>
              <a:gd name="T56" fmla="*/ 70 w 139"/>
              <a:gd name="T57" fmla="*/ 140 h 140"/>
              <a:gd name="T58" fmla="*/ 83 w 139"/>
              <a:gd name="T59" fmla="*/ 139 h 140"/>
              <a:gd name="T60" fmla="*/ 96 w 139"/>
              <a:gd name="T61" fmla="*/ 135 h 140"/>
              <a:gd name="T62" fmla="*/ 108 w 139"/>
              <a:gd name="T63" fmla="*/ 128 h 140"/>
              <a:gd name="T64" fmla="*/ 118 w 139"/>
              <a:gd name="T65" fmla="*/ 119 h 140"/>
              <a:gd name="T66" fmla="*/ 126 w 139"/>
              <a:gd name="T67" fmla="*/ 108 h 140"/>
              <a:gd name="T68" fmla="*/ 133 w 139"/>
              <a:gd name="T69" fmla="*/ 97 h 140"/>
              <a:gd name="T70" fmla="*/ 138 w 139"/>
              <a:gd name="T71" fmla="*/ 84 h 140"/>
              <a:gd name="T72" fmla="*/ 139 w 139"/>
              <a:gd name="T73" fmla="*/ 71 h 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39" h="140">
                <a:moveTo>
                  <a:pt x="139" y="71"/>
                </a:moveTo>
                <a:lnTo>
                  <a:pt x="139" y="71"/>
                </a:lnTo>
                <a:lnTo>
                  <a:pt x="138" y="58"/>
                </a:lnTo>
                <a:lnTo>
                  <a:pt x="133" y="45"/>
                </a:lnTo>
                <a:lnTo>
                  <a:pt x="126" y="34"/>
                </a:lnTo>
                <a:lnTo>
                  <a:pt x="118" y="22"/>
                </a:lnTo>
                <a:lnTo>
                  <a:pt x="108" y="13"/>
                </a:lnTo>
                <a:lnTo>
                  <a:pt x="96" y="6"/>
                </a:lnTo>
                <a:lnTo>
                  <a:pt x="83" y="1"/>
                </a:lnTo>
                <a:lnTo>
                  <a:pt x="70" y="0"/>
                </a:lnTo>
                <a:lnTo>
                  <a:pt x="70" y="0"/>
                </a:lnTo>
                <a:lnTo>
                  <a:pt x="57" y="1"/>
                </a:lnTo>
                <a:lnTo>
                  <a:pt x="44" y="6"/>
                </a:lnTo>
                <a:lnTo>
                  <a:pt x="32" y="13"/>
                </a:lnTo>
                <a:lnTo>
                  <a:pt x="21" y="22"/>
                </a:lnTo>
                <a:lnTo>
                  <a:pt x="12" y="34"/>
                </a:lnTo>
                <a:lnTo>
                  <a:pt x="5" y="45"/>
                </a:lnTo>
                <a:lnTo>
                  <a:pt x="1" y="58"/>
                </a:lnTo>
                <a:lnTo>
                  <a:pt x="0" y="71"/>
                </a:lnTo>
                <a:lnTo>
                  <a:pt x="0" y="71"/>
                </a:lnTo>
                <a:lnTo>
                  <a:pt x="1" y="84"/>
                </a:lnTo>
                <a:lnTo>
                  <a:pt x="5" y="97"/>
                </a:lnTo>
                <a:lnTo>
                  <a:pt x="12" y="108"/>
                </a:lnTo>
                <a:lnTo>
                  <a:pt x="21" y="119"/>
                </a:lnTo>
                <a:lnTo>
                  <a:pt x="32" y="128"/>
                </a:lnTo>
                <a:lnTo>
                  <a:pt x="44" y="135"/>
                </a:lnTo>
                <a:lnTo>
                  <a:pt x="57" y="139"/>
                </a:lnTo>
                <a:lnTo>
                  <a:pt x="70" y="140"/>
                </a:lnTo>
                <a:lnTo>
                  <a:pt x="70" y="140"/>
                </a:lnTo>
                <a:lnTo>
                  <a:pt x="83" y="139"/>
                </a:lnTo>
                <a:lnTo>
                  <a:pt x="96" y="135"/>
                </a:lnTo>
                <a:lnTo>
                  <a:pt x="108" y="128"/>
                </a:lnTo>
                <a:lnTo>
                  <a:pt x="118" y="119"/>
                </a:lnTo>
                <a:lnTo>
                  <a:pt x="126" y="108"/>
                </a:lnTo>
                <a:lnTo>
                  <a:pt x="133" y="97"/>
                </a:lnTo>
                <a:lnTo>
                  <a:pt x="138" y="84"/>
                </a:lnTo>
                <a:lnTo>
                  <a:pt x="139" y="71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4" name="Freeform 65"/>
          <p:cNvSpPr>
            <a:spLocks noEditPoints="1"/>
          </p:cNvSpPr>
          <p:nvPr/>
        </p:nvSpPr>
        <p:spPr bwMode="auto">
          <a:xfrm>
            <a:off x="7460137" y="4699659"/>
            <a:ext cx="57959" cy="69225"/>
          </a:xfrm>
          <a:custGeom>
            <a:avLst/>
            <a:gdLst>
              <a:gd name="T0" fmla="*/ 92 w 104"/>
              <a:gd name="T1" fmla="*/ 24 h 118"/>
              <a:gd name="T2" fmla="*/ 85 w 104"/>
              <a:gd name="T3" fmla="*/ 10 h 118"/>
              <a:gd name="T4" fmla="*/ 71 w 104"/>
              <a:gd name="T5" fmla="*/ 3 h 118"/>
              <a:gd name="T6" fmla="*/ 55 w 104"/>
              <a:gd name="T7" fmla="*/ 0 h 118"/>
              <a:gd name="T8" fmla="*/ 38 w 104"/>
              <a:gd name="T9" fmla="*/ 0 h 118"/>
              <a:gd name="T10" fmla="*/ 22 w 104"/>
              <a:gd name="T11" fmla="*/ 3 h 118"/>
              <a:gd name="T12" fmla="*/ 8 w 104"/>
              <a:gd name="T13" fmla="*/ 10 h 118"/>
              <a:gd name="T14" fmla="*/ 1 w 104"/>
              <a:gd name="T15" fmla="*/ 24 h 118"/>
              <a:gd name="T16" fmla="*/ 23 w 104"/>
              <a:gd name="T17" fmla="*/ 36 h 118"/>
              <a:gd name="T18" fmla="*/ 34 w 104"/>
              <a:gd name="T19" fmla="*/ 30 h 118"/>
              <a:gd name="T20" fmla="*/ 46 w 104"/>
              <a:gd name="T21" fmla="*/ 24 h 118"/>
              <a:gd name="T22" fmla="*/ 63 w 104"/>
              <a:gd name="T23" fmla="*/ 26 h 118"/>
              <a:gd name="T24" fmla="*/ 70 w 104"/>
              <a:gd name="T25" fmla="*/ 36 h 118"/>
              <a:gd name="T26" fmla="*/ 64 w 104"/>
              <a:gd name="T27" fmla="*/ 46 h 118"/>
              <a:gd name="T28" fmla="*/ 58 w 104"/>
              <a:gd name="T29" fmla="*/ 47 h 118"/>
              <a:gd name="T30" fmla="*/ 26 w 104"/>
              <a:gd name="T31" fmla="*/ 47 h 118"/>
              <a:gd name="T32" fmla="*/ 14 w 104"/>
              <a:gd name="T33" fmla="*/ 52 h 118"/>
              <a:gd name="T34" fmla="*/ 5 w 104"/>
              <a:gd name="T35" fmla="*/ 61 h 118"/>
              <a:gd name="T36" fmla="*/ 0 w 104"/>
              <a:gd name="T37" fmla="*/ 75 h 118"/>
              <a:gd name="T38" fmla="*/ 0 w 104"/>
              <a:gd name="T39" fmla="*/ 91 h 118"/>
              <a:gd name="T40" fmla="*/ 5 w 104"/>
              <a:gd name="T41" fmla="*/ 104 h 118"/>
              <a:gd name="T42" fmla="*/ 14 w 104"/>
              <a:gd name="T43" fmla="*/ 113 h 118"/>
              <a:gd name="T44" fmla="*/ 26 w 104"/>
              <a:gd name="T45" fmla="*/ 118 h 118"/>
              <a:gd name="T46" fmla="*/ 39 w 104"/>
              <a:gd name="T47" fmla="*/ 118 h 118"/>
              <a:gd name="T48" fmla="*/ 48 w 104"/>
              <a:gd name="T49" fmla="*/ 114 h 118"/>
              <a:gd name="T50" fmla="*/ 56 w 104"/>
              <a:gd name="T51" fmla="*/ 110 h 118"/>
              <a:gd name="T52" fmla="*/ 65 w 104"/>
              <a:gd name="T53" fmla="*/ 106 h 118"/>
              <a:gd name="T54" fmla="*/ 70 w 104"/>
              <a:gd name="T55" fmla="*/ 108 h 118"/>
              <a:gd name="T56" fmla="*/ 70 w 104"/>
              <a:gd name="T57" fmla="*/ 115 h 118"/>
              <a:gd name="T58" fmla="*/ 104 w 104"/>
              <a:gd name="T59" fmla="*/ 118 h 118"/>
              <a:gd name="T60" fmla="*/ 102 w 104"/>
              <a:gd name="T61" fmla="*/ 115 h 118"/>
              <a:gd name="T62" fmla="*/ 95 w 104"/>
              <a:gd name="T63" fmla="*/ 103 h 118"/>
              <a:gd name="T64" fmla="*/ 93 w 104"/>
              <a:gd name="T65" fmla="*/ 36 h 118"/>
              <a:gd name="T66" fmla="*/ 70 w 104"/>
              <a:gd name="T67" fmla="*/ 79 h 118"/>
              <a:gd name="T68" fmla="*/ 65 w 104"/>
              <a:gd name="T69" fmla="*/ 89 h 118"/>
              <a:gd name="T70" fmla="*/ 56 w 104"/>
              <a:gd name="T71" fmla="*/ 93 h 118"/>
              <a:gd name="T72" fmla="*/ 42 w 104"/>
              <a:gd name="T73" fmla="*/ 95 h 118"/>
              <a:gd name="T74" fmla="*/ 32 w 104"/>
              <a:gd name="T75" fmla="*/ 95 h 118"/>
              <a:gd name="T76" fmla="*/ 25 w 104"/>
              <a:gd name="T77" fmla="*/ 90 h 118"/>
              <a:gd name="T78" fmla="*/ 25 w 104"/>
              <a:gd name="T79" fmla="*/ 76 h 118"/>
              <a:gd name="T80" fmla="*/ 38 w 104"/>
              <a:gd name="T81" fmla="*/ 70 h 118"/>
              <a:gd name="T82" fmla="*/ 55 w 104"/>
              <a:gd name="T83" fmla="*/ 64 h 118"/>
              <a:gd name="T84" fmla="*/ 68 w 104"/>
              <a:gd name="T85" fmla="*/ 59 h 118"/>
              <a:gd name="T86" fmla="*/ 70 w 104"/>
              <a:gd name="T87" fmla="*/ 70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104" h="118">
                <a:moveTo>
                  <a:pt x="93" y="36"/>
                </a:moveTo>
                <a:lnTo>
                  <a:pt x="92" y="24"/>
                </a:lnTo>
                <a:lnTo>
                  <a:pt x="89" y="15"/>
                </a:lnTo>
                <a:lnTo>
                  <a:pt x="85" y="10"/>
                </a:lnTo>
                <a:lnTo>
                  <a:pt x="78" y="5"/>
                </a:lnTo>
                <a:lnTo>
                  <a:pt x="71" y="3"/>
                </a:lnTo>
                <a:lnTo>
                  <a:pt x="63" y="0"/>
                </a:lnTo>
                <a:lnTo>
                  <a:pt x="55" y="0"/>
                </a:lnTo>
                <a:lnTo>
                  <a:pt x="46" y="0"/>
                </a:lnTo>
                <a:lnTo>
                  <a:pt x="38" y="0"/>
                </a:lnTo>
                <a:lnTo>
                  <a:pt x="29" y="0"/>
                </a:lnTo>
                <a:lnTo>
                  <a:pt x="22" y="3"/>
                </a:lnTo>
                <a:lnTo>
                  <a:pt x="15" y="5"/>
                </a:lnTo>
                <a:lnTo>
                  <a:pt x="8" y="10"/>
                </a:lnTo>
                <a:lnTo>
                  <a:pt x="4" y="15"/>
                </a:lnTo>
                <a:lnTo>
                  <a:pt x="1" y="24"/>
                </a:lnTo>
                <a:lnTo>
                  <a:pt x="0" y="36"/>
                </a:lnTo>
                <a:lnTo>
                  <a:pt x="23" y="36"/>
                </a:lnTo>
                <a:lnTo>
                  <a:pt x="30" y="34"/>
                </a:lnTo>
                <a:lnTo>
                  <a:pt x="34" y="30"/>
                </a:lnTo>
                <a:lnTo>
                  <a:pt x="39" y="27"/>
                </a:lnTo>
                <a:lnTo>
                  <a:pt x="46" y="24"/>
                </a:lnTo>
                <a:lnTo>
                  <a:pt x="55" y="24"/>
                </a:lnTo>
                <a:lnTo>
                  <a:pt x="63" y="26"/>
                </a:lnTo>
                <a:lnTo>
                  <a:pt x="68" y="29"/>
                </a:lnTo>
                <a:lnTo>
                  <a:pt x="70" y="36"/>
                </a:lnTo>
                <a:lnTo>
                  <a:pt x="68" y="43"/>
                </a:lnTo>
                <a:lnTo>
                  <a:pt x="64" y="46"/>
                </a:lnTo>
                <a:lnTo>
                  <a:pt x="61" y="47"/>
                </a:lnTo>
                <a:lnTo>
                  <a:pt x="58" y="47"/>
                </a:lnTo>
                <a:lnTo>
                  <a:pt x="34" y="47"/>
                </a:lnTo>
                <a:lnTo>
                  <a:pt x="26" y="47"/>
                </a:lnTo>
                <a:lnTo>
                  <a:pt x="20" y="50"/>
                </a:lnTo>
                <a:lnTo>
                  <a:pt x="14" y="52"/>
                </a:lnTo>
                <a:lnTo>
                  <a:pt x="9" y="57"/>
                </a:lnTo>
                <a:lnTo>
                  <a:pt x="5" y="61"/>
                </a:lnTo>
                <a:lnTo>
                  <a:pt x="2" y="67"/>
                </a:lnTo>
                <a:lnTo>
                  <a:pt x="0" y="75"/>
                </a:lnTo>
                <a:lnTo>
                  <a:pt x="0" y="83"/>
                </a:lnTo>
                <a:lnTo>
                  <a:pt x="0" y="91"/>
                </a:lnTo>
                <a:lnTo>
                  <a:pt x="2" y="98"/>
                </a:lnTo>
                <a:lnTo>
                  <a:pt x="5" y="104"/>
                </a:lnTo>
                <a:lnTo>
                  <a:pt x="9" y="108"/>
                </a:lnTo>
                <a:lnTo>
                  <a:pt x="14" y="113"/>
                </a:lnTo>
                <a:lnTo>
                  <a:pt x="20" y="115"/>
                </a:lnTo>
                <a:lnTo>
                  <a:pt x="26" y="118"/>
                </a:lnTo>
                <a:lnTo>
                  <a:pt x="34" y="118"/>
                </a:lnTo>
                <a:lnTo>
                  <a:pt x="39" y="118"/>
                </a:lnTo>
                <a:lnTo>
                  <a:pt x="44" y="115"/>
                </a:lnTo>
                <a:lnTo>
                  <a:pt x="48" y="114"/>
                </a:lnTo>
                <a:lnTo>
                  <a:pt x="53" y="112"/>
                </a:lnTo>
                <a:lnTo>
                  <a:pt x="56" y="110"/>
                </a:lnTo>
                <a:lnTo>
                  <a:pt x="61" y="108"/>
                </a:lnTo>
                <a:lnTo>
                  <a:pt x="65" y="106"/>
                </a:lnTo>
                <a:lnTo>
                  <a:pt x="70" y="106"/>
                </a:lnTo>
                <a:lnTo>
                  <a:pt x="70" y="108"/>
                </a:lnTo>
                <a:lnTo>
                  <a:pt x="70" y="112"/>
                </a:lnTo>
                <a:lnTo>
                  <a:pt x="70" y="115"/>
                </a:lnTo>
                <a:lnTo>
                  <a:pt x="70" y="118"/>
                </a:lnTo>
                <a:lnTo>
                  <a:pt x="104" y="118"/>
                </a:lnTo>
                <a:lnTo>
                  <a:pt x="104" y="118"/>
                </a:lnTo>
                <a:lnTo>
                  <a:pt x="102" y="115"/>
                </a:lnTo>
                <a:lnTo>
                  <a:pt x="98" y="111"/>
                </a:lnTo>
                <a:lnTo>
                  <a:pt x="95" y="103"/>
                </a:lnTo>
                <a:lnTo>
                  <a:pt x="93" y="95"/>
                </a:lnTo>
                <a:lnTo>
                  <a:pt x="93" y="36"/>
                </a:lnTo>
                <a:close/>
                <a:moveTo>
                  <a:pt x="70" y="70"/>
                </a:moveTo>
                <a:lnTo>
                  <a:pt x="70" y="79"/>
                </a:lnTo>
                <a:lnTo>
                  <a:pt x="68" y="84"/>
                </a:lnTo>
                <a:lnTo>
                  <a:pt x="65" y="89"/>
                </a:lnTo>
                <a:lnTo>
                  <a:pt x="61" y="91"/>
                </a:lnTo>
                <a:lnTo>
                  <a:pt x="56" y="93"/>
                </a:lnTo>
                <a:lnTo>
                  <a:pt x="50" y="95"/>
                </a:lnTo>
                <a:lnTo>
                  <a:pt x="42" y="95"/>
                </a:lnTo>
                <a:lnTo>
                  <a:pt x="34" y="95"/>
                </a:lnTo>
                <a:lnTo>
                  <a:pt x="32" y="95"/>
                </a:lnTo>
                <a:lnTo>
                  <a:pt x="29" y="93"/>
                </a:lnTo>
                <a:lnTo>
                  <a:pt x="25" y="90"/>
                </a:lnTo>
                <a:lnTo>
                  <a:pt x="23" y="83"/>
                </a:lnTo>
                <a:lnTo>
                  <a:pt x="25" y="76"/>
                </a:lnTo>
                <a:lnTo>
                  <a:pt x="30" y="72"/>
                </a:lnTo>
                <a:lnTo>
                  <a:pt x="38" y="70"/>
                </a:lnTo>
                <a:lnTo>
                  <a:pt x="46" y="70"/>
                </a:lnTo>
                <a:lnTo>
                  <a:pt x="55" y="64"/>
                </a:lnTo>
                <a:lnTo>
                  <a:pt x="63" y="60"/>
                </a:lnTo>
                <a:lnTo>
                  <a:pt x="68" y="59"/>
                </a:lnTo>
                <a:lnTo>
                  <a:pt x="70" y="59"/>
                </a:lnTo>
                <a:lnTo>
                  <a:pt x="70" y="7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7" name="Freeform 68"/>
          <p:cNvSpPr>
            <a:spLocks/>
          </p:cNvSpPr>
          <p:nvPr/>
        </p:nvSpPr>
        <p:spPr bwMode="auto">
          <a:xfrm>
            <a:off x="7652228" y="4351760"/>
            <a:ext cx="129165" cy="47925"/>
          </a:xfrm>
          <a:custGeom>
            <a:avLst/>
            <a:gdLst>
              <a:gd name="T0" fmla="*/ 233 w 233"/>
              <a:gd name="T1" fmla="*/ 70 h 81"/>
              <a:gd name="T2" fmla="*/ 221 w 233"/>
              <a:gd name="T3" fmla="*/ 0 h 81"/>
              <a:gd name="T4" fmla="*/ 0 w 233"/>
              <a:gd name="T5" fmla="*/ 81 h 81"/>
              <a:gd name="T6" fmla="*/ 233 w 233"/>
              <a:gd name="T7" fmla="*/ 70 h 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" h="81">
                <a:moveTo>
                  <a:pt x="233" y="70"/>
                </a:moveTo>
                <a:lnTo>
                  <a:pt x="221" y="0"/>
                </a:lnTo>
                <a:lnTo>
                  <a:pt x="0" y="81"/>
                </a:lnTo>
                <a:lnTo>
                  <a:pt x="233" y="7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8" name="Freeform 69"/>
          <p:cNvSpPr>
            <a:spLocks/>
          </p:cNvSpPr>
          <p:nvPr/>
        </p:nvSpPr>
        <p:spPr bwMode="auto">
          <a:xfrm>
            <a:off x="7652228" y="4351760"/>
            <a:ext cx="129165" cy="47925"/>
          </a:xfrm>
          <a:custGeom>
            <a:avLst/>
            <a:gdLst>
              <a:gd name="T0" fmla="*/ 233 w 233"/>
              <a:gd name="T1" fmla="*/ 70 h 81"/>
              <a:gd name="T2" fmla="*/ 221 w 233"/>
              <a:gd name="T3" fmla="*/ 0 h 81"/>
              <a:gd name="T4" fmla="*/ 0 w 233"/>
              <a:gd name="T5" fmla="*/ 81 h 81"/>
              <a:gd name="T6" fmla="*/ 233 w 233"/>
              <a:gd name="T7" fmla="*/ 70 h 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" h="81">
                <a:moveTo>
                  <a:pt x="233" y="70"/>
                </a:moveTo>
                <a:lnTo>
                  <a:pt x="221" y="0"/>
                </a:lnTo>
                <a:lnTo>
                  <a:pt x="0" y="81"/>
                </a:lnTo>
                <a:lnTo>
                  <a:pt x="233" y="70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9" name="Freeform 70"/>
          <p:cNvSpPr>
            <a:spLocks/>
          </p:cNvSpPr>
          <p:nvPr/>
        </p:nvSpPr>
        <p:spPr bwMode="auto">
          <a:xfrm>
            <a:off x="7696938" y="4578959"/>
            <a:ext cx="129165" cy="47925"/>
          </a:xfrm>
          <a:custGeom>
            <a:avLst/>
            <a:gdLst>
              <a:gd name="T0" fmla="*/ 233 w 233"/>
              <a:gd name="T1" fmla="*/ 80 h 80"/>
              <a:gd name="T2" fmla="*/ 221 w 233"/>
              <a:gd name="T3" fmla="*/ 0 h 80"/>
              <a:gd name="T4" fmla="*/ 0 w 233"/>
              <a:gd name="T5" fmla="*/ 80 h 80"/>
              <a:gd name="T6" fmla="*/ 233 w 233"/>
              <a:gd name="T7" fmla="*/ 8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" h="80">
                <a:moveTo>
                  <a:pt x="233" y="80"/>
                </a:moveTo>
                <a:lnTo>
                  <a:pt x="221" y="0"/>
                </a:lnTo>
                <a:lnTo>
                  <a:pt x="0" y="80"/>
                </a:lnTo>
                <a:lnTo>
                  <a:pt x="233" y="8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0" name="Freeform 71"/>
          <p:cNvSpPr>
            <a:spLocks/>
          </p:cNvSpPr>
          <p:nvPr/>
        </p:nvSpPr>
        <p:spPr bwMode="auto">
          <a:xfrm>
            <a:off x="7696938" y="4578959"/>
            <a:ext cx="129165" cy="47925"/>
          </a:xfrm>
          <a:custGeom>
            <a:avLst/>
            <a:gdLst>
              <a:gd name="T0" fmla="*/ 233 w 233"/>
              <a:gd name="T1" fmla="*/ 80 h 80"/>
              <a:gd name="T2" fmla="*/ 221 w 233"/>
              <a:gd name="T3" fmla="*/ 0 h 80"/>
              <a:gd name="T4" fmla="*/ 0 w 233"/>
              <a:gd name="T5" fmla="*/ 80 h 80"/>
              <a:gd name="T6" fmla="*/ 233 w 233"/>
              <a:gd name="T7" fmla="*/ 8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" h="80">
                <a:moveTo>
                  <a:pt x="233" y="80"/>
                </a:moveTo>
                <a:lnTo>
                  <a:pt x="221" y="0"/>
                </a:lnTo>
                <a:lnTo>
                  <a:pt x="0" y="80"/>
                </a:lnTo>
                <a:lnTo>
                  <a:pt x="233" y="80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1" name="Freeform 72"/>
          <p:cNvSpPr>
            <a:spLocks/>
          </p:cNvSpPr>
          <p:nvPr/>
        </p:nvSpPr>
        <p:spPr bwMode="auto">
          <a:xfrm>
            <a:off x="8309644" y="4264785"/>
            <a:ext cx="198715" cy="204125"/>
          </a:xfrm>
          <a:custGeom>
            <a:avLst/>
            <a:gdLst>
              <a:gd name="T0" fmla="*/ 0 w 360"/>
              <a:gd name="T1" fmla="*/ 131 h 346"/>
              <a:gd name="T2" fmla="*/ 138 w 360"/>
              <a:gd name="T3" fmla="*/ 131 h 346"/>
              <a:gd name="T4" fmla="*/ 181 w 360"/>
              <a:gd name="T5" fmla="*/ 0 h 346"/>
              <a:gd name="T6" fmla="*/ 223 w 360"/>
              <a:gd name="T7" fmla="*/ 131 h 346"/>
              <a:gd name="T8" fmla="*/ 360 w 360"/>
              <a:gd name="T9" fmla="*/ 131 h 346"/>
              <a:gd name="T10" fmla="*/ 249 w 360"/>
              <a:gd name="T11" fmla="*/ 213 h 346"/>
              <a:gd name="T12" fmla="*/ 291 w 360"/>
              <a:gd name="T13" fmla="*/ 346 h 346"/>
              <a:gd name="T14" fmla="*/ 181 w 360"/>
              <a:gd name="T15" fmla="*/ 264 h 346"/>
              <a:gd name="T16" fmla="*/ 69 w 360"/>
              <a:gd name="T17" fmla="*/ 346 h 346"/>
              <a:gd name="T18" fmla="*/ 111 w 360"/>
              <a:gd name="T19" fmla="*/ 213 h 346"/>
              <a:gd name="T20" fmla="*/ 0 w 360"/>
              <a:gd name="T21" fmla="*/ 131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60" h="346">
                <a:moveTo>
                  <a:pt x="0" y="131"/>
                </a:moveTo>
                <a:lnTo>
                  <a:pt x="138" y="131"/>
                </a:lnTo>
                <a:lnTo>
                  <a:pt x="181" y="0"/>
                </a:lnTo>
                <a:lnTo>
                  <a:pt x="223" y="131"/>
                </a:lnTo>
                <a:lnTo>
                  <a:pt x="360" y="131"/>
                </a:lnTo>
                <a:lnTo>
                  <a:pt x="249" y="213"/>
                </a:lnTo>
                <a:lnTo>
                  <a:pt x="291" y="346"/>
                </a:lnTo>
                <a:lnTo>
                  <a:pt x="181" y="264"/>
                </a:lnTo>
                <a:lnTo>
                  <a:pt x="69" y="346"/>
                </a:lnTo>
                <a:lnTo>
                  <a:pt x="111" y="213"/>
                </a:lnTo>
                <a:lnTo>
                  <a:pt x="0" y="131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2" name="Freeform 73"/>
          <p:cNvSpPr>
            <a:spLocks/>
          </p:cNvSpPr>
          <p:nvPr/>
        </p:nvSpPr>
        <p:spPr bwMode="auto">
          <a:xfrm>
            <a:off x="8309644" y="4264785"/>
            <a:ext cx="198715" cy="204125"/>
          </a:xfrm>
          <a:custGeom>
            <a:avLst/>
            <a:gdLst>
              <a:gd name="T0" fmla="*/ 0 w 360"/>
              <a:gd name="T1" fmla="*/ 131 h 346"/>
              <a:gd name="T2" fmla="*/ 138 w 360"/>
              <a:gd name="T3" fmla="*/ 131 h 346"/>
              <a:gd name="T4" fmla="*/ 181 w 360"/>
              <a:gd name="T5" fmla="*/ 0 h 346"/>
              <a:gd name="T6" fmla="*/ 223 w 360"/>
              <a:gd name="T7" fmla="*/ 131 h 346"/>
              <a:gd name="T8" fmla="*/ 360 w 360"/>
              <a:gd name="T9" fmla="*/ 131 h 346"/>
              <a:gd name="T10" fmla="*/ 249 w 360"/>
              <a:gd name="T11" fmla="*/ 213 h 346"/>
              <a:gd name="T12" fmla="*/ 291 w 360"/>
              <a:gd name="T13" fmla="*/ 346 h 346"/>
              <a:gd name="T14" fmla="*/ 181 w 360"/>
              <a:gd name="T15" fmla="*/ 264 h 346"/>
              <a:gd name="T16" fmla="*/ 69 w 360"/>
              <a:gd name="T17" fmla="*/ 346 h 346"/>
              <a:gd name="T18" fmla="*/ 111 w 360"/>
              <a:gd name="T19" fmla="*/ 213 h 346"/>
              <a:gd name="T20" fmla="*/ 0 w 360"/>
              <a:gd name="T21" fmla="*/ 131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60" h="346">
                <a:moveTo>
                  <a:pt x="0" y="131"/>
                </a:moveTo>
                <a:lnTo>
                  <a:pt x="138" y="131"/>
                </a:lnTo>
                <a:lnTo>
                  <a:pt x="181" y="0"/>
                </a:lnTo>
                <a:lnTo>
                  <a:pt x="223" y="131"/>
                </a:lnTo>
                <a:lnTo>
                  <a:pt x="360" y="131"/>
                </a:lnTo>
                <a:lnTo>
                  <a:pt x="249" y="213"/>
                </a:lnTo>
                <a:lnTo>
                  <a:pt x="291" y="346"/>
                </a:lnTo>
                <a:lnTo>
                  <a:pt x="181" y="264"/>
                </a:lnTo>
                <a:lnTo>
                  <a:pt x="69" y="346"/>
                </a:lnTo>
                <a:lnTo>
                  <a:pt x="111" y="213"/>
                </a:lnTo>
                <a:lnTo>
                  <a:pt x="0" y="131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3" name="Metin kutusu 7202"/>
          <p:cNvSpPr txBox="1"/>
          <p:nvPr/>
        </p:nvSpPr>
        <p:spPr>
          <a:xfrm>
            <a:off x="616802" y="1401474"/>
            <a:ext cx="16417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dirty="0" smtClean="0"/>
              <a:t>Açı Bulma</a:t>
            </a:r>
          </a:p>
          <a:p>
            <a:r>
              <a:rPr lang="tr-TR" sz="1100" dirty="0" smtClean="0"/>
              <a:t>Sonsuzdan Gelen Işık</a:t>
            </a:r>
            <a:endParaRPr lang="tr-TR" sz="1100" dirty="0"/>
          </a:p>
        </p:txBody>
      </p:sp>
      <p:sp>
        <p:nvSpPr>
          <p:cNvPr id="7205" name="12-Noktalı Yıldız 7204"/>
          <p:cNvSpPr/>
          <p:nvPr/>
        </p:nvSpPr>
        <p:spPr bwMode="auto">
          <a:xfrm>
            <a:off x="8559720" y="4132643"/>
            <a:ext cx="325655" cy="288341"/>
          </a:xfrm>
          <a:prstGeom prst="star1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208" name="Line 77"/>
          <p:cNvSpPr>
            <a:spLocks noChangeShapeType="1"/>
          </p:cNvSpPr>
          <p:nvPr/>
        </p:nvSpPr>
        <p:spPr bwMode="auto">
          <a:xfrm flipV="1">
            <a:off x="5715000" y="2109457"/>
            <a:ext cx="2892238" cy="161130"/>
          </a:xfrm>
          <a:prstGeom prst="line">
            <a:avLst/>
          </a:prstGeom>
          <a:noFill/>
          <a:ln w="12700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9" name="Line 78"/>
          <p:cNvSpPr>
            <a:spLocks noChangeShapeType="1"/>
          </p:cNvSpPr>
          <p:nvPr/>
        </p:nvSpPr>
        <p:spPr bwMode="auto">
          <a:xfrm flipV="1">
            <a:off x="6953414" y="2247900"/>
            <a:ext cx="1666712" cy="69225"/>
          </a:xfrm>
          <a:prstGeom prst="line">
            <a:avLst/>
          </a:prstGeom>
          <a:noFill/>
          <a:ln w="12700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0" name="Line 79"/>
          <p:cNvSpPr>
            <a:spLocks noChangeShapeType="1"/>
          </p:cNvSpPr>
          <p:nvPr/>
        </p:nvSpPr>
        <p:spPr bwMode="auto">
          <a:xfrm>
            <a:off x="5834493" y="2189333"/>
            <a:ext cx="2733675" cy="385763"/>
          </a:xfrm>
          <a:prstGeom prst="line">
            <a:avLst/>
          </a:pr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2" name="Freeform 91"/>
          <p:cNvSpPr>
            <a:spLocks/>
          </p:cNvSpPr>
          <p:nvPr/>
        </p:nvSpPr>
        <p:spPr bwMode="auto">
          <a:xfrm>
            <a:off x="4926014" y="2281238"/>
            <a:ext cx="3852862" cy="817563"/>
          </a:xfrm>
          <a:custGeom>
            <a:avLst/>
            <a:gdLst>
              <a:gd name="T0" fmla="*/ 7280 w 7280"/>
              <a:gd name="T1" fmla="*/ 1294 h 1546"/>
              <a:gd name="T2" fmla="*/ 7143 w 7280"/>
              <a:gd name="T3" fmla="*/ 1546 h 1546"/>
              <a:gd name="T4" fmla="*/ 6770 w 7280"/>
              <a:gd name="T5" fmla="*/ 1351 h 1546"/>
              <a:gd name="T6" fmla="*/ 6385 w 7280"/>
              <a:gd name="T7" fmla="*/ 1171 h 1546"/>
              <a:gd name="T8" fmla="*/ 5989 w 7280"/>
              <a:gd name="T9" fmla="*/ 1007 h 1546"/>
              <a:gd name="T10" fmla="*/ 5583 w 7280"/>
              <a:gd name="T11" fmla="*/ 858 h 1546"/>
              <a:gd name="T12" fmla="*/ 5170 w 7280"/>
              <a:gd name="T13" fmla="*/ 726 h 1546"/>
              <a:gd name="T14" fmla="*/ 4751 w 7280"/>
              <a:gd name="T15" fmla="*/ 612 h 1546"/>
              <a:gd name="T16" fmla="*/ 4326 w 7280"/>
              <a:gd name="T17" fmla="*/ 512 h 1546"/>
              <a:gd name="T18" fmla="*/ 3898 w 7280"/>
              <a:gd name="T19" fmla="*/ 433 h 1546"/>
              <a:gd name="T20" fmla="*/ 3468 w 7280"/>
              <a:gd name="T21" fmla="*/ 368 h 1546"/>
              <a:gd name="T22" fmla="*/ 3037 w 7280"/>
              <a:gd name="T23" fmla="*/ 322 h 1546"/>
              <a:gd name="T24" fmla="*/ 2605 w 7280"/>
              <a:gd name="T25" fmla="*/ 295 h 1546"/>
              <a:gd name="T26" fmla="*/ 2176 w 7280"/>
              <a:gd name="T27" fmla="*/ 287 h 1546"/>
              <a:gd name="T28" fmla="*/ 2002 w 7280"/>
              <a:gd name="T29" fmla="*/ 288 h 1546"/>
              <a:gd name="T30" fmla="*/ 1824 w 7280"/>
              <a:gd name="T31" fmla="*/ 292 h 1546"/>
              <a:gd name="T32" fmla="*/ 1645 w 7280"/>
              <a:gd name="T33" fmla="*/ 300 h 1546"/>
              <a:gd name="T34" fmla="*/ 1465 w 7280"/>
              <a:gd name="T35" fmla="*/ 311 h 1546"/>
              <a:gd name="T36" fmla="*/ 1283 w 7280"/>
              <a:gd name="T37" fmla="*/ 325 h 1546"/>
              <a:gd name="T38" fmla="*/ 1103 w 7280"/>
              <a:gd name="T39" fmla="*/ 342 h 1546"/>
              <a:gd name="T40" fmla="*/ 923 w 7280"/>
              <a:gd name="T41" fmla="*/ 361 h 1546"/>
              <a:gd name="T42" fmla="*/ 744 w 7280"/>
              <a:gd name="T43" fmla="*/ 383 h 1546"/>
              <a:gd name="T44" fmla="*/ 569 w 7280"/>
              <a:gd name="T45" fmla="*/ 406 h 1546"/>
              <a:gd name="T46" fmla="*/ 395 w 7280"/>
              <a:gd name="T47" fmla="*/ 433 h 1546"/>
              <a:gd name="T48" fmla="*/ 225 w 7280"/>
              <a:gd name="T49" fmla="*/ 460 h 1546"/>
              <a:gd name="T50" fmla="*/ 59 w 7280"/>
              <a:gd name="T51" fmla="*/ 490 h 1546"/>
              <a:gd name="T52" fmla="*/ 0 w 7280"/>
              <a:gd name="T53" fmla="*/ 210 h 1546"/>
              <a:gd name="T54" fmla="*/ 171 w 7280"/>
              <a:gd name="T55" fmla="*/ 178 h 1546"/>
              <a:gd name="T56" fmla="*/ 345 w 7280"/>
              <a:gd name="T57" fmla="*/ 150 h 1546"/>
              <a:gd name="T58" fmla="*/ 524 w 7280"/>
              <a:gd name="T59" fmla="*/ 123 h 1546"/>
              <a:gd name="T60" fmla="*/ 705 w 7280"/>
              <a:gd name="T61" fmla="*/ 99 h 1546"/>
              <a:gd name="T62" fmla="*/ 889 w 7280"/>
              <a:gd name="T63" fmla="*/ 77 h 1546"/>
              <a:gd name="T64" fmla="*/ 1074 w 7280"/>
              <a:gd name="T65" fmla="*/ 57 h 1546"/>
              <a:gd name="T66" fmla="*/ 1260 w 7280"/>
              <a:gd name="T67" fmla="*/ 40 h 1546"/>
              <a:gd name="T68" fmla="*/ 1446 w 7280"/>
              <a:gd name="T69" fmla="*/ 27 h 1546"/>
              <a:gd name="T70" fmla="*/ 1631 w 7280"/>
              <a:gd name="T71" fmla="*/ 14 h 1546"/>
              <a:gd name="T72" fmla="*/ 1816 w 7280"/>
              <a:gd name="T73" fmla="*/ 6 h 1546"/>
              <a:gd name="T74" fmla="*/ 1998 w 7280"/>
              <a:gd name="T75" fmla="*/ 2 h 1546"/>
              <a:gd name="T76" fmla="*/ 2176 w 7280"/>
              <a:gd name="T77" fmla="*/ 0 h 1546"/>
              <a:gd name="T78" fmla="*/ 2618 w 7280"/>
              <a:gd name="T79" fmla="*/ 9 h 1546"/>
              <a:gd name="T80" fmla="*/ 3061 w 7280"/>
              <a:gd name="T81" fmla="*/ 38 h 1546"/>
              <a:gd name="T82" fmla="*/ 3505 w 7280"/>
              <a:gd name="T83" fmla="*/ 84 h 1546"/>
              <a:gd name="T84" fmla="*/ 3946 w 7280"/>
              <a:gd name="T85" fmla="*/ 150 h 1546"/>
              <a:gd name="T86" fmla="*/ 4385 w 7280"/>
              <a:gd name="T87" fmla="*/ 233 h 1546"/>
              <a:gd name="T88" fmla="*/ 4823 w 7280"/>
              <a:gd name="T89" fmla="*/ 334 h 1546"/>
              <a:gd name="T90" fmla="*/ 5253 w 7280"/>
              <a:gd name="T91" fmla="*/ 452 h 1546"/>
              <a:gd name="T92" fmla="*/ 5678 w 7280"/>
              <a:gd name="T93" fmla="*/ 587 h 1546"/>
              <a:gd name="T94" fmla="*/ 6093 w 7280"/>
              <a:gd name="T95" fmla="*/ 740 h 1546"/>
              <a:gd name="T96" fmla="*/ 6500 w 7280"/>
              <a:gd name="T97" fmla="*/ 908 h 1546"/>
              <a:gd name="T98" fmla="*/ 6896 w 7280"/>
              <a:gd name="T99" fmla="*/ 1093 h 1546"/>
              <a:gd name="T100" fmla="*/ 7280 w 7280"/>
              <a:gd name="T101" fmla="*/ 1294 h 1546"/>
              <a:gd name="T102" fmla="*/ 7280 w 7280"/>
              <a:gd name="T103" fmla="*/ 1294 h 1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7280" h="1546">
                <a:moveTo>
                  <a:pt x="7280" y="1294"/>
                </a:moveTo>
                <a:lnTo>
                  <a:pt x="7143" y="1546"/>
                </a:lnTo>
                <a:lnTo>
                  <a:pt x="6770" y="1351"/>
                </a:lnTo>
                <a:lnTo>
                  <a:pt x="6385" y="1171"/>
                </a:lnTo>
                <a:lnTo>
                  <a:pt x="5989" y="1007"/>
                </a:lnTo>
                <a:lnTo>
                  <a:pt x="5583" y="858"/>
                </a:lnTo>
                <a:lnTo>
                  <a:pt x="5170" y="726"/>
                </a:lnTo>
                <a:lnTo>
                  <a:pt x="4751" y="612"/>
                </a:lnTo>
                <a:lnTo>
                  <a:pt x="4326" y="512"/>
                </a:lnTo>
                <a:lnTo>
                  <a:pt x="3898" y="433"/>
                </a:lnTo>
                <a:lnTo>
                  <a:pt x="3468" y="368"/>
                </a:lnTo>
                <a:lnTo>
                  <a:pt x="3037" y="322"/>
                </a:lnTo>
                <a:lnTo>
                  <a:pt x="2605" y="295"/>
                </a:lnTo>
                <a:lnTo>
                  <a:pt x="2176" y="287"/>
                </a:lnTo>
                <a:lnTo>
                  <a:pt x="2002" y="288"/>
                </a:lnTo>
                <a:lnTo>
                  <a:pt x="1824" y="292"/>
                </a:lnTo>
                <a:lnTo>
                  <a:pt x="1645" y="300"/>
                </a:lnTo>
                <a:lnTo>
                  <a:pt x="1465" y="311"/>
                </a:lnTo>
                <a:lnTo>
                  <a:pt x="1283" y="325"/>
                </a:lnTo>
                <a:lnTo>
                  <a:pt x="1103" y="342"/>
                </a:lnTo>
                <a:lnTo>
                  <a:pt x="923" y="361"/>
                </a:lnTo>
                <a:lnTo>
                  <a:pt x="744" y="383"/>
                </a:lnTo>
                <a:lnTo>
                  <a:pt x="569" y="406"/>
                </a:lnTo>
                <a:lnTo>
                  <a:pt x="395" y="433"/>
                </a:lnTo>
                <a:lnTo>
                  <a:pt x="225" y="460"/>
                </a:lnTo>
                <a:lnTo>
                  <a:pt x="59" y="490"/>
                </a:lnTo>
                <a:lnTo>
                  <a:pt x="0" y="210"/>
                </a:lnTo>
                <a:lnTo>
                  <a:pt x="171" y="178"/>
                </a:lnTo>
                <a:lnTo>
                  <a:pt x="345" y="150"/>
                </a:lnTo>
                <a:lnTo>
                  <a:pt x="524" y="123"/>
                </a:lnTo>
                <a:lnTo>
                  <a:pt x="705" y="99"/>
                </a:lnTo>
                <a:lnTo>
                  <a:pt x="889" y="77"/>
                </a:lnTo>
                <a:lnTo>
                  <a:pt x="1074" y="57"/>
                </a:lnTo>
                <a:lnTo>
                  <a:pt x="1260" y="40"/>
                </a:lnTo>
                <a:lnTo>
                  <a:pt x="1446" y="27"/>
                </a:lnTo>
                <a:lnTo>
                  <a:pt x="1631" y="14"/>
                </a:lnTo>
                <a:lnTo>
                  <a:pt x="1816" y="6"/>
                </a:lnTo>
                <a:lnTo>
                  <a:pt x="1998" y="2"/>
                </a:lnTo>
                <a:lnTo>
                  <a:pt x="2176" y="0"/>
                </a:lnTo>
                <a:lnTo>
                  <a:pt x="2618" y="9"/>
                </a:lnTo>
                <a:lnTo>
                  <a:pt x="3061" y="38"/>
                </a:lnTo>
                <a:lnTo>
                  <a:pt x="3505" y="84"/>
                </a:lnTo>
                <a:lnTo>
                  <a:pt x="3946" y="150"/>
                </a:lnTo>
                <a:lnTo>
                  <a:pt x="4385" y="233"/>
                </a:lnTo>
                <a:lnTo>
                  <a:pt x="4823" y="334"/>
                </a:lnTo>
                <a:lnTo>
                  <a:pt x="5253" y="452"/>
                </a:lnTo>
                <a:lnTo>
                  <a:pt x="5678" y="587"/>
                </a:lnTo>
                <a:lnTo>
                  <a:pt x="6093" y="740"/>
                </a:lnTo>
                <a:lnTo>
                  <a:pt x="6500" y="908"/>
                </a:lnTo>
                <a:lnTo>
                  <a:pt x="6896" y="1093"/>
                </a:lnTo>
                <a:lnTo>
                  <a:pt x="7280" y="1294"/>
                </a:lnTo>
                <a:lnTo>
                  <a:pt x="7280" y="1294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4" name="Freeform 93"/>
          <p:cNvSpPr>
            <a:spLocks noEditPoints="1"/>
          </p:cNvSpPr>
          <p:nvPr/>
        </p:nvSpPr>
        <p:spPr bwMode="auto">
          <a:xfrm>
            <a:off x="6619875" y="2673350"/>
            <a:ext cx="85725" cy="103188"/>
          </a:xfrm>
          <a:custGeom>
            <a:avLst/>
            <a:gdLst>
              <a:gd name="T0" fmla="*/ 70 w 161"/>
              <a:gd name="T1" fmla="*/ 0 h 194"/>
              <a:gd name="T2" fmla="*/ 84 w 161"/>
              <a:gd name="T3" fmla="*/ 0 h 194"/>
              <a:gd name="T4" fmla="*/ 95 w 161"/>
              <a:gd name="T5" fmla="*/ 1 h 194"/>
              <a:gd name="T6" fmla="*/ 103 w 161"/>
              <a:gd name="T7" fmla="*/ 2 h 194"/>
              <a:gd name="T8" fmla="*/ 115 w 161"/>
              <a:gd name="T9" fmla="*/ 5 h 194"/>
              <a:gd name="T10" fmla="*/ 124 w 161"/>
              <a:gd name="T11" fmla="*/ 11 h 194"/>
              <a:gd name="T12" fmla="*/ 132 w 161"/>
              <a:gd name="T13" fmla="*/ 17 h 194"/>
              <a:gd name="T14" fmla="*/ 142 w 161"/>
              <a:gd name="T15" fmla="*/ 27 h 194"/>
              <a:gd name="T16" fmla="*/ 149 w 161"/>
              <a:gd name="T17" fmla="*/ 38 h 194"/>
              <a:gd name="T18" fmla="*/ 155 w 161"/>
              <a:gd name="T19" fmla="*/ 52 h 194"/>
              <a:gd name="T20" fmla="*/ 159 w 161"/>
              <a:gd name="T21" fmla="*/ 66 h 194"/>
              <a:gd name="T22" fmla="*/ 161 w 161"/>
              <a:gd name="T23" fmla="*/ 81 h 194"/>
              <a:gd name="T24" fmla="*/ 161 w 161"/>
              <a:gd name="T25" fmla="*/ 97 h 194"/>
              <a:gd name="T26" fmla="*/ 161 w 161"/>
              <a:gd name="T27" fmla="*/ 111 h 194"/>
              <a:gd name="T28" fmla="*/ 159 w 161"/>
              <a:gd name="T29" fmla="*/ 123 h 194"/>
              <a:gd name="T30" fmla="*/ 156 w 161"/>
              <a:gd name="T31" fmla="*/ 134 h 194"/>
              <a:gd name="T32" fmla="*/ 152 w 161"/>
              <a:gd name="T33" fmla="*/ 145 h 194"/>
              <a:gd name="T34" fmla="*/ 148 w 161"/>
              <a:gd name="T35" fmla="*/ 155 h 194"/>
              <a:gd name="T36" fmla="*/ 142 w 161"/>
              <a:gd name="T37" fmla="*/ 163 h 194"/>
              <a:gd name="T38" fmla="*/ 137 w 161"/>
              <a:gd name="T39" fmla="*/ 170 h 194"/>
              <a:gd name="T40" fmla="*/ 131 w 161"/>
              <a:gd name="T41" fmla="*/ 176 h 194"/>
              <a:gd name="T42" fmla="*/ 124 w 161"/>
              <a:gd name="T43" fmla="*/ 180 h 194"/>
              <a:gd name="T44" fmla="*/ 117 w 161"/>
              <a:gd name="T45" fmla="*/ 184 h 194"/>
              <a:gd name="T46" fmla="*/ 109 w 161"/>
              <a:gd name="T47" fmla="*/ 187 h 194"/>
              <a:gd name="T48" fmla="*/ 101 w 161"/>
              <a:gd name="T49" fmla="*/ 190 h 194"/>
              <a:gd name="T50" fmla="*/ 91 w 161"/>
              <a:gd name="T51" fmla="*/ 191 h 194"/>
              <a:gd name="T52" fmla="*/ 81 w 161"/>
              <a:gd name="T53" fmla="*/ 191 h 194"/>
              <a:gd name="T54" fmla="*/ 1 w 161"/>
              <a:gd name="T55" fmla="*/ 194 h 194"/>
              <a:gd name="T56" fmla="*/ 73 w 161"/>
              <a:gd name="T57" fmla="*/ 169 h 194"/>
              <a:gd name="T58" fmla="*/ 83 w 161"/>
              <a:gd name="T59" fmla="*/ 169 h 194"/>
              <a:gd name="T60" fmla="*/ 92 w 161"/>
              <a:gd name="T61" fmla="*/ 168 h 194"/>
              <a:gd name="T62" fmla="*/ 101 w 161"/>
              <a:gd name="T63" fmla="*/ 165 h 194"/>
              <a:gd name="T64" fmla="*/ 108 w 161"/>
              <a:gd name="T65" fmla="*/ 162 h 194"/>
              <a:gd name="T66" fmla="*/ 113 w 161"/>
              <a:gd name="T67" fmla="*/ 158 h 194"/>
              <a:gd name="T68" fmla="*/ 117 w 161"/>
              <a:gd name="T69" fmla="*/ 154 h 194"/>
              <a:gd name="T70" fmla="*/ 123 w 161"/>
              <a:gd name="T71" fmla="*/ 147 h 194"/>
              <a:gd name="T72" fmla="*/ 127 w 161"/>
              <a:gd name="T73" fmla="*/ 139 h 194"/>
              <a:gd name="T74" fmla="*/ 131 w 161"/>
              <a:gd name="T75" fmla="*/ 128 h 194"/>
              <a:gd name="T76" fmla="*/ 134 w 161"/>
              <a:gd name="T77" fmla="*/ 117 h 194"/>
              <a:gd name="T78" fmla="*/ 135 w 161"/>
              <a:gd name="T79" fmla="*/ 104 h 194"/>
              <a:gd name="T80" fmla="*/ 135 w 161"/>
              <a:gd name="T81" fmla="*/ 89 h 194"/>
              <a:gd name="T82" fmla="*/ 134 w 161"/>
              <a:gd name="T83" fmla="*/ 71 h 194"/>
              <a:gd name="T84" fmla="*/ 130 w 161"/>
              <a:gd name="T85" fmla="*/ 56 h 194"/>
              <a:gd name="T86" fmla="*/ 123 w 161"/>
              <a:gd name="T87" fmla="*/ 45 h 194"/>
              <a:gd name="T88" fmla="*/ 116 w 161"/>
              <a:gd name="T89" fmla="*/ 35 h 194"/>
              <a:gd name="T90" fmla="*/ 108 w 161"/>
              <a:gd name="T91" fmla="*/ 28 h 194"/>
              <a:gd name="T92" fmla="*/ 98 w 161"/>
              <a:gd name="T93" fmla="*/ 24 h 194"/>
              <a:gd name="T94" fmla="*/ 90 w 161"/>
              <a:gd name="T95" fmla="*/ 23 h 194"/>
              <a:gd name="T96" fmla="*/ 77 w 161"/>
              <a:gd name="T97" fmla="*/ 22 h 194"/>
              <a:gd name="T98" fmla="*/ 26 w 161"/>
              <a:gd name="T99" fmla="*/ 22 h 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61" h="194">
                <a:moveTo>
                  <a:pt x="1" y="194"/>
                </a:moveTo>
                <a:lnTo>
                  <a:pt x="0" y="0"/>
                </a:lnTo>
                <a:lnTo>
                  <a:pt x="66" y="0"/>
                </a:lnTo>
                <a:lnTo>
                  <a:pt x="70" y="0"/>
                </a:lnTo>
                <a:lnTo>
                  <a:pt x="75" y="0"/>
                </a:lnTo>
                <a:lnTo>
                  <a:pt x="77" y="0"/>
                </a:lnTo>
                <a:lnTo>
                  <a:pt x="81" y="0"/>
                </a:lnTo>
                <a:lnTo>
                  <a:pt x="84" y="0"/>
                </a:lnTo>
                <a:lnTo>
                  <a:pt x="87" y="0"/>
                </a:lnTo>
                <a:lnTo>
                  <a:pt x="90" y="0"/>
                </a:lnTo>
                <a:lnTo>
                  <a:pt x="92" y="0"/>
                </a:lnTo>
                <a:lnTo>
                  <a:pt x="95" y="1"/>
                </a:lnTo>
                <a:lnTo>
                  <a:pt x="98" y="1"/>
                </a:lnTo>
                <a:lnTo>
                  <a:pt x="99" y="1"/>
                </a:lnTo>
                <a:lnTo>
                  <a:pt x="101" y="2"/>
                </a:lnTo>
                <a:lnTo>
                  <a:pt x="103" y="2"/>
                </a:lnTo>
                <a:lnTo>
                  <a:pt x="106" y="2"/>
                </a:lnTo>
                <a:lnTo>
                  <a:pt x="109" y="4"/>
                </a:lnTo>
                <a:lnTo>
                  <a:pt x="112" y="5"/>
                </a:lnTo>
                <a:lnTo>
                  <a:pt x="115" y="5"/>
                </a:lnTo>
                <a:lnTo>
                  <a:pt x="117" y="6"/>
                </a:lnTo>
                <a:lnTo>
                  <a:pt x="119" y="8"/>
                </a:lnTo>
                <a:lnTo>
                  <a:pt x="121" y="9"/>
                </a:lnTo>
                <a:lnTo>
                  <a:pt x="124" y="11"/>
                </a:lnTo>
                <a:lnTo>
                  <a:pt x="126" y="12"/>
                </a:lnTo>
                <a:lnTo>
                  <a:pt x="128" y="13"/>
                </a:lnTo>
                <a:lnTo>
                  <a:pt x="130" y="16"/>
                </a:lnTo>
                <a:lnTo>
                  <a:pt x="132" y="17"/>
                </a:lnTo>
                <a:lnTo>
                  <a:pt x="135" y="20"/>
                </a:lnTo>
                <a:lnTo>
                  <a:pt x="138" y="22"/>
                </a:lnTo>
                <a:lnTo>
                  <a:pt x="139" y="24"/>
                </a:lnTo>
                <a:lnTo>
                  <a:pt x="142" y="27"/>
                </a:lnTo>
                <a:lnTo>
                  <a:pt x="143" y="30"/>
                </a:lnTo>
                <a:lnTo>
                  <a:pt x="146" y="33"/>
                </a:lnTo>
                <a:lnTo>
                  <a:pt x="148" y="35"/>
                </a:lnTo>
                <a:lnTo>
                  <a:pt x="149" y="38"/>
                </a:lnTo>
                <a:lnTo>
                  <a:pt x="150" y="42"/>
                </a:lnTo>
                <a:lnTo>
                  <a:pt x="152" y="45"/>
                </a:lnTo>
                <a:lnTo>
                  <a:pt x="153" y="49"/>
                </a:lnTo>
                <a:lnTo>
                  <a:pt x="155" y="52"/>
                </a:lnTo>
                <a:lnTo>
                  <a:pt x="156" y="55"/>
                </a:lnTo>
                <a:lnTo>
                  <a:pt x="157" y="59"/>
                </a:lnTo>
                <a:lnTo>
                  <a:pt x="159" y="62"/>
                </a:lnTo>
                <a:lnTo>
                  <a:pt x="159" y="66"/>
                </a:lnTo>
                <a:lnTo>
                  <a:pt x="160" y="70"/>
                </a:lnTo>
                <a:lnTo>
                  <a:pt x="160" y="74"/>
                </a:lnTo>
                <a:lnTo>
                  <a:pt x="161" y="77"/>
                </a:lnTo>
                <a:lnTo>
                  <a:pt x="161" y="81"/>
                </a:lnTo>
                <a:lnTo>
                  <a:pt x="161" y="85"/>
                </a:lnTo>
                <a:lnTo>
                  <a:pt x="161" y="89"/>
                </a:lnTo>
                <a:lnTo>
                  <a:pt x="161" y="95"/>
                </a:lnTo>
                <a:lnTo>
                  <a:pt x="161" y="97"/>
                </a:lnTo>
                <a:lnTo>
                  <a:pt x="161" y="101"/>
                </a:lnTo>
                <a:lnTo>
                  <a:pt x="161" y="104"/>
                </a:lnTo>
                <a:lnTo>
                  <a:pt x="161" y="108"/>
                </a:lnTo>
                <a:lnTo>
                  <a:pt x="161" y="111"/>
                </a:lnTo>
                <a:lnTo>
                  <a:pt x="160" y="115"/>
                </a:lnTo>
                <a:lnTo>
                  <a:pt x="160" y="118"/>
                </a:lnTo>
                <a:lnTo>
                  <a:pt x="160" y="121"/>
                </a:lnTo>
                <a:lnTo>
                  <a:pt x="159" y="123"/>
                </a:lnTo>
                <a:lnTo>
                  <a:pt x="159" y="126"/>
                </a:lnTo>
                <a:lnTo>
                  <a:pt x="157" y="129"/>
                </a:lnTo>
                <a:lnTo>
                  <a:pt x="156" y="133"/>
                </a:lnTo>
                <a:lnTo>
                  <a:pt x="156" y="134"/>
                </a:lnTo>
                <a:lnTo>
                  <a:pt x="155" y="137"/>
                </a:lnTo>
                <a:lnTo>
                  <a:pt x="153" y="140"/>
                </a:lnTo>
                <a:lnTo>
                  <a:pt x="153" y="143"/>
                </a:lnTo>
                <a:lnTo>
                  <a:pt x="152" y="145"/>
                </a:lnTo>
                <a:lnTo>
                  <a:pt x="150" y="148"/>
                </a:lnTo>
                <a:lnTo>
                  <a:pt x="149" y="150"/>
                </a:lnTo>
                <a:lnTo>
                  <a:pt x="149" y="152"/>
                </a:lnTo>
                <a:lnTo>
                  <a:pt x="148" y="155"/>
                </a:lnTo>
                <a:lnTo>
                  <a:pt x="146" y="157"/>
                </a:lnTo>
                <a:lnTo>
                  <a:pt x="145" y="159"/>
                </a:lnTo>
                <a:lnTo>
                  <a:pt x="143" y="162"/>
                </a:lnTo>
                <a:lnTo>
                  <a:pt x="142" y="163"/>
                </a:lnTo>
                <a:lnTo>
                  <a:pt x="141" y="165"/>
                </a:lnTo>
                <a:lnTo>
                  <a:pt x="139" y="166"/>
                </a:lnTo>
                <a:lnTo>
                  <a:pt x="138" y="169"/>
                </a:lnTo>
                <a:lnTo>
                  <a:pt x="137" y="170"/>
                </a:lnTo>
                <a:lnTo>
                  <a:pt x="135" y="172"/>
                </a:lnTo>
                <a:lnTo>
                  <a:pt x="134" y="173"/>
                </a:lnTo>
                <a:lnTo>
                  <a:pt x="132" y="174"/>
                </a:lnTo>
                <a:lnTo>
                  <a:pt x="131" y="176"/>
                </a:lnTo>
                <a:lnTo>
                  <a:pt x="130" y="177"/>
                </a:lnTo>
                <a:lnTo>
                  <a:pt x="128" y="179"/>
                </a:lnTo>
                <a:lnTo>
                  <a:pt x="126" y="180"/>
                </a:lnTo>
                <a:lnTo>
                  <a:pt x="124" y="180"/>
                </a:lnTo>
                <a:lnTo>
                  <a:pt x="123" y="181"/>
                </a:lnTo>
                <a:lnTo>
                  <a:pt x="121" y="181"/>
                </a:lnTo>
                <a:lnTo>
                  <a:pt x="119" y="183"/>
                </a:lnTo>
                <a:lnTo>
                  <a:pt x="117" y="184"/>
                </a:lnTo>
                <a:lnTo>
                  <a:pt x="116" y="184"/>
                </a:lnTo>
                <a:lnTo>
                  <a:pt x="113" y="185"/>
                </a:lnTo>
                <a:lnTo>
                  <a:pt x="112" y="185"/>
                </a:lnTo>
                <a:lnTo>
                  <a:pt x="109" y="187"/>
                </a:lnTo>
                <a:lnTo>
                  <a:pt x="108" y="187"/>
                </a:lnTo>
                <a:lnTo>
                  <a:pt x="105" y="188"/>
                </a:lnTo>
                <a:lnTo>
                  <a:pt x="102" y="190"/>
                </a:lnTo>
                <a:lnTo>
                  <a:pt x="101" y="190"/>
                </a:lnTo>
                <a:lnTo>
                  <a:pt x="98" y="190"/>
                </a:lnTo>
                <a:lnTo>
                  <a:pt x="97" y="190"/>
                </a:lnTo>
                <a:lnTo>
                  <a:pt x="94" y="191"/>
                </a:lnTo>
                <a:lnTo>
                  <a:pt x="91" y="191"/>
                </a:lnTo>
                <a:lnTo>
                  <a:pt x="88" y="191"/>
                </a:lnTo>
                <a:lnTo>
                  <a:pt x="87" y="191"/>
                </a:lnTo>
                <a:lnTo>
                  <a:pt x="84" y="191"/>
                </a:lnTo>
                <a:lnTo>
                  <a:pt x="81" y="191"/>
                </a:lnTo>
                <a:lnTo>
                  <a:pt x="79" y="191"/>
                </a:lnTo>
                <a:lnTo>
                  <a:pt x="76" y="191"/>
                </a:lnTo>
                <a:lnTo>
                  <a:pt x="72" y="192"/>
                </a:lnTo>
                <a:lnTo>
                  <a:pt x="1" y="194"/>
                </a:lnTo>
                <a:lnTo>
                  <a:pt x="1" y="194"/>
                </a:lnTo>
                <a:close/>
                <a:moveTo>
                  <a:pt x="28" y="170"/>
                </a:moveTo>
                <a:lnTo>
                  <a:pt x="69" y="170"/>
                </a:lnTo>
                <a:lnTo>
                  <a:pt x="73" y="169"/>
                </a:lnTo>
                <a:lnTo>
                  <a:pt x="76" y="169"/>
                </a:lnTo>
                <a:lnTo>
                  <a:pt x="79" y="169"/>
                </a:lnTo>
                <a:lnTo>
                  <a:pt x="81" y="169"/>
                </a:lnTo>
                <a:lnTo>
                  <a:pt x="83" y="169"/>
                </a:lnTo>
                <a:lnTo>
                  <a:pt x="86" y="169"/>
                </a:lnTo>
                <a:lnTo>
                  <a:pt x="88" y="168"/>
                </a:lnTo>
                <a:lnTo>
                  <a:pt x="91" y="168"/>
                </a:lnTo>
                <a:lnTo>
                  <a:pt x="92" y="168"/>
                </a:lnTo>
                <a:lnTo>
                  <a:pt x="95" y="166"/>
                </a:lnTo>
                <a:lnTo>
                  <a:pt x="97" y="166"/>
                </a:lnTo>
                <a:lnTo>
                  <a:pt x="98" y="166"/>
                </a:lnTo>
                <a:lnTo>
                  <a:pt x="101" y="165"/>
                </a:lnTo>
                <a:lnTo>
                  <a:pt x="102" y="163"/>
                </a:lnTo>
                <a:lnTo>
                  <a:pt x="103" y="163"/>
                </a:lnTo>
                <a:lnTo>
                  <a:pt x="106" y="162"/>
                </a:lnTo>
                <a:lnTo>
                  <a:pt x="108" y="162"/>
                </a:lnTo>
                <a:lnTo>
                  <a:pt x="109" y="161"/>
                </a:lnTo>
                <a:lnTo>
                  <a:pt x="110" y="161"/>
                </a:lnTo>
                <a:lnTo>
                  <a:pt x="112" y="159"/>
                </a:lnTo>
                <a:lnTo>
                  <a:pt x="113" y="158"/>
                </a:lnTo>
                <a:lnTo>
                  <a:pt x="115" y="158"/>
                </a:lnTo>
                <a:lnTo>
                  <a:pt x="116" y="157"/>
                </a:lnTo>
                <a:lnTo>
                  <a:pt x="116" y="157"/>
                </a:lnTo>
                <a:lnTo>
                  <a:pt x="117" y="154"/>
                </a:lnTo>
                <a:lnTo>
                  <a:pt x="119" y="152"/>
                </a:lnTo>
                <a:lnTo>
                  <a:pt x="120" y="151"/>
                </a:lnTo>
                <a:lnTo>
                  <a:pt x="121" y="148"/>
                </a:lnTo>
                <a:lnTo>
                  <a:pt x="123" y="147"/>
                </a:lnTo>
                <a:lnTo>
                  <a:pt x="124" y="144"/>
                </a:lnTo>
                <a:lnTo>
                  <a:pt x="126" y="143"/>
                </a:lnTo>
                <a:lnTo>
                  <a:pt x="127" y="140"/>
                </a:lnTo>
                <a:lnTo>
                  <a:pt x="127" y="139"/>
                </a:lnTo>
                <a:lnTo>
                  <a:pt x="128" y="136"/>
                </a:lnTo>
                <a:lnTo>
                  <a:pt x="130" y="133"/>
                </a:lnTo>
                <a:lnTo>
                  <a:pt x="130" y="132"/>
                </a:lnTo>
                <a:lnTo>
                  <a:pt x="131" y="128"/>
                </a:lnTo>
                <a:lnTo>
                  <a:pt x="132" y="125"/>
                </a:lnTo>
                <a:lnTo>
                  <a:pt x="132" y="122"/>
                </a:lnTo>
                <a:lnTo>
                  <a:pt x="134" y="119"/>
                </a:lnTo>
                <a:lnTo>
                  <a:pt x="134" y="117"/>
                </a:lnTo>
                <a:lnTo>
                  <a:pt x="135" y="114"/>
                </a:lnTo>
                <a:lnTo>
                  <a:pt x="135" y="110"/>
                </a:lnTo>
                <a:lnTo>
                  <a:pt x="135" y="107"/>
                </a:lnTo>
                <a:lnTo>
                  <a:pt x="135" y="104"/>
                </a:lnTo>
                <a:lnTo>
                  <a:pt x="135" y="100"/>
                </a:lnTo>
                <a:lnTo>
                  <a:pt x="135" y="97"/>
                </a:lnTo>
                <a:lnTo>
                  <a:pt x="135" y="95"/>
                </a:lnTo>
                <a:lnTo>
                  <a:pt x="135" y="89"/>
                </a:lnTo>
                <a:lnTo>
                  <a:pt x="135" y="84"/>
                </a:lnTo>
                <a:lnTo>
                  <a:pt x="135" y="79"/>
                </a:lnTo>
                <a:lnTo>
                  <a:pt x="134" y="75"/>
                </a:lnTo>
                <a:lnTo>
                  <a:pt x="134" y="71"/>
                </a:lnTo>
                <a:lnTo>
                  <a:pt x="132" y="67"/>
                </a:lnTo>
                <a:lnTo>
                  <a:pt x="131" y="63"/>
                </a:lnTo>
                <a:lnTo>
                  <a:pt x="130" y="60"/>
                </a:lnTo>
                <a:lnTo>
                  <a:pt x="130" y="56"/>
                </a:lnTo>
                <a:lnTo>
                  <a:pt x="128" y="53"/>
                </a:lnTo>
                <a:lnTo>
                  <a:pt x="127" y="50"/>
                </a:lnTo>
                <a:lnTo>
                  <a:pt x="124" y="48"/>
                </a:lnTo>
                <a:lnTo>
                  <a:pt x="123" y="45"/>
                </a:lnTo>
                <a:lnTo>
                  <a:pt x="121" y="42"/>
                </a:lnTo>
                <a:lnTo>
                  <a:pt x="120" y="39"/>
                </a:lnTo>
                <a:lnTo>
                  <a:pt x="117" y="37"/>
                </a:lnTo>
                <a:lnTo>
                  <a:pt x="116" y="35"/>
                </a:lnTo>
                <a:lnTo>
                  <a:pt x="113" y="33"/>
                </a:lnTo>
                <a:lnTo>
                  <a:pt x="112" y="31"/>
                </a:lnTo>
                <a:lnTo>
                  <a:pt x="109" y="30"/>
                </a:lnTo>
                <a:lnTo>
                  <a:pt x="108" y="28"/>
                </a:lnTo>
                <a:lnTo>
                  <a:pt x="105" y="27"/>
                </a:lnTo>
                <a:lnTo>
                  <a:pt x="102" y="26"/>
                </a:lnTo>
                <a:lnTo>
                  <a:pt x="99" y="26"/>
                </a:lnTo>
                <a:lnTo>
                  <a:pt x="98" y="24"/>
                </a:lnTo>
                <a:lnTo>
                  <a:pt x="97" y="24"/>
                </a:lnTo>
                <a:lnTo>
                  <a:pt x="94" y="23"/>
                </a:lnTo>
                <a:lnTo>
                  <a:pt x="92" y="23"/>
                </a:lnTo>
                <a:lnTo>
                  <a:pt x="90" y="23"/>
                </a:lnTo>
                <a:lnTo>
                  <a:pt x="87" y="22"/>
                </a:lnTo>
                <a:lnTo>
                  <a:pt x="84" y="22"/>
                </a:lnTo>
                <a:lnTo>
                  <a:pt x="81" y="22"/>
                </a:lnTo>
                <a:lnTo>
                  <a:pt x="77" y="22"/>
                </a:lnTo>
                <a:lnTo>
                  <a:pt x="75" y="22"/>
                </a:lnTo>
                <a:lnTo>
                  <a:pt x="70" y="22"/>
                </a:lnTo>
                <a:lnTo>
                  <a:pt x="66" y="22"/>
                </a:lnTo>
                <a:lnTo>
                  <a:pt x="26" y="22"/>
                </a:lnTo>
                <a:lnTo>
                  <a:pt x="28" y="170"/>
                </a:lnTo>
                <a:lnTo>
                  <a:pt x="28" y="17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5" name="Freeform 94"/>
          <p:cNvSpPr>
            <a:spLocks noEditPoints="1"/>
          </p:cNvSpPr>
          <p:nvPr/>
        </p:nvSpPr>
        <p:spPr bwMode="auto">
          <a:xfrm>
            <a:off x="6723063" y="2651125"/>
            <a:ext cx="80962" cy="125413"/>
          </a:xfrm>
          <a:custGeom>
            <a:avLst/>
            <a:gdLst>
              <a:gd name="T0" fmla="*/ 153 w 153"/>
              <a:gd name="T1" fmla="*/ 150 h 236"/>
              <a:gd name="T2" fmla="*/ 153 w 153"/>
              <a:gd name="T3" fmla="*/ 164 h 236"/>
              <a:gd name="T4" fmla="*/ 152 w 153"/>
              <a:gd name="T5" fmla="*/ 176 h 236"/>
              <a:gd name="T6" fmla="*/ 150 w 153"/>
              <a:gd name="T7" fmla="*/ 187 h 236"/>
              <a:gd name="T8" fmla="*/ 146 w 153"/>
              <a:gd name="T9" fmla="*/ 197 h 236"/>
              <a:gd name="T10" fmla="*/ 143 w 153"/>
              <a:gd name="T11" fmla="*/ 204 h 236"/>
              <a:gd name="T12" fmla="*/ 138 w 153"/>
              <a:gd name="T13" fmla="*/ 212 h 236"/>
              <a:gd name="T14" fmla="*/ 131 w 153"/>
              <a:gd name="T15" fmla="*/ 218 h 236"/>
              <a:gd name="T16" fmla="*/ 123 w 153"/>
              <a:gd name="T17" fmla="*/ 225 h 236"/>
              <a:gd name="T18" fmla="*/ 114 w 153"/>
              <a:gd name="T19" fmla="*/ 229 h 236"/>
              <a:gd name="T20" fmla="*/ 103 w 153"/>
              <a:gd name="T21" fmla="*/ 233 h 236"/>
              <a:gd name="T22" fmla="*/ 91 w 153"/>
              <a:gd name="T23" fmla="*/ 234 h 236"/>
              <a:gd name="T24" fmla="*/ 77 w 153"/>
              <a:gd name="T25" fmla="*/ 236 h 236"/>
              <a:gd name="T26" fmla="*/ 65 w 153"/>
              <a:gd name="T27" fmla="*/ 234 h 236"/>
              <a:gd name="T28" fmla="*/ 54 w 153"/>
              <a:gd name="T29" fmla="*/ 233 h 236"/>
              <a:gd name="T30" fmla="*/ 43 w 153"/>
              <a:gd name="T31" fmla="*/ 230 h 236"/>
              <a:gd name="T32" fmla="*/ 33 w 153"/>
              <a:gd name="T33" fmla="*/ 227 h 236"/>
              <a:gd name="T34" fmla="*/ 26 w 153"/>
              <a:gd name="T35" fmla="*/ 222 h 236"/>
              <a:gd name="T36" fmla="*/ 19 w 153"/>
              <a:gd name="T37" fmla="*/ 215 h 236"/>
              <a:gd name="T38" fmla="*/ 14 w 153"/>
              <a:gd name="T39" fmla="*/ 208 h 236"/>
              <a:gd name="T40" fmla="*/ 8 w 153"/>
              <a:gd name="T41" fmla="*/ 200 h 236"/>
              <a:gd name="T42" fmla="*/ 5 w 153"/>
              <a:gd name="T43" fmla="*/ 190 h 236"/>
              <a:gd name="T44" fmla="*/ 4 w 153"/>
              <a:gd name="T45" fmla="*/ 179 h 236"/>
              <a:gd name="T46" fmla="*/ 3 w 153"/>
              <a:gd name="T47" fmla="*/ 165 h 236"/>
              <a:gd name="T48" fmla="*/ 1 w 153"/>
              <a:gd name="T49" fmla="*/ 152 h 236"/>
              <a:gd name="T50" fmla="*/ 26 w 153"/>
              <a:gd name="T51" fmla="*/ 152 h 236"/>
              <a:gd name="T52" fmla="*/ 28 w 153"/>
              <a:gd name="T53" fmla="*/ 163 h 236"/>
              <a:gd name="T54" fmla="*/ 29 w 153"/>
              <a:gd name="T55" fmla="*/ 172 h 236"/>
              <a:gd name="T56" fmla="*/ 30 w 153"/>
              <a:gd name="T57" fmla="*/ 181 h 236"/>
              <a:gd name="T58" fmla="*/ 32 w 153"/>
              <a:gd name="T59" fmla="*/ 189 h 236"/>
              <a:gd name="T60" fmla="*/ 34 w 153"/>
              <a:gd name="T61" fmla="*/ 194 h 236"/>
              <a:gd name="T62" fmla="*/ 39 w 153"/>
              <a:gd name="T63" fmla="*/ 199 h 236"/>
              <a:gd name="T64" fmla="*/ 43 w 153"/>
              <a:gd name="T65" fmla="*/ 203 h 236"/>
              <a:gd name="T66" fmla="*/ 48 w 153"/>
              <a:gd name="T67" fmla="*/ 207 h 236"/>
              <a:gd name="T68" fmla="*/ 55 w 153"/>
              <a:gd name="T69" fmla="*/ 210 h 236"/>
              <a:gd name="T70" fmla="*/ 62 w 153"/>
              <a:gd name="T71" fmla="*/ 211 h 236"/>
              <a:gd name="T72" fmla="*/ 69 w 153"/>
              <a:gd name="T73" fmla="*/ 212 h 236"/>
              <a:gd name="T74" fmla="*/ 76 w 153"/>
              <a:gd name="T75" fmla="*/ 214 h 236"/>
              <a:gd name="T76" fmla="*/ 90 w 153"/>
              <a:gd name="T77" fmla="*/ 211 h 236"/>
              <a:gd name="T78" fmla="*/ 101 w 153"/>
              <a:gd name="T79" fmla="*/ 208 h 236"/>
              <a:gd name="T80" fmla="*/ 109 w 153"/>
              <a:gd name="T81" fmla="*/ 204 h 236"/>
              <a:gd name="T82" fmla="*/ 116 w 153"/>
              <a:gd name="T83" fmla="*/ 200 h 236"/>
              <a:gd name="T84" fmla="*/ 121 w 153"/>
              <a:gd name="T85" fmla="*/ 192 h 236"/>
              <a:gd name="T86" fmla="*/ 125 w 153"/>
              <a:gd name="T87" fmla="*/ 181 h 236"/>
              <a:gd name="T88" fmla="*/ 127 w 153"/>
              <a:gd name="T89" fmla="*/ 167 h 236"/>
              <a:gd name="T90" fmla="*/ 127 w 153"/>
              <a:gd name="T91" fmla="*/ 150 h 236"/>
              <a:gd name="T92" fmla="*/ 39 w 153"/>
              <a:gd name="T93" fmla="*/ 28 h 236"/>
              <a:gd name="T94" fmla="*/ 65 w 153"/>
              <a:gd name="T95" fmla="*/ 28 h 236"/>
              <a:gd name="T96" fmla="*/ 88 w 153"/>
              <a:gd name="T97" fmla="*/ 28 h 236"/>
              <a:gd name="T98" fmla="*/ 113 w 153"/>
              <a:gd name="T99" fmla="*/ 28 h 2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53" h="236">
                <a:moveTo>
                  <a:pt x="127" y="39"/>
                </a:moveTo>
                <a:lnTo>
                  <a:pt x="152" y="39"/>
                </a:lnTo>
                <a:lnTo>
                  <a:pt x="153" y="150"/>
                </a:lnTo>
                <a:lnTo>
                  <a:pt x="153" y="154"/>
                </a:lnTo>
                <a:lnTo>
                  <a:pt x="153" y="159"/>
                </a:lnTo>
                <a:lnTo>
                  <a:pt x="153" y="164"/>
                </a:lnTo>
                <a:lnTo>
                  <a:pt x="153" y="168"/>
                </a:lnTo>
                <a:lnTo>
                  <a:pt x="153" y="172"/>
                </a:lnTo>
                <a:lnTo>
                  <a:pt x="152" y="176"/>
                </a:lnTo>
                <a:lnTo>
                  <a:pt x="152" y="179"/>
                </a:lnTo>
                <a:lnTo>
                  <a:pt x="150" y="183"/>
                </a:lnTo>
                <a:lnTo>
                  <a:pt x="150" y="187"/>
                </a:lnTo>
                <a:lnTo>
                  <a:pt x="149" y="190"/>
                </a:lnTo>
                <a:lnTo>
                  <a:pt x="148" y="193"/>
                </a:lnTo>
                <a:lnTo>
                  <a:pt x="146" y="197"/>
                </a:lnTo>
                <a:lnTo>
                  <a:pt x="146" y="199"/>
                </a:lnTo>
                <a:lnTo>
                  <a:pt x="145" y="201"/>
                </a:lnTo>
                <a:lnTo>
                  <a:pt x="143" y="204"/>
                </a:lnTo>
                <a:lnTo>
                  <a:pt x="142" y="207"/>
                </a:lnTo>
                <a:lnTo>
                  <a:pt x="141" y="210"/>
                </a:lnTo>
                <a:lnTo>
                  <a:pt x="138" y="212"/>
                </a:lnTo>
                <a:lnTo>
                  <a:pt x="137" y="214"/>
                </a:lnTo>
                <a:lnTo>
                  <a:pt x="134" y="216"/>
                </a:lnTo>
                <a:lnTo>
                  <a:pt x="131" y="218"/>
                </a:lnTo>
                <a:lnTo>
                  <a:pt x="130" y="221"/>
                </a:lnTo>
                <a:lnTo>
                  <a:pt x="127" y="222"/>
                </a:lnTo>
                <a:lnTo>
                  <a:pt x="123" y="225"/>
                </a:lnTo>
                <a:lnTo>
                  <a:pt x="120" y="226"/>
                </a:lnTo>
                <a:lnTo>
                  <a:pt x="117" y="227"/>
                </a:lnTo>
                <a:lnTo>
                  <a:pt x="114" y="229"/>
                </a:lnTo>
                <a:lnTo>
                  <a:pt x="110" y="230"/>
                </a:lnTo>
                <a:lnTo>
                  <a:pt x="108" y="232"/>
                </a:lnTo>
                <a:lnTo>
                  <a:pt x="103" y="233"/>
                </a:lnTo>
                <a:lnTo>
                  <a:pt x="99" y="233"/>
                </a:lnTo>
                <a:lnTo>
                  <a:pt x="95" y="234"/>
                </a:lnTo>
                <a:lnTo>
                  <a:pt x="91" y="234"/>
                </a:lnTo>
                <a:lnTo>
                  <a:pt x="87" y="234"/>
                </a:lnTo>
                <a:lnTo>
                  <a:pt x="83" y="234"/>
                </a:lnTo>
                <a:lnTo>
                  <a:pt x="77" y="236"/>
                </a:lnTo>
                <a:lnTo>
                  <a:pt x="73" y="234"/>
                </a:lnTo>
                <a:lnTo>
                  <a:pt x="69" y="234"/>
                </a:lnTo>
                <a:lnTo>
                  <a:pt x="65" y="234"/>
                </a:lnTo>
                <a:lnTo>
                  <a:pt x="61" y="234"/>
                </a:lnTo>
                <a:lnTo>
                  <a:pt x="58" y="233"/>
                </a:lnTo>
                <a:lnTo>
                  <a:pt x="54" y="233"/>
                </a:lnTo>
                <a:lnTo>
                  <a:pt x="50" y="232"/>
                </a:lnTo>
                <a:lnTo>
                  <a:pt x="47" y="232"/>
                </a:lnTo>
                <a:lnTo>
                  <a:pt x="43" y="230"/>
                </a:lnTo>
                <a:lnTo>
                  <a:pt x="40" y="229"/>
                </a:lnTo>
                <a:lnTo>
                  <a:pt x="37" y="227"/>
                </a:lnTo>
                <a:lnTo>
                  <a:pt x="33" y="227"/>
                </a:lnTo>
                <a:lnTo>
                  <a:pt x="32" y="225"/>
                </a:lnTo>
                <a:lnTo>
                  <a:pt x="29" y="223"/>
                </a:lnTo>
                <a:lnTo>
                  <a:pt x="26" y="222"/>
                </a:lnTo>
                <a:lnTo>
                  <a:pt x="23" y="219"/>
                </a:lnTo>
                <a:lnTo>
                  <a:pt x="22" y="218"/>
                </a:lnTo>
                <a:lnTo>
                  <a:pt x="19" y="215"/>
                </a:lnTo>
                <a:lnTo>
                  <a:pt x="18" y="212"/>
                </a:lnTo>
                <a:lnTo>
                  <a:pt x="15" y="210"/>
                </a:lnTo>
                <a:lnTo>
                  <a:pt x="14" y="208"/>
                </a:lnTo>
                <a:lnTo>
                  <a:pt x="12" y="205"/>
                </a:lnTo>
                <a:lnTo>
                  <a:pt x="11" y="203"/>
                </a:lnTo>
                <a:lnTo>
                  <a:pt x="8" y="200"/>
                </a:lnTo>
                <a:lnTo>
                  <a:pt x="8" y="196"/>
                </a:lnTo>
                <a:lnTo>
                  <a:pt x="7" y="193"/>
                </a:lnTo>
                <a:lnTo>
                  <a:pt x="5" y="190"/>
                </a:lnTo>
                <a:lnTo>
                  <a:pt x="5" y="186"/>
                </a:lnTo>
                <a:lnTo>
                  <a:pt x="4" y="183"/>
                </a:lnTo>
                <a:lnTo>
                  <a:pt x="4" y="179"/>
                </a:lnTo>
                <a:lnTo>
                  <a:pt x="3" y="175"/>
                </a:lnTo>
                <a:lnTo>
                  <a:pt x="3" y="171"/>
                </a:lnTo>
                <a:lnTo>
                  <a:pt x="3" y="165"/>
                </a:lnTo>
                <a:lnTo>
                  <a:pt x="3" y="161"/>
                </a:lnTo>
                <a:lnTo>
                  <a:pt x="3" y="156"/>
                </a:lnTo>
                <a:lnTo>
                  <a:pt x="1" y="152"/>
                </a:lnTo>
                <a:lnTo>
                  <a:pt x="0" y="40"/>
                </a:lnTo>
                <a:lnTo>
                  <a:pt x="26" y="40"/>
                </a:lnTo>
                <a:lnTo>
                  <a:pt x="26" y="152"/>
                </a:lnTo>
                <a:lnTo>
                  <a:pt x="28" y="154"/>
                </a:lnTo>
                <a:lnTo>
                  <a:pt x="28" y="159"/>
                </a:lnTo>
                <a:lnTo>
                  <a:pt x="28" y="163"/>
                </a:lnTo>
                <a:lnTo>
                  <a:pt x="28" y="167"/>
                </a:lnTo>
                <a:lnTo>
                  <a:pt x="28" y="170"/>
                </a:lnTo>
                <a:lnTo>
                  <a:pt x="29" y="172"/>
                </a:lnTo>
                <a:lnTo>
                  <a:pt x="29" y="175"/>
                </a:lnTo>
                <a:lnTo>
                  <a:pt x="29" y="179"/>
                </a:lnTo>
                <a:lnTo>
                  <a:pt x="30" y="181"/>
                </a:lnTo>
                <a:lnTo>
                  <a:pt x="30" y="183"/>
                </a:lnTo>
                <a:lnTo>
                  <a:pt x="32" y="186"/>
                </a:lnTo>
                <a:lnTo>
                  <a:pt x="32" y="189"/>
                </a:lnTo>
                <a:lnTo>
                  <a:pt x="33" y="190"/>
                </a:lnTo>
                <a:lnTo>
                  <a:pt x="34" y="192"/>
                </a:lnTo>
                <a:lnTo>
                  <a:pt x="34" y="194"/>
                </a:lnTo>
                <a:lnTo>
                  <a:pt x="36" y="196"/>
                </a:lnTo>
                <a:lnTo>
                  <a:pt x="37" y="197"/>
                </a:lnTo>
                <a:lnTo>
                  <a:pt x="39" y="199"/>
                </a:lnTo>
                <a:lnTo>
                  <a:pt x="40" y="200"/>
                </a:lnTo>
                <a:lnTo>
                  <a:pt x="41" y="201"/>
                </a:lnTo>
                <a:lnTo>
                  <a:pt x="43" y="203"/>
                </a:lnTo>
                <a:lnTo>
                  <a:pt x="45" y="204"/>
                </a:lnTo>
                <a:lnTo>
                  <a:pt x="47" y="205"/>
                </a:lnTo>
                <a:lnTo>
                  <a:pt x="48" y="207"/>
                </a:lnTo>
                <a:lnTo>
                  <a:pt x="51" y="207"/>
                </a:lnTo>
                <a:lnTo>
                  <a:pt x="52" y="208"/>
                </a:lnTo>
                <a:lnTo>
                  <a:pt x="55" y="210"/>
                </a:lnTo>
                <a:lnTo>
                  <a:pt x="57" y="210"/>
                </a:lnTo>
                <a:lnTo>
                  <a:pt x="59" y="211"/>
                </a:lnTo>
                <a:lnTo>
                  <a:pt x="62" y="211"/>
                </a:lnTo>
                <a:lnTo>
                  <a:pt x="63" y="212"/>
                </a:lnTo>
                <a:lnTo>
                  <a:pt x="66" y="212"/>
                </a:lnTo>
                <a:lnTo>
                  <a:pt x="69" y="212"/>
                </a:lnTo>
                <a:lnTo>
                  <a:pt x="72" y="212"/>
                </a:lnTo>
                <a:lnTo>
                  <a:pt x="74" y="212"/>
                </a:lnTo>
                <a:lnTo>
                  <a:pt x="76" y="214"/>
                </a:lnTo>
                <a:lnTo>
                  <a:pt x="81" y="212"/>
                </a:lnTo>
                <a:lnTo>
                  <a:pt x="85" y="212"/>
                </a:lnTo>
                <a:lnTo>
                  <a:pt x="90" y="211"/>
                </a:lnTo>
                <a:lnTo>
                  <a:pt x="94" y="211"/>
                </a:lnTo>
                <a:lnTo>
                  <a:pt x="97" y="210"/>
                </a:lnTo>
                <a:lnTo>
                  <a:pt x="101" y="208"/>
                </a:lnTo>
                <a:lnTo>
                  <a:pt x="103" y="208"/>
                </a:lnTo>
                <a:lnTo>
                  <a:pt x="106" y="207"/>
                </a:lnTo>
                <a:lnTo>
                  <a:pt x="109" y="204"/>
                </a:lnTo>
                <a:lnTo>
                  <a:pt x="112" y="203"/>
                </a:lnTo>
                <a:lnTo>
                  <a:pt x="114" y="201"/>
                </a:lnTo>
                <a:lnTo>
                  <a:pt x="116" y="200"/>
                </a:lnTo>
                <a:lnTo>
                  <a:pt x="119" y="197"/>
                </a:lnTo>
                <a:lnTo>
                  <a:pt x="120" y="194"/>
                </a:lnTo>
                <a:lnTo>
                  <a:pt x="121" y="192"/>
                </a:lnTo>
                <a:lnTo>
                  <a:pt x="123" y="187"/>
                </a:lnTo>
                <a:lnTo>
                  <a:pt x="124" y="185"/>
                </a:lnTo>
                <a:lnTo>
                  <a:pt x="125" y="181"/>
                </a:lnTo>
                <a:lnTo>
                  <a:pt x="125" y="176"/>
                </a:lnTo>
                <a:lnTo>
                  <a:pt x="127" y="171"/>
                </a:lnTo>
                <a:lnTo>
                  <a:pt x="127" y="167"/>
                </a:lnTo>
                <a:lnTo>
                  <a:pt x="127" y="161"/>
                </a:lnTo>
                <a:lnTo>
                  <a:pt x="127" y="156"/>
                </a:lnTo>
                <a:lnTo>
                  <a:pt x="127" y="150"/>
                </a:lnTo>
                <a:lnTo>
                  <a:pt x="127" y="39"/>
                </a:lnTo>
                <a:lnTo>
                  <a:pt x="127" y="39"/>
                </a:lnTo>
                <a:close/>
                <a:moveTo>
                  <a:pt x="39" y="28"/>
                </a:moveTo>
                <a:lnTo>
                  <a:pt x="39" y="0"/>
                </a:lnTo>
                <a:lnTo>
                  <a:pt x="63" y="0"/>
                </a:lnTo>
                <a:lnTo>
                  <a:pt x="65" y="28"/>
                </a:lnTo>
                <a:lnTo>
                  <a:pt x="39" y="28"/>
                </a:lnTo>
                <a:lnTo>
                  <a:pt x="39" y="28"/>
                </a:lnTo>
                <a:close/>
                <a:moveTo>
                  <a:pt x="88" y="28"/>
                </a:moveTo>
                <a:lnTo>
                  <a:pt x="88" y="0"/>
                </a:lnTo>
                <a:lnTo>
                  <a:pt x="113" y="0"/>
                </a:lnTo>
                <a:lnTo>
                  <a:pt x="113" y="28"/>
                </a:lnTo>
                <a:lnTo>
                  <a:pt x="88" y="28"/>
                </a:lnTo>
                <a:lnTo>
                  <a:pt x="88" y="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6" name="Freeform 95"/>
          <p:cNvSpPr>
            <a:spLocks/>
          </p:cNvSpPr>
          <p:nvPr/>
        </p:nvSpPr>
        <p:spPr bwMode="auto">
          <a:xfrm>
            <a:off x="6826250" y="2670175"/>
            <a:ext cx="82550" cy="103188"/>
          </a:xfrm>
          <a:custGeom>
            <a:avLst/>
            <a:gdLst>
              <a:gd name="T0" fmla="*/ 2 w 155"/>
              <a:gd name="T1" fmla="*/ 195 h 195"/>
              <a:gd name="T2" fmla="*/ 0 w 155"/>
              <a:gd name="T3" fmla="*/ 2 h 195"/>
              <a:gd name="T4" fmla="*/ 27 w 155"/>
              <a:gd name="T5" fmla="*/ 2 h 195"/>
              <a:gd name="T6" fmla="*/ 130 w 155"/>
              <a:gd name="T7" fmla="*/ 152 h 195"/>
              <a:gd name="T8" fmla="*/ 129 w 155"/>
              <a:gd name="T9" fmla="*/ 0 h 195"/>
              <a:gd name="T10" fmla="*/ 152 w 155"/>
              <a:gd name="T11" fmla="*/ 0 h 195"/>
              <a:gd name="T12" fmla="*/ 155 w 155"/>
              <a:gd name="T13" fmla="*/ 193 h 195"/>
              <a:gd name="T14" fmla="*/ 127 w 155"/>
              <a:gd name="T15" fmla="*/ 193 h 195"/>
              <a:gd name="T16" fmla="*/ 25 w 155"/>
              <a:gd name="T17" fmla="*/ 43 h 195"/>
              <a:gd name="T18" fmla="*/ 27 w 155"/>
              <a:gd name="T19" fmla="*/ 195 h 195"/>
              <a:gd name="T20" fmla="*/ 2 w 155"/>
              <a:gd name="T21" fmla="*/ 195 h 195"/>
              <a:gd name="T22" fmla="*/ 2 w 155"/>
              <a:gd name="T23" fmla="*/ 195 h 1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55" h="195">
                <a:moveTo>
                  <a:pt x="2" y="195"/>
                </a:moveTo>
                <a:lnTo>
                  <a:pt x="0" y="2"/>
                </a:lnTo>
                <a:lnTo>
                  <a:pt x="27" y="2"/>
                </a:lnTo>
                <a:lnTo>
                  <a:pt x="130" y="152"/>
                </a:lnTo>
                <a:lnTo>
                  <a:pt x="129" y="0"/>
                </a:lnTo>
                <a:lnTo>
                  <a:pt x="152" y="0"/>
                </a:lnTo>
                <a:lnTo>
                  <a:pt x="155" y="193"/>
                </a:lnTo>
                <a:lnTo>
                  <a:pt x="127" y="193"/>
                </a:lnTo>
                <a:lnTo>
                  <a:pt x="25" y="43"/>
                </a:lnTo>
                <a:lnTo>
                  <a:pt x="27" y="195"/>
                </a:lnTo>
                <a:lnTo>
                  <a:pt x="2" y="195"/>
                </a:lnTo>
                <a:lnTo>
                  <a:pt x="2" y="19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7" name="Freeform 96"/>
          <p:cNvSpPr>
            <a:spLocks/>
          </p:cNvSpPr>
          <p:nvPr/>
        </p:nvSpPr>
        <p:spPr bwMode="auto">
          <a:xfrm>
            <a:off x="6919913" y="2670175"/>
            <a:ext cx="93662" cy="103188"/>
          </a:xfrm>
          <a:custGeom>
            <a:avLst/>
            <a:gdLst>
              <a:gd name="T0" fmla="*/ 76 w 178"/>
              <a:gd name="T1" fmla="*/ 195 h 195"/>
              <a:gd name="T2" fmla="*/ 76 w 178"/>
              <a:gd name="T3" fmla="*/ 113 h 195"/>
              <a:gd name="T4" fmla="*/ 0 w 178"/>
              <a:gd name="T5" fmla="*/ 2 h 195"/>
              <a:gd name="T6" fmla="*/ 30 w 178"/>
              <a:gd name="T7" fmla="*/ 1 h 195"/>
              <a:gd name="T8" fmla="*/ 69 w 178"/>
              <a:gd name="T9" fmla="*/ 60 h 195"/>
              <a:gd name="T10" fmla="*/ 71 w 178"/>
              <a:gd name="T11" fmla="*/ 62 h 195"/>
              <a:gd name="T12" fmla="*/ 73 w 178"/>
              <a:gd name="T13" fmla="*/ 64 h 195"/>
              <a:gd name="T14" fmla="*/ 74 w 178"/>
              <a:gd name="T15" fmla="*/ 67 h 195"/>
              <a:gd name="T16" fmla="*/ 77 w 178"/>
              <a:gd name="T17" fmla="*/ 70 h 195"/>
              <a:gd name="T18" fmla="*/ 78 w 178"/>
              <a:gd name="T19" fmla="*/ 73 h 195"/>
              <a:gd name="T20" fmla="*/ 80 w 178"/>
              <a:gd name="T21" fmla="*/ 75 h 195"/>
              <a:gd name="T22" fmla="*/ 81 w 178"/>
              <a:gd name="T23" fmla="*/ 78 h 195"/>
              <a:gd name="T24" fmla="*/ 84 w 178"/>
              <a:gd name="T25" fmla="*/ 81 h 195"/>
              <a:gd name="T26" fmla="*/ 85 w 178"/>
              <a:gd name="T27" fmla="*/ 84 h 195"/>
              <a:gd name="T28" fmla="*/ 87 w 178"/>
              <a:gd name="T29" fmla="*/ 86 h 195"/>
              <a:gd name="T30" fmla="*/ 88 w 178"/>
              <a:gd name="T31" fmla="*/ 89 h 195"/>
              <a:gd name="T32" fmla="*/ 89 w 178"/>
              <a:gd name="T33" fmla="*/ 92 h 195"/>
              <a:gd name="T34" fmla="*/ 92 w 178"/>
              <a:gd name="T35" fmla="*/ 89 h 195"/>
              <a:gd name="T36" fmla="*/ 94 w 178"/>
              <a:gd name="T37" fmla="*/ 86 h 195"/>
              <a:gd name="T38" fmla="*/ 95 w 178"/>
              <a:gd name="T39" fmla="*/ 84 h 195"/>
              <a:gd name="T40" fmla="*/ 96 w 178"/>
              <a:gd name="T41" fmla="*/ 81 h 195"/>
              <a:gd name="T42" fmla="*/ 98 w 178"/>
              <a:gd name="T43" fmla="*/ 78 h 195"/>
              <a:gd name="T44" fmla="*/ 99 w 178"/>
              <a:gd name="T45" fmla="*/ 75 h 195"/>
              <a:gd name="T46" fmla="*/ 102 w 178"/>
              <a:gd name="T47" fmla="*/ 73 h 195"/>
              <a:gd name="T48" fmla="*/ 103 w 178"/>
              <a:gd name="T49" fmla="*/ 69 h 195"/>
              <a:gd name="T50" fmla="*/ 105 w 178"/>
              <a:gd name="T51" fmla="*/ 66 h 195"/>
              <a:gd name="T52" fmla="*/ 107 w 178"/>
              <a:gd name="T53" fmla="*/ 63 h 195"/>
              <a:gd name="T54" fmla="*/ 109 w 178"/>
              <a:gd name="T55" fmla="*/ 60 h 195"/>
              <a:gd name="T56" fmla="*/ 110 w 178"/>
              <a:gd name="T57" fmla="*/ 57 h 195"/>
              <a:gd name="T58" fmla="*/ 147 w 178"/>
              <a:gd name="T59" fmla="*/ 1 h 195"/>
              <a:gd name="T60" fmla="*/ 178 w 178"/>
              <a:gd name="T61" fmla="*/ 0 h 195"/>
              <a:gd name="T62" fmla="*/ 100 w 178"/>
              <a:gd name="T63" fmla="*/ 113 h 195"/>
              <a:gd name="T64" fmla="*/ 102 w 178"/>
              <a:gd name="T65" fmla="*/ 194 h 195"/>
              <a:gd name="T66" fmla="*/ 76 w 178"/>
              <a:gd name="T67" fmla="*/ 195 h 195"/>
              <a:gd name="T68" fmla="*/ 76 w 178"/>
              <a:gd name="T69" fmla="*/ 195 h 1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78" h="195">
                <a:moveTo>
                  <a:pt x="76" y="195"/>
                </a:moveTo>
                <a:lnTo>
                  <a:pt x="76" y="113"/>
                </a:lnTo>
                <a:lnTo>
                  <a:pt x="0" y="2"/>
                </a:lnTo>
                <a:lnTo>
                  <a:pt x="30" y="1"/>
                </a:lnTo>
                <a:lnTo>
                  <a:pt x="69" y="60"/>
                </a:lnTo>
                <a:lnTo>
                  <a:pt x="71" y="62"/>
                </a:lnTo>
                <a:lnTo>
                  <a:pt x="73" y="64"/>
                </a:lnTo>
                <a:lnTo>
                  <a:pt x="74" y="67"/>
                </a:lnTo>
                <a:lnTo>
                  <a:pt x="77" y="70"/>
                </a:lnTo>
                <a:lnTo>
                  <a:pt x="78" y="73"/>
                </a:lnTo>
                <a:lnTo>
                  <a:pt x="80" y="75"/>
                </a:lnTo>
                <a:lnTo>
                  <a:pt x="81" y="78"/>
                </a:lnTo>
                <a:lnTo>
                  <a:pt x="84" y="81"/>
                </a:lnTo>
                <a:lnTo>
                  <a:pt x="85" y="84"/>
                </a:lnTo>
                <a:lnTo>
                  <a:pt x="87" y="86"/>
                </a:lnTo>
                <a:lnTo>
                  <a:pt x="88" y="89"/>
                </a:lnTo>
                <a:lnTo>
                  <a:pt x="89" y="92"/>
                </a:lnTo>
                <a:lnTo>
                  <a:pt x="92" y="89"/>
                </a:lnTo>
                <a:lnTo>
                  <a:pt x="94" y="86"/>
                </a:lnTo>
                <a:lnTo>
                  <a:pt x="95" y="84"/>
                </a:lnTo>
                <a:lnTo>
                  <a:pt x="96" y="81"/>
                </a:lnTo>
                <a:lnTo>
                  <a:pt x="98" y="78"/>
                </a:lnTo>
                <a:lnTo>
                  <a:pt x="99" y="75"/>
                </a:lnTo>
                <a:lnTo>
                  <a:pt x="102" y="73"/>
                </a:lnTo>
                <a:lnTo>
                  <a:pt x="103" y="69"/>
                </a:lnTo>
                <a:lnTo>
                  <a:pt x="105" y="66"/>
                </a:lnTo>
                <a:lnTo>
                  <a:pt x="107" y="63"/>
                </a:lnTo>
                <a:lnTo>
                  <a:pt x="109" y="60"/>
                </a:lnTo>
                <a:lnTo>
                  <a:pt x="110" y="57"/>
                </a:lnTo>
                <a:lnTo>
                  <a:pt x="147" y="1"/>
                </a:lnTo>
                <a:lnTo>
                  <a:pt x="178" y="0"/>
                </a:lnTo>
                <a:lnTo>
                  <a:pt x="100" y="113"/>
                </a:lnTo>
                <a:lnTo>
                  <a:pt x="102" y="194"/>
                </a:lnTo>
                <a:lnTo>
                  <a:pt x="76" y="195"/>
                </a:lnTo>
                <a:lnTo>
                  <a:pt x="76" y="19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8" name="Freeform 97"/>
          <p:cNvSpPr>
            <a:spLocks noEditPoints="1"/>
          </p:cNvSpPr>
          <p:nvPr/>
        </p:nvSpPr>
        <p:spPr bwMode="auto">
          <a:xfrm>
            <a:off x="7015163" y="2670175"/>
            <a:ext cx="95250" cy="101600"/>
          </a:xfrm>
          <a:custGeom>
            <a:avLst/>
            <a:gdLst>
              <a:gd name="T0" fmla="*/ 0 w 180"/>
              <a:gd name="T1" fmla="*/ 194 h 194"/>
              <a:gd name="T2" fmla="*/ 72 w 180"/>
              <a:gd name="T3" fmla="*/ 0 h 194"/>
              <a:gd name="T4" fmla="*/ 101 w 180"/>
              <a:gd name="T5" fmla="*/ 0 h 194"/>
              <a:gd name="T6" fmla="*/ 180 w 180"/>
              <a:gd name="T7" fmla="*/ 192 h 194"/>
              <a:gd name="T8" fmla="*/ 152 w 180"/>
              <a:gd name="T9" fmla="*/ 192 h 194"/>
              <a:gd name="T10" fmla="*/ 130 w 180"/>
              <a:gd name="T11" fmla="*/ 135 h 194"/>
              <a:gd name="T12" fmla="*/ 47 w 180"/>
              <a:gd name="T13" fmla="*/ 135 h 194"/>
              <a:gd name="T14" fmla="*/ 28 w 180"/>
              <a:gd name="T15" fmla="*/ 194 h 194"/>
              <a:gd name="T16" fmla="*/ 0 w 180"/>
              <a:gd name="T17" fmla="*/ 194 h 194"/>
              <a:gd name="T18" fmla="*/ 0 w 180"/>
              <a:gd name="T19" fmla="*/ 194 h 194"/>
              <a:gd name="T20" fmla="*/ 56 w 180"/>
              <a:gd name="T21" fmla="*/ 114 h 194"/>
              <a:gd name="T22" fmla="*/ 122 w 180"/>
              <a:gd name="T23" fmla="*/ 113 h 194"/>
              <a:gd name="T24" fmla="*/ 101 w 180"/>
              <a:gd name="T25" fmla="*/ 60 h 194"/>
              <a:gd name="T26" fmla="*/ 100 w 180"/>
              <a:gd name="T27" fmla="*/ 56 h 194"/>
              <a:gd name="T28" fmla="*/ 98 w 180"/>
              <a:gd name="T29" fmla="*/ 52 h 194"/>
              <a:gd name="T30" fmla="*/ 97 w 180"/>
              <a:gd name="T31" fmla="*/ 48 h 194"/>
              <a:gd name="T32" fmla="*/ 96 w 180"/>
              <a:gd name="T33" fmla="*/ 44 h 194"/>
              <a:gd name="T34" fmla="*/ 94 w 180"/>
              <a:gd name="T35" fmla="*/ 41 h 194"/>
              <a:gd name="T36" fmla="*/ 93 w 180"/>
              <a:gd name="T37" fmla="*/ 37 h 194"/>
              <a:gd name="T38" fmla="*/ 92 w 180"/>
              <a:gd name="T39" fmla="*/ 34 h 194"/>
              <a:gd name="T40" fmla="*/ 90 w 180"/>
              <a:gd name="T41" fmla="*/ 30 h 194"/>
              <a:gd name="T42" fmla="*/ 90 w 180"/>
              <a:gd name="T43" fmla="*/ 27 h 194"/>
              <a:gd name="T44" fmla="*/ 89 w 180"/>
              <a:gd name="T45" fmla="*/ 24 h 194"/>
              <a:gd name="T46" fmla="*/ 87 w 180"/>
              <a:gd name="T47" fmla="*/ 22 h 194"/>
              <a:gd name="T48" fmla="*/ 86 w 180"/>
              <a:gd name="T49" fmla="*/ 19 h 194"/>
              <a:gd name="T50" fmla="*/ 86 w 180"/>
              <a:gd name="T51" fmla="*/ 22 h 194"/>
              <a:gd name="T52" fmla="*/ 85 w 180"/>
              <a:gd name="T53" fmla="*/ 24 h 194"/>
              <a:gd name="T54" fmla="*/ 85 w 180"/>
              <a:gd name="T55" fmla="*/ 29 h 194"/>
              <a:gd name="T56" fmla="*/ 83 w 180"/>
              <a:gd name="T57" fmla="*/ 31 h 194"/>
              <a:gd name="T58" fmla="*/ 83 w 180"/>
              <a:gd name="T59" fmla="*/ 34 h 194"/>
              <a:gd name="T60" fmla="*/ 82 w 180"/>
              <a:gd name="T61" fmla="*/ 38 h 194"/>
              <a:gd name="T62" fmla="*/ 82 w 180"/>
              <a:gd name="T63" fmla="*/ 41 h 194"/>
              <a:gd name="T64" fmla="*/ 81 w 180"/>
              <a:gd name="T65" fmla="*/ 44 h 194"/>
              <a:gd name="T66" fmla="*/ 79 w 180"/>
              <a:gd name="T67" fmla="*/ 48 h 194"/>
              <a:gd name="T68" fmla="*/ 79 w 180"/>
              <a:gd name="T69" fmla="*/ 51 h 194"/>
              <a:gd name="T70" fmla="*/ 78 w 180"/>
              <a:gd name="T71" fmla="*/ 53 h 194"/>
              <a:gd name="T72" fmla="*/ 76 w 180"/>
              <a:gd name="T73" fmla="*/ 57 h 194"/>
              <a:gd name="T74" fmla="*/ 56 w 180"/>
              <a:gd name="T75" fmla="*/ 114 h 194"/>
              <a:gd name="T76" fmla="*/ 56 w 180"/>
              <a:gd name="T77" fmla="*/ 114 h 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80" h="194">
                <a:moveTo>
                  <a:pt x="0" y="194"/>
                </a:moveTo>
                <a:lnTo>
                  <a:pt x="72" y="0"/>
                </a:lnTo>
                <a:lnTo>
                  <a:pt x="101" y="0"/>
                </a:lnTo>
                <a:lnTo>
                  <a:pt x="180" y="192"/>
                </a:lnTo>
                <a:lnTo>
                  <a:pt x="152" y="192"/>
                </a:lnTo>
                <a:lnTo>
                  <a:pt x="130" y="135"/>
                </a:lnTo>
                <a:lnTo>
                  <a:pt x="47" y="135"/>
                </a:lnTo>
                <a:lnTo>
                  <a:pt x="28" y="194"/>
                </a:lnTo>
                <a:lnTo>
                  <a:pt x="0" y="194"/>
                </a:lnTo>
                <a:lnTo>
                  <a:pt x="0" y="194"/>
                </a:lnTo>
                <a:close/>
                <a:moveTo>
                  <a:pt x="56" y="114"/>
                </a:moveTo>
                <a:lnTo>
                  <a:pt x="122" y="113"/>
                </a:lnTo>
                <a:lnTo>
                  <a:pt x="101" y="60"/>
                </a:lnTo>
                <a:lnTo>
                  <a:pt x="100" y="56"/>
                </a:lnTo>
                <a:lnTo>
                  <a:pt x="98" y="52"/>
                </a:lnTo>
                <a:lnTo>
                  <a:pt x="97" y="48"/>
                </a:lnTo>
                <a:lnTo>
                  <a:pt x="96" y="44"/>
                </a:lnTo>
                <a:lnTo>
                  <a:pt x="94" y="41"/>
                </a:lnTo>
                <a:lnTo>
                  <a:pt x="93" y="37"/>
                </a:lnTo>
                <a:lnTo>
                  <a:pt x="92" y="34"/>
                </a:lnTo>
                <a:lnTo>
                  <a:pt x="90" y="30"/>
                </a:lnTo>
                <a:lnTo>
                  <a:pt x="90" y="27"/>
                </a:lnTo>
                <a:lnTo>
                  <a:pt x="89" y="24"/>
                </a:lnTo>
                <a:lnTo>
                  <a:pt x="87" y="22"/>
                </a:lnTo>
                <a:lnTo>
                  <a:pt x="86" y="19"/>
                </a:lnTo>
                <a:lnTo>
                  <a:pt x="86" y="22"/>
                </a:lnTo>
                <a:lnTo>
                  <a:pt x="85" y="24"/>
                </a:lnTo>
                <a:lnTo>
                  <a:pt x="85" y="29"/>
                </a:lnTo>
                <a:lnTo>
                  <a:pt x="83" y="31"/>
                </a:lnTo>
                <a:lnTo>
                  <a:pt x="83" y="34"/>
                </a:lnTo>
                <a:lnTo>
                  <a:pt x="82" y="38"/>
                </a:lnTo>
                <a:lnTo>
                  <a:pt x="82" y="41"/>
                </a:lnTo>
                <a:lnTo>
                  <a:pt x="81" y="44"/>
                </a:lnTo>
                <a:lnTo>
                  <a:pt x="79" y="48"/>
                </a:lnTo>
                <a:lnTo>
                  <a:pt x="79" y="51"/>
                </a:lnTo>
                <a:lnTo>
                  <a:pt x="78" y="53"/>
                </a:lnTo>
                <a:lnTo>
                  <a:pt x="76" y="57"/>
                </a:lnTo>
                <a:lnTo>
                  <a:pt x="56" y="114"/>
                </a:lnTo>
                <a:lnTo>
                  <a:pt x="56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34" name="Freeform 103"/>
          <p:cNvSpPr>
            <a:spLocks/>
          </p:cNvSpPr>
          <p:nvPr/>
        </p:nvSpPr>
        <p:spPr bwMode="auto">
          <a:xfrm>
            <a:off x="5680075" y="2233613"/>
            <a:ext cx="88900" cy="88900"/>
          </a:xfrm>
          <a:custGeom>
            <a:avLst/>
            <a:gdLst>
              <a:gd name="T0" fmla="*/ 168 w 168"/>
              <a:gd name="T1" fmla="*/ 84 h 168"/>
              <a:gd name="T2" fmla="*/ 168 w 168"/>
              <a:gd name="T3" fmla="*/ 72 h 168"/>
              <a:gd name="T4" fmla="*/ 165 w 168"/>
              <a:gd name="T5" fmla="*/ 61 h 168"/>
              <a:gd name="T6" fmla="*/ 163 w 168"/>
              <a:gd name="T7" fmla="*/ 51 h 168"/>
              <a:gd name="T8" fmla="*/ 157 w 168"/>
              <a:gd name="T9" fmla="*/ 41 h 168"/>
              <a:gd name="T10" fmla="*/ 152 w 168"/>
              <a:gd name="T11" fmla="*/ 32 h 168"/>
              <a:gd name="T12" fmla="*/ 143 w 168"/>
              <a:gd name="T13" fmla="*/ 23 h 168"/>
              <a:gd name="T14" fmla="*/ 135 w 168"/>
              <a:gd name="T15" fmla="*/ 17 h 168"/>
              <a:gd name="T16" fmla="*/ 127 w 168"/>
              <a:gd name="T17" fmla="*/ 11 h 168"/>
              <a:gd name="T18" fmla="*/ 117 w 168"/>
              <a:gd name="T19" fmla="*/ 6 h 168"/>
              <a:gd name="T20" fmla="*/ 106 w 168"/>
              <a:gd name="T21" fmla="*/ 3 h 168"/>
              <a:gd name="T22" fmla="*/ 96 w 168"/>
              <a:gd name="T23" fmla="*/ 0 h 168"/>
              <a:gd name="T24" fmla="*/ 84 w 168"/>
              <a:gd name="T25" fmla="*/ 0 h 168"/>
              <a:gd name="T26" fmla="*/ 73 w 168"/>
              <a:gd name="T27" fmla="*/ 0 h 168"/>
              <a:gd name="T28" fmla="*/ 62 w 168"/>
              <a:gd name="T29" fmla="*/ 3 h 168"/>
              <a:gd name="T30" fmla="*/ 52 w 168"/>
              <a:gd name="T31" fmla="*/ 6 h 168"/>
              <a:gd name="T32" fmla="*/ 43 w 168"/>
              <a:gd name="T33" fmla="*/ 11 h 168"/>
              <a:gd name="T34" fmla="*/ 33 w 168"/>
              <a:gd name="T35" fmla="*/ 17 h 168"/>
              <a:gd name="T36" fmla="*/ 25 w 168"/>
              <a:gd name="T37" fmla="*/ 23 h 168"/>
              <a:gd name="T38" fmla="*/ 18 w 168"/>
              <a:gd name="T39" fmla="*/ 32 h 168"/>
              <a:gd name="T40" fmla="*/ 12 w 168"/>
              <a:gd name="T41" fmla="*/ 41 h 168"/>
              <a:gd name="T42" fmla="*/ 7 w 168"/>
              <a:gd name="T43" fmla="*/ 51 h 168"/>
              <a:gd name="T44" fmla="*/ 4 w 168"/>
              <a:gd name="T45" fmla="*/ 61 h 168"/>
              <a:gd name="T46" fmla="*/ 1 w 168"/>
              <a:gd name="T47" fmla="*/ 72 h 168"/>
              <a:gd name="T48" fmla="*/ 0 w 168"/>
              <a:gd name="T49" fmla="*/ 84 h 168"/>
              <a:gd name="T50" fmla="*/ 1 w 168"/>
              <a:gd name="T51" fmla="*/ 95 h 168"/>
              <a:gd name="T52" fmla="*/ 4 w 168"/>
              <a:gd name="T53" fmla="*/ 105 h 168"/>
              <a:gd name="T54" fmla="*/ 7 w 168"/>
              <a:gd name="T55" fmla="*/ 116 h 168"/>
              <a:gd name="T56" fmla="*/ 12 w 168"/>
              <a:gd name="T57" fmla="*/ 125 h 168"/>
              <a:gd name="T58" fmla="*/ 18 w 168"/>
              <a:gd name="T59" fmla="*/ 134 h 168"/>
              <a:gd name="T60" fmla="*/ 25 w 168"/>
              <a:gd name="T61" fmla="*/ 142 h 168"/>
              <a:gd name="T62" fmla="*/ 33 w 168"/>
              <a:gd name="T63" fmla="*/ 150 h 168"/>
              <a:gd name="T64" fmla="*/ 43 w 168"/>
              <a:gd name="T65" fmla="*/ 156 h 168"/>
              <a:gd name="T66" fmla="*/ 52 w 168"/>
              <a:gd name="T67" fmla="*/ 161 h 168"/>
              <a:gd name="T68" fmla="*/ 62 w 168"/>
              <a:gd name="T69" fmla="*/ 164 h 168"/>
              <a:gd name="T70" fmla="*/ 73 w 168"/>
              <a:gd name="T71" fmla="*/ 167 h 168"/>
              <a:gd name="T72" fmla="*/ 84 w 168"/>
              <a:gd name="T73" fmla="*/ 168 h 168"/>
              <a:gd name="T74" fmla="*/ 96 w 168"/>
              <a:gd name="T75" fmla="*/ 167 h 168"/>
              <a:gd name="T76" fmla="*/ 106 w 168"/>
              <a:gd name="T77" fmla="*/ 164 h 168"/>
              <a:gd name="T78" fmla="*/ 117 w 168"/>
              <a:gd name="T79" fmla="*/ 161 h 168"/>
              <a:gd name="T80" fmla="*/ 127 w 168"/>
              <a:gd name="T81" fmla="*/ 156 h 168"/>
              <a:gd name="T82" fmla="*/ 135 w 168"/>
              <a:gd name="T83" fmla="*/ 150 h 168"/>
              <a:gd name="T84" fmla="*/ 143 w 168"/>
              <a:gd name="T85" fmla="*/ 142 h 168"/>
              <a:gd name="T86" fmla="*/ 152 w 168"/>
              <a:gd name="T87" fmla="*/ 134 h 168"/>
              <a:gd name="T88" fmla="*/ 157 w 168"/>
              <a:gd name="T89" fmla="*/ 125 h 168"/>
              <a:gd name="T90" fmla="*/ 163 w 168"/>
              <a:gd name="T91" fmla="*/ 116 h 168"/>
              <a:gd name="T92" fmla="*/ 165 w 168"/>
              <a:gd name="T93" fmla="*/ 105 h 168"/>
              <a:gd name="T94" fmla="*/ 168 w 168"/>
              <a:gd name="T95" fmla="*/ 95 h 168"/>
              <a:gd name="T96" fmla="*/ 168 w 168"/>
              <a:gd name="T97" fmla="*/ 84 h 168"/>
              <a:gd name="T98" fmla="*/ 168 w 168"/>
              <a:gd name="T99" fmla="*/ 84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68" h="168">
                <a:moveTo>
                  <a:pt x="168" y="84"/>
                </a:moveTo>
                <a:lnTo>
                  <a:pt x="168" y="72"/>
                </a:lnTo>
                <a:lnTo>
                  <a:pt x="165" y="61"/>
                </a:lnTo>
                <a:lnTo>
                  <a:pt x="163" y="51"/>
                </a:lnTo>
                <a:lnTo>
                  <a:pt x="157" y="41"/>
                </a:lnTo>
                <a:lnTo>
                  <a:pt x="152" y="32"/>
                </a:lnTo>
                <a:lnTo>
                  <a:pt x="143" y="23"/>
                </a:lnTo>
                <a:lnTo>
                  <a:pt x="135" y="17"/>
                </a:lnTo>
                <a:lnTo>
                  <a:pt x="127" y="11"/>
                </a:lnTo>
                <a:lnTo>
                  <a:pt x="117" y="6"/>
                </a:lnTo>
                <a:lnTo>
                  <a:pt x="106" y="3"/>
                </a:lnTo>
                <a:lnTo>
                  <a:pt x="96" y="0"/>
                </a:lnTo>
                <a:lnTo>
                  <a:pt x="84" y="0"/>
                </a:lnTo>
                <a:lnTo>
                  <a:pt x="73" y="0"/>
                </a:lnTo>
                <a:lnTo>
                  <a:pt x="62" y="3"/>
                </a:lnTo>
                <a:lnTo>
                  <a:pt x="52" y="6"/>
                </a:lnTo>
                <a:lnTo>
                  <a:pt x="43" y="11"/>
                </a:lnTo>
                <a:lnTo>
                  <a:pt x="33" y="17"/>
                </a:lnTo>
                <a:lnTo>
                  <a:pt x="25" y="23"/>
                </a:lnTo>
                <a:lnTo>
                  <a:pt x="18" y="32"/>
                </a:lnTo>
                <a:lnTo>
                  <a:pt x="12" y="41"/>
                </a:lnTo>
                <a:lnTo>
                  <a:pt x="7" y="51"/>
                </a:lnTo>
                <a:lnTo>
                  <a:pt x="4" y="61"/>
                </a:lnTo>
                <a:lnTo>
                  <a:pt x="1" y="72"/>
                </a:lnTo>
                <a:lnTo>
                  <a:pt x="0" y="84"/>
                </a:lnTo>
                <a:lnTo>
                  <a:pt x="1" y="95"/>
                </a:lnTo>
                <a:lnTo>
                  <a:pt x="4" y="105"/>
                </a:lnTo>
                <a:lnTo>
                  <a:pt x="7" y="116"/>
                </a:lnTo>
                <a:lnTo>
                  <a:pt x="12" y="125"/>
                </a:lnTo>
                <a:lnTo>
                  <a:pt x="18" y="134"/>
                </a:lnTo>
                <a:lnTo>
                  <a:pt x="25" y="142"/>
                </a:lnTo>
                <a:lnTo>
                  <a:pt x="33" y="150"/>
                </a:lnTo>
                <a:lnTo>
                  <a:pt x="43" y="156"/>
                </a:lnTo>
                <a:lnTo>
                  <a:pt x="52" y="161"/>
                </a:lnTo>
                <a:lnTo>
                  <a:pt x="62" y="164"/>
                </a:lnTo>
                <a:lnTo>
                  <a:pt x="73" y="167"/>
                </a:lnTo>
                <a:lnTo>
                  <a:pt x="84" y="168"/>
                </a:lnTo>
                <a:lnTo>
                  <a:pt x="96" y="167"/>
                </a:lnTo>
                <a:lnTo>
                  <a:pt x="106" y="164"/>
                </a:lnTo>
                <a:lnTo>
                  <a:pt x="117" y="161"/>
                </a:lnTo>
                <a:lnTo>
                  <a:pt x="127" y="156"/>
                </a:lnTo>
                <a:lnTo>
                  <a:pt x="135" y="150"/>
                </a:lnTo>
                <a:lnTo>
                  <a:pt x="143" y="142"/>
                </a:lnTo>
                <a:lnTo>
                  <a:pt x="152" y="134"/>
                </a:lnTo>
                <a:lnTo>
                  <a:pt x="157" y="125"/>
                </a:lnTo>
                <a:lnTo>
                  <a:pt x="163" y="116"/>
                </a:lnTo>
                <a:lnTo>
                  <a:pt x="165" y="105"/>
                </a:lnTo>
                <a:lnTo>
                  <a:pt x="168" y="95"/>
                </a:lnTo>
                <a:lnTo>
                  <a:pt x="168" y="84"/>
                </a:lnTo>
                <a:lnTo>
                  <a:pt x="168" y="8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36" name="Freeform 105"/>
          <p:cNvSpPr>
            <a:spLocks/>
          </p:cNvSpPr>
          <p:nvPr/>
        </p:nvSpPr>
        <p:spPr bwMode="auto">
          <a:xfrm>
            <a:off x="4441825" y="2516188"/>
            <a:ext cx="85725" cy="101600"/>
          </a:xfrm>
          <a:custGeom>
            <a:avLst/>
            <a:gdLst>
              <a:gd name="T0" fmla="*/ 0 w 160"/>
              <a:gd name="T1" fmla="*/ 194 h 194"/>
              <a:gd name="T2" fmla="*/ 0 w 160"/>
              <a:gd name="T3" fmla="*/ 0 h 194"/>
              <a:gd name="T4" fmla="*/ 25 w 160"/>
              <a:gd name="T5" fmla="*/ 0 h 194"/>
              <a:gd name="T6" fmla="*/ 25 w 160"/>
              <a:gd name="T7" fmla="*/ 97 h 194"/>
              <a:gd name="T8" fmla="*/ 122 w 160"/>
              <a:gd name="T9" fmla="*/ 0 h 194"/>
              <a:gd name="T10" fmla="*/ 156 w 160"/>
              <a:gd name="T11" fmla="*/ 0 h 194"/>
              <a:gd name="T12" fmla="*/ 75 w 160"/>
              <a:gd name="T13" fmla="*/ 79 h 194"/>
              <a:gd name="T14" fmla="*/ 160 w 160"/>
              <a:gd name="T15" fmla="*/ 194 h 194"/>
              <a:gd name="T16" fmla="*/ 126 w 160"/>
              <a:gd name="T17" fmla="*/ 194 h 194"/>
              <a:gd name="T18" fmla="*/ 57 w 160"/>
              <a:gd name="T19" fmla="*/ 97 h 194"/>
              <a:gd name="T20" fmla="*/ 25 w 160"/>
              <a:gd name="T21" fmla="*/ 127 h 194"/>
              <a:gd name="T22" fmla="*/ 25 w 160"/>
              <a:gd name="T23" fmla="*/ 194 h 194"/>
              <a:gd name="T24" fmla="*/ 0 w 160"/>
              <a:gd name="T25" fmla="*/ 194 h 194"/>
              <a:gd name="T26" fmla="*/ 0 w 160"/>
              <a:gd name="T27" fmla="*/ 194 h 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0" h="194">
                <a:moveTo>
                  <a:pt x="0" y="194"/>
                </a:moveTo>
                <a:lnTo>
                  <a:pt x="0" y="0"/>
                </a:lnTo>
                <a:lnTo>
                  <a:pt x="25" y="0"/>
                </a:lnTo>
                <a:lnTo>
                  <a:pt x="25" y="97"/>
                </a:lnTo>
                <a:lnTo>
                  <a:pt x="122" y="0"/>
                </a:lnTo>
                <a:lnTo>
                  <a:pt x="156" y="0"/>
                </a:lnTo>
                <a:lnTo>
                  <a:pt x="75" y="79"/>
                </a:lnTo>
                <a:lnTo>
                  <a:pt x="160" y="194"/>
                </a:lnTo>
                <a:lnTo>
                  <a:pt x="126" y="194"/>
                </a:lnTo>
                <a:lnTo>
                  <a:pt x="57" y="97"/>
                </a:lnTo>
                <a:lnTo>
                  <a:pt x="25" y="127"/>
                </a:lnTo>
                <a:lnTo>
                  <a:pt x="25" y="194"/>
                </a:lnTo>
                <a:lnTo>
                  <a:pt x="0" y="194"/>
                </a:lnTo>
                <a:lnTo>
                  <a:pt x="0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37" name="Freeform 106"/>
          <p:cNvSpPr>
            <a:spLocks/>
          </p:cNvSpPr>
          <p:nvPr/>
        </p:nvSpPr>
        <p:spPr bwMode="auto">
          <a:xfrm>
            <a:off x="4537075" y="2544763"/>
            <a:ext cx="60325" cy="74613"/>
          </a:xfrm>
          <a:custGeom>
            <a:avLst/>
            <a:gdLst>
              <a:gd name="T0" fmla="*/ 90 w 114"/>
              <a:gd name="T1" fmla="*/ 122 h 143"/>
              <a:gd name="T2" fmla="*/ 80 w 114"/>
              <a:gd name="T3" fmla="*/ 132 h 143"/>
              <a:gd name="T4" fmla="*/ 69 w 114"/>
              <a:gd name="T5" fmla="*/ 139 h 143"/>
              <a:gd name="T6" fmla="*/ 57 w 114"/>
              <a:gd name="T7" fmla="*/ 142 h 143"/>
              <a:gd name="T8" fmla="*/ 46 w 114"/>
              <a:gd name="T9" fmla="*/ 142 h 143"/>
              <a:gd name="T10" fmla="*/ 40 w 114"/>
              <a:gd name="T11" fmla="*/ 142 h 143"/>
              <a:gd name="T12" fmla="*/ 33 w 114"/>
              <a:gd name="T13" fmla="*/ 140 h 143"/>
              <a:gd name="T14" fmla="*/ 28 w 114"/>
              <a:gd name="T15" fmla="*/ 139 h 143"/>
              <a:gd name="T16" fmla="*/ 22 w 114"/>
              <a:gd name="T17" fmla="*/ 138 h 143"/>
              <a:gd name="T18" fmla="*/ 18 w 114"/>
              <a:gd name="T19" fmla="*/ 135 h 143"/>
              <a:gd name="T20" fmla="*/ 14 w 114"/>
              <a:gd name="T21" fmla="*/ 131 h 143"/>
              <a:gd name="T22" fmla="*/ 11 w 114"/>
              <a:gd name="T23" fmla="*/ 128 h 143"/>
              <a:gd name="T24" fmla="*/ 9 w 114"/>
              <a:gd name="T25" fmla="*/ 125 h 143"/>
              <a:gd name="T26" fmla="*/ 6 w 114"/>
              <a:gd name="T27" fmla="*/ 121 h 143"/>
              <a:gd name="T28" fmla="*/ 5 w 114"/>
              <a:gd name="T29" fmla="*/ 117 h 143"/>
              <a:gd name="T30" fmla="*/ 3 w 114"/>
              <a:gd name="T31" fmla="*/ 111 h 143"/>
              <a:gd name="T32" fmla="*/ 2 w 114"/>
              <a:gd name="T33" fmla="*/ 107 h 143"/>
              <a:gd name="T34" fmla="*/ 2 w 114"/>
              <a:gd name="T35" fmla="*/ 102 h 143"/>
              <a:gd name="T36" fmla="*/ 2 w 114"/>
              <a:gd name="T37" fmla="*/ 98 h 143"/>
              <a:gd name="T38" fmla="*/ 2 w 114"/>
              <a:gd name="T39" fmla="*/ 91 h 143"/>
              <a:gd name="T40" fmla="*/ 0 w 114"/>
              <a:gd name="T41" fmla="*/ 0 h 143"/>
              <a:gd name="T42" fmla="*/ 25 w 114"/>
              <a:gd name="T43" fmla="*/ 80 h 143"/>
              <a:gd name="T44" fmla="*/ 25 w 114"/>
              <a:gd name="T45" fmla="*/ 88 h 143"/>
              <a:gd name="T46" fmla="*/ 25 w 114"/>
              <a:gd name="T47" fmla="*/ 93 h 143"/>
              <a:gd name="T48" fmla="*/ 25 w 114"/>
              <a:gd name="T49" fmla="*/ 99 h 143"/>
              <a:gd name="T50" fmla="*/ 27 w 114"/>
              <a:gd name="T51" fmla="*/ 103 h 143"/>
              <a:gd name="T52" fmla="*/ 28 w 114"/>
              <a:gd name="T53" fmla="*/ 107 h 143"/>
              <a:gd name="T54" fmla="*/ 29 w 114"/>
              <a:gd name="T55" fmla="*/ 111 h 143"/>
              <a:gd name="T56" fmla="*/ 33 w 114"/>
              <a:gd name="T57" fmla="*/ 114 h 143"/>
              <a:gd name="T58" fmla="*/ 36 w 114"/>
              <a:gd name="T59" fmla="*/ 117 h 143"/>
              <a:gd name="T60" fmla="*/ 40 w 114"/>
              <a:gd name="T61" fmla="*/ 120 h 143"/>
              <a:gd name="T62" fmla="*/ 45 w 114"/>
              <a:gd name="T63" fmla="*/ 121 h 143"/>
              <a:gd name="T64" fmla="*/ 50 w 114"/>
              <a:gd name="T65" fmla="*/ 121 h 143"/>
              <a:gd name="T66" fmla="*/ 56 w 114"/>
              <a:gd name="T67" fmla="*/ 121 h 143"/>
              <a:gd name="T68" fmla="*/ 61 w 114"/>
              <a:gd name="T69" fmla="*/ 121 h 143"/>
              <a:gd name="T70" fmla="*/ 65 w 114"/>
              <a:gd name="T71" fmla="*/ 120 h 143"/>
              <a:gd name="T72" fmla="*/ 69 w 114"/>
              <a:gd name="T73" fmla="*/ 118 h 143"/>
              <a:gd name="T74" fmla="*/ 75 w 114"/>
              <a:gd name="T75" fmla="*/ 116 h 143"/>
              <a:gd name="T76" fmla="*/ 79 w 114"/>
              <a:gd name="T77" fmla="*/ 111 h 143"/>
              <a:gd name="T78" fmla="*/ 82 w 114"/>
              <a:gd name="T79" fmla="*/ 109 h 143"/>
              <a:gd name="T80" fmla="*/ 85 w 114"/>
              <a:gd name="T81" fmla="*/ 105 h 143"/>
              <a:gd name="T82" fmla="*/ 87 w 114"/>
              <a:gd name="T83" fmla="*/ 99 h 143"/>
              <a:gd name="T84" fmla="*/ 89 w 114"/>
              <a:gd name="T85" fmla="*/ 93 h 143"/>
              <a:gd name="T86" fmla="*/ 90 w 114"/>
              <a:gd name="T87" fmla="*/ 87 h 143"/>
              <a:gd name="T88" fmla="*/ 90 w 114"/>
              <a:gd name="T89" fmla="*/ 80 h 143"/>
              <a:gd name="T90" fmla="*/ 90 w 114"/>
              <a:gd name="T91" fmla="*/ 0 h 143"/>
              <a:gd name="T92" fmla="*/ 93 w 114"/>
              <a:gd name="T93" fmla="*/ 140 h 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14" h="143">
                <a:moveTo>
                  <a:pt x="93" y="140"/>
                </a:moveTo>
                <a:lnTo>
                  <a:pt x="93" y="120"/>
                </a:lnTo>
                <a:lnTo>
                  <a:pt x="90" y="122"/>
                </a:lnTo>
                <a:lnTo>
                  <a:pt x="87" y="127"/>
                </a:lnTo>
                <a:lnTo>
                  <a:pt x="85" y="129"/>
                </a:lnTo>
                <a:lnTo>
                  <a:pt x="80" y="132"/>
                </a:lnTo>
                <a:lnTo>
                  <a:pt x="78" y="135"/>
                </a:lnTo>
                <a:lnTo>
                  <a:pt x="73" y="136"/>
                </a:lnTo>
                <a:lnTo>
                  <a:pt x="69" y="139"/>
                </a:lnTo>
                <a:lnTo>
                  <a:pt x="65" y="140"/>
                </a:lnTo>
                <a:lnTo>
                  <a:pt x="61" y="140"/>
                </a:lnTo>
                <a:lnTo>
                  <a:pt x="57" y="142"/>
                </a:lnTo>
                <a:lnTo>
                  <a:pt x="53" y="142"/>
                </a:lnTo>
                <a:lnTo>
                  <a:pt x="47" y="143"/>
                </a:lnTo>
                <a:lnTo>
                  <a:pt x="46" y="142"/>
                </a:lnTo>
                <a:lnTo>
                  <a:pt x="45" y="142"/>
                </a:lnTo>
                <a:lnTo>
                  <a:pt x="42" y="142"/>
                </a:lnTo>
                <a:lnTo>
                  <a:pt x="40" y="142"/>
                </a:lnTo>
                <a:lnTo>
                  <a:pt x="38" y="142"/>
                </a:lnTo>
                <a:lnTo>
                  <a:pt x="36" y="142"/>
                </a:lnTo>
                <a:lnTo>
                  <a:pt x="33" y="140"/>
                </a:lnTo>
                <a:lnTo>
                  <a:pt x="32" y="140"/>
                </a:lnTo>
                <a:lnTo>
                  <a:pt x="31" y="140"/>
                </a:lnTo>
                <a:lnTo>
                  <a:pt x="28" y="139"/>
                </a:lnTo>
                <a:lnTo>
                  <a:pt x="27" y="139"/>
                </a:lnTo>
                <a:lnTo>
                  <a:pt x="24" y="139"/>
                </a:lnTo>
                <a:lnTo>
                  <a:pt x="22" y="138"/>
                </a:lnTo>
                <a:lnTo>
                  <a:pt x="21" y="136"/>
                </a:lnTo>
                <a:lnTo>
                  <a:pt x="20" y="135"/>
                </a:lnTo>
                <a:lnTo>
                  <a:pt x="18" y="135"/>
                </a:lnTo>
                <a:lnTo>
                  <a:pt x="17" y="133"/>
                </a:lnTo>
                <a:lnTo>
                  <a:pt x="16" y="132"/>
                </a:lnTo>
                <a:lnTo>
                  <a:pt x="14" y="131"/>
                </a:lnTo>
                <a:lnTo>
                  <a:pt x="13" y="131"/>
                </a:lnTo>
                <a:lnTo>
                  <a:pt x="13" y="129"/>
                </a:lnTo>
                <a:lnTo>
                  <a:pt x="11" y="128"/>
                </a:lnTo>
                <a:lnTo>
                  <a:pt x="10" y="127"/>
                </a:lnTo>
                <a:lnTo>
                  <a:pt x="9" y="127"/>
                </a:lnTo>
                <a:lnTo>
                  <a:pt x="9" y="125"/>
                </a:lnTo>
                <a:lnTo>
                  <a:pt x="7" y="124"/>
                </a:lnTo>
                <a:lnTo>
                  <a:pt x="7" y="122"/>
                </a:lnTo>
                <a:lnTo>
                  <a:pt x="6" y="121"/>
                </a:lnTo>
                <a:lnTo>
                  <a:pt x="6" y="120"/>
                </a:lnTo>
                <a:lnTo>
                  <a:pt x="5" y="118"/>
                </a:lnTo>
                <a:lnTo>
                  <a:pt x="5" y="117"/>
                </a:lnTo>
                <a:lnTo>
                  <a:pt x="3" y="114"/>
                </a:lnTo>
                <a:lnTo>
                  <a:pt x="3" y="113"/>
                </a:lnTo>
                <a:lnTo>
                  <a:pt x="3" y="111"/>
                </a:lnTo>
                <a:lnTo>
                  <a:pt x="3" y="110"/>
                </a:lnTo>
                <a:lnTo>
                  <a:pt x="2" y="109"/>
                </a:lnTo>
                <a:lnTo>
                  <a:pt x="2" y="107"/>
                </a:lnTo>
                <a:lnTo>
                  <a:pt x="2" y="106"/>
                </a:lnTo>
                <a:lnTo>
                  <a:pt x="2" y="105"/>
                </a:lnTo>
                <a:lnTo>
                  <a:pt x="2" y="102"/>
                </a:lnTo>
                <a:lnTo>
                  <a:pt x="2" y="100"/>
                </a:lnTo>
                <a:lnTo>
                  <a:pt x="2" y="99"/>
                </a:lnTo>
                <a:lnTo>
                  <a:pt x="2" y="98"/>
                </a:lnTo>
                <a:lnTo>
                  <a:pt x="2" y="95"/>
                </a:lnTo>
                <a:lnTo>
                  <a:pt x="2" y="93"/>
                </a:lnTo>
                <a:lnTo>
                  <a:pt x="2" y="91"/>
                </a:lnTo>
                <a:lnTo>
                  <a:pt x="2" y="88"/>
                </a:lnTo>
                <a:lnTo>
                  <a:pt x="0" y="87"/>
                </a:lnTo>
                <a:lnTo>
                  <a:pt x="0" y="0"/>
                </a:lnTo>
                <a:lnTo>
                  <a:pt x="24" y="0"/>
                </a:lnTo>
                <a:lnTo>
                  <a:pt x="24" y="77"/>
                </a:lnTo>
                <a:lnTo>
                  <a:pt x="25" y="80"/>
                </a:lnTo>
                <a:lnTo>
                  <a:pt x="25" y="82"/>
                </a:lnTo>
                <a:lnTo>
                  <a:pt x="25" y="85"/>
                </a:lnTo>
                <a:lnTo>
                  <a:pt x="25" y="88"/>
                </a:lnTo>
                <a:lnTo>
                  <a:pt x="25" y="89"/>
                </a:lnTo>
                <a:lnTo>
                  <a:pt x="25" y="92"/>
                </a:lnTo>
                <a:lnTo>
                  <a:pt x="25" y="93"/>
                </a:lnTo>
                <a:lnTo>
                  <a:pt x="25" y="96"/>
                </a:lnTo>
                <a:lnTo>
                  <a:pt x="25" y="98"/>
                </a:lnTo>
                <a:lnTo>
                  <a:pt x="25" y="99"/>
                </a:lnTo>
                <a:lnTo>
                  <a:pt x="25" y="100"/>
                </a:lnTo>
                <a:lnTo>
                  <a:pt x="25" y="102"/>
                </a:lnTo>
                <a:lnTo>
                  <a:pt x="27" y="103"/>
                </a:lnTo>
                <a:lnTo>
                  <a:pt x="27" y="105"/>
                </a:lnTo>
                <a:lnTo>
                  <a:pt x="27" y="106"/>
                </a:lnTo>
                <a:lnTo>
                  <a:pt x="28" y="107"/>
                </a:lnTo>
                <a:lnTo>
                  <a:pt x="28" y="109"/>
                </a:lnTo>
                <a:lnTo>
                  <a:pt x="29" y="110"/>
                </a:lnTo>
                <a:lnTo>
                  <a:pt x="29" y="111"/>
                </a:lnTo>
                <a:lnTo>
                  <a:pt x="31" y="113"/>
                </a:lnTo>
                <a:lnTo>
                  <a:pt x="32" y="113"/>
                </a:lnTo>
                <a:lnTo>
                  <a:pt x="33" y="114"/>
                </a:lnTo>
                <a:lnTo>
                  <a:pt x="35" y="116"/>
                </a:lnTo>
                <a:lnTo>
                  <a:pt x="35" y="117"/>
                </a:lnTo>
                <a:lnTo>
                  <a:pt x="36" y="117"/>
                </a:lnTo>
                <a:lnTo>
                  <a:pt x="38" y="118"/>
                </a:lnTo>
                <a:lnTo>
                  <a:pt x="39" y="118"/>
                </a:lnTo>
                <a:lnTo>
                  <a:pt x="40" y="120"/>
                </a:lnTo>
                <a:lnTo>
                  <a:pt x="42" y="120"/>
                </a:lnTo>
                <a:lnTo>
                  <a:pt x="43" y="121"/>
                </a:lnTo>
                <a:lnTo>
                  <a:pt x="45" y="121"/>
                </a:lnTo>
                <a:lnTo>
                  <a:pt x="47" y="121"/>
                </a:lnTo>
                <a:lnTo>
                  <a:pt x="49" y="121"/>
                </a:lnTo>
                <a:lnTo>
                  <a:pt x="50" y="121"/>
                </a:lnTo>
                <a:lnTo>
                  <a:pt x="51" y="121"/>
                </a:lnTo>
                <a:lnTo>
                  <a:pt x="53" y="122"/>
                </a:lnTo>
                <a:lnTo>
                  <a:pt x="56" y="121"/>
                </a:lnTo>
                <a:lnTo>
                  <a:pt x="57" y="121"/>
                </a:lnTo>
                <a:lnTo>
                  <a:pt x="58" y="121"/>
                </a:lnTo>
                <a:lnTo>
                  <a:pt x="61" y="121"/>
                </a:lnTo>
                <a:lnTo>
                  <a:pt x="62" y="121"/>
                </a:lnTo>
                <a:lnTo>
                  <a:pt x="64" y="120"/>
                </a:lnTo>
                <a:lnTo>
                  <a:pt x="65" y="120"/>
                </a:lnTo>
                <a:lnTo>
                  <a:pt x="67" y="120"/>
                </a:lnTo>
                <a:lnTo>
                  <a:pt x="68" y="118"/>
                </a:lnTo>
                <a:lnTo>
                  <a:pt x="69" y="118"/>
                </a:lnTo>
                <a:lnTo>
                  <a:pt x="71" y="117"/>
                </a:lnTo>
                <a:lnTo>
                  <a:pt x="72" y="117"/>
                </a:lnTo>
                <a:lnTo>
                  <a:pt x="75" y="116"/>
                </a:lnTo>
                <a:lnTo>
                  <a:pt x="76" y="114"/>
                </a:lnTo>
                <a:lnTo>
                  <a:pt x="78" y="113"/>
                </a:lnTo>
                <a:lnTo>
                  <a:pt x="79" y="111"/>
                </a:lnTo>
                <a:lnTo>
                  <a:pt x="80" y="111"/>
                </a:lnTo>
                <a:lnTo>
                  <a:pt x="82" y="110"/>
                </a:lnTo>
                <a:lnTo>
                  <a:pt x="82" y="109"/>
                </a:lnTo>
                <a:lnTo>
                  <a:pt x="83" y="107"/>
                </a:lnTo>
                <a:lnTo>
                  <a:pt x="85" y="106"/>
                </a:lnTo>
                <a:lnTo>
                  <a:pt x="85" y="105"/>
                </a:lnTo>
                <a:lnTo>
                  <a:pt x="86" y="103"/>
                </a:lnTo>
                <a:lnTo>
                  <a:pt x="86" y="102"/>
                </a:lnTo>
                <a:lnTo>
                  <a:pt x="87" y="99"/>
                </a:lnTo>
                <a:lnTo>
                  <a:pt x="87" y="98"/>
                </a:lnTo>
                <a:lnTo>
                  <a:pt x="89" y="96"/>
                </a:lnTo>
                <a:lnTo>
                  <a:pt x="89" y="93"/>
                </a:lnTo>
                <a:lnTo>
                  <a:pt x="89" y="92"/>
                </a:lnTo>
                <a:lnTo>
                  <a:pt x="90" y="89"/>
                </a:lnTo>
                <a:lnTo>
                  <a:pt x="90" y="87"/>
                </a:lnTo>
                <a:lnTo>
                  <a:pt x="90" y="84"/>
                </a:lnTo>
                <a:lnTo>
                  <a:pt x="90" y="82"/>
                </a:lnTo>
                <a:lnTo>
                  <a:pt x="90" y="80"/>
                </a:lnTo>
                <a:lnTo>
                  <a:pt x="90" y="77"/>
                </a:lnTo>
                <a:lnTo>
                  <a:pt x="90" y="74"/>
                </a:lnTo>
                <a:lnTo>
                  <a:pt x="90" y="0"/>
                </a:lnTo>
                <a:lnTo>
                  <a:pt x="114" y="0"/>
                </a:lnTo>
                <a:lnTo>
                  <a:pt x="114" y="140"/>
                </a:lnTo>
                <a:lnTo>
                  <a:pt x="93" y="140"/>
                </a:lnTo>
                <a:lnTo>
                  <a:pt x="93" y="1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38" name="Freeform 107"/>
          <p:cNvSpPr>
            <a:spLocks/>
          </p:cNvSpPr>
          <p:nvPr/>
        </p:nvSpPr>
        <p:spPr bwMode="auto">
          <a:xfrm>
            <a:off x="4610100" y="2544763"/>
            <a:ext cx="65087" cy="73025"/>
          </a:xfrm>
          <a:custGeom>
            <a:avLst/>
            <a:gdLst>
              <a:gd name="T0" fmla="*/ 0 w 125"/>
              <a:gd name="T1" fmla="*/ 140 h 140"/>
              <a:gd name="T2" fmla="*/ 0 w 125"/>
              <a:gd name="T3" fmla="*/ 121 h 140"/>
              <a:gd name="T4" fmla="*/ 90 w 125"/>
              <a:gd name="T5" fmla="*/ 18 h 140"/>
              <a:gd name="T6" fmla="*/ 89 w 125"/>
              <a:gd name="T7" fmla="*/ 18 h 140"/>
              <a:gd name="T8" fmla="*/ 86 w 125"/>
              <a:gd name="T9" fmla="*/ 18 h 140"/>
              <a:gd name="T10" fmla="*/ 83 w 125"/>
              <a:gd name="T11" fmla="*/ 18 h 140"/>
              <a:gd name="T12" fmla="*/ 80 w 125"/>
              <a:gd name="T13" fmla="*/ 18 h 140"/>
              <a:gd name="T14" fmla="*/ 79 w 125"/>
              <a:gd name="T15" fmla="*/ 18 h 140"/>
              <a:gd name="T16" fmla="*/ 76 w 125"/>
              <a:gd name="T17" fmla="*/ 18 h 140"/>
              <a:gd name="T18" fmla="*/ 73 w 125"/>
              <a:gd name="T19" fmla="*/ 18 h 140"/>
              <a:gd name="T20" fmla="*/ 72 w 125"/>
              <a:gd name="T21" fmla="*/ 18 h 140"/>
              <a:gd name="T22" fmla="*/ 69 w 125"/>
              <a:gd name="T23" fmla="*/ 18 h 140"/>
              <a:gd name="T24" fmla="*/ 68 w 125"/>
              <a:gd name="T25" fmla="*/ 18 h 140"/>
              <a:gd name="T26" fmla="*/ 65 w 125"/>
              <a:gd name="T27" fmla="*/ 18 h 140"/>
              <a:gd name="T28" fmla="*/ 62 w 125"/>
              <a:gd name="T29" fmla="*/ 19 h 140"/>
              <a:gd name="T30" fmla="*/ 6 w 125"/>
              <a:gd name="T31" fmla="*/ 19 h 140"/>
              <a:gd name="T32" fmla="*/ 6 w 125"/>
              <a:gd name="T33" fmla="*/ 0 h 140"/>
              <a:gd name="T34" fmla="*/ 120 w 125"/>
              <a:gd name="T35" fmla="*/ 0 h 140"/>
              <a:gd name="T36" fmla="*/ 120 w 125"/>
              <a:gd name="T37" fmla="*/ 15 h 140"/>
              <a:gd name="T38" fmla="*/ 45 w 125"/>
              <a:gd name="T39" fmla="*/ 105 h 140"/>
              <a:gd name="T40" fmla="*/ 29 w 125"/>
              <a:gd name="T41" fmla="*/ 121 h 140"/>
              <a:gd name="T42" fmla="*/ 32 w 125"/>
              <a:gd name="T43" fmla="*/ 120 h 140"/>
              <a:gd name="T44" fmla="*/ 35 w 125"/>
              <a:gd name="T45" fmla="*/ 120 h 140"/>
              <a:gd name="T46" fmla="*/ 38 w 125"/>
              <a:gd name="T47" fmla="*/ 120 h 140"/>
              <a:gd name="T48" fmla="*/ 40 w 125"/>
              <a:gd name="T49" fmla="*/ 120 h 140"/>
              <a:gd name="T50" fmla="*/ 43 w 125"/>
              <a:gd name="T51" fmla="*/ 120 h 140"/>
              <a:gd name="T52" fmla="*/ 46 w 125"/>
              <a:gd name="T53" fmla="*/ 120 h 140"/>
              <a:gd name="T54" fmla="*/ 49 w 125"/>
              <a:gd name="T55" fmla="*/ 120 h 140"/>
              <a:gd name="T56" fmla="*/ 51 w 125"/>
              <a:gd name="T57" fmla="*/ 120 h 140"/>
              <a:gd name="T58" fmla="*/ 53 w 125"/>
              <a:gd name="T59" fmla="*/ 120 h 140"/>
              <a:gd name="T60" fmla="*/ 56 w 125"/>
              <a:gd name="T61" fmla="*/ 120 h 140"/>
              <a:gd name="T62" fmla="*/ 58 w 125"/>
              <a:gd name="T63" fmla="*/ 120 h 140"/>
              <a:gd name="T64" fmla="*/ 60 w 125"/>
              <a:gd name="T65" fmla="*/ 120 h 140"/>
              <a:gd name="T66" fmla="*/ 125 w 125"/>
              <a:gd name="T67" fmla="*/ 120 h 140"/>
              <a:gd name="T68" fmla="*/ 125 w 125"/>
              <a:gd name="T69" fmla="*/ 140 h 140"/>
              <a:gd name="T70" fmla="*/ 0 w 125"/>
              <a:gd name="T71" fmla="*/ 140 h 140"/>
              <a:gd name="T72" fmla="*/ 0 w 125"/>
              <a:gd name="T73" fmla="*/ 140 h 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25" h="140">
                <a:moveTo>
                  <a:pt x="0" y="140"/>
                </a:moveTo>
                <a:lnTo>
                  <a:pt x="0" y="121"/>
                </a:lnTo>
                <a:lnTo>
                  <a:pt x="90" y="18"/>
                </a:lnTo>
                <a:lnTo>
                  <a:pt x="89" y="18"/>
                </a:lnTo>
                <a:lnTo>
                  <a:pt x="86" y="18"/>
                </a:lnTo>
                <a:lnTo>
                  <a:pt x="83" y="18"/>
                </a:lnTo>
                <a:lnTo>
                  <a:pt x="80" y="18"/>
                </a:lnTo>
                <a:lnTo>
                  <a:pt x="79" y="18"/>
                </a:lnTo>
                <a:lnTo>
                  <a:pt x="76" y="18"/>
                </a:lnTo>
                <a:lnTo>
                  <a:pt x="73" y="18"/>
                </a:lnTo>
                <a:lnTo>
                  <a:pt x="72" y="18"/>
                </a:lnTo>
                <a:lnTo>
                  <a:pt x="69" y="18"/>
                </a:lnTo>
                <a:lnTo>
                  <a:pt x="68" y="18"/>
                </a:lnTo>
                <a:lnTo>
                  <a:pt x="65" y="18"/>
                </a:lnTo>
                <a:lnTo>
                  <a:pt x="62" y="19"/>
                </a:lnTo>
                <a:lnTo>
                  <a:pt x="6" y="19"/>
                </a:lnTo>
                <a:lnTo>
                  <a:pt x="6" y="0"/>
                </a:lnTo>
                <a:lnTo>
                  <a:pt x="120" y="0"/>
                </a:lnTo>
                <a:lnTo>
                  <a:pt x="120" y="15"/>
                </a:lnTo>
                <a:lnTo>
                  <a:pt x="45" y="105"/>
                </a:lnTo>
                <a:lnTo>
                  <a:pt x="29" y="121"/>
                </a:lnTo>
                <a:lnTo>
                  <a:pt x="32" y="120"/>
                </a:lnTo>
                <a:lnTo>
                  <a:pt x="35" y="120"/>
                </a:lnTo>
                <a:lnTo>
                  <a:pt x="38" y="120"/>
                </a:lnTo>
                <a:lnTo>
                  <a:pt x="40" y="120"/>
                </a:lnTo>
                <a:lnTo>
                  <a:pt x="43" y="120"/>
                </a:lnTo>
                <a:lnTo>
                  <a:pt x="46" y="120"/>
                </a:lnTo>
                <a:lnTo>
                  <a:pt x="49" y="120"/>
                </a:lnTo>
                <a:lnTo>
                  <a:pt x="51" y="120"/>
                </a:lnTo>
                <a:lnTo>
                  <a:pt x="53" y="120"/>
                </a:lnTo>
                <a:lnTo>
                  <a:pt x="56" y="120"/>
                </a:lnTo>
                <a:lnTo>
                  <a:pt x="58" y="120"/>
                </a:lnTo>
                <a:lnTo>
                  <a:pt x="60" y="120"/>
                </a:lnTo>
                <a:lnTo>
                  <a:pt x="125" y="120"/>
                </a:lnTo>
                <a:lnTo>
                  <a:pt x="125" y="140"/>
                </a:lnTo>
                <a:lnTo>
                  <a:pt x="0" y="140"/>
                </a:lnTo>
                <a:lnTo>
                  <a:pt x="0" y="1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39" name="Freeform 108"/>
          <p:cNvSpPr>
            <a:spLocks noEditPoints="1"/>
          </p:cNvSpPr>
          <p:nvPr/>
        </p:nvSpPr>
        <p:spPr bwMode="auto">
          <a:xfrm>
            <a:off x="4684713" y="2543175"/>
            <a:ext cx="68262" cy="76200"/>
          </a:xfrm>
          <a:custGeom>
            <a:avLst/>
            <a:gdLst>
              <a:gd name="T0" fmla="*/ 127 w 130"/>
              <a:gd name="T1" fmla="*/ 108 h 146"/>
              <a:gd name="T2" fmla="*/ 122 w 130"/>
              <a:gd name="T3" fmla="*/ 120 h 146"/>
              <a:gd name="T4" fmla="*/ 113 w 130"/>
              <a:gd name="T5" fmla="*/ 130 h 146"/>
              <a:gd name="T6" fmla="*/ 102 w 130"/>
              <a:gd name="T7" fmla="*/ 136 h 146"/>
              <a:gd name="T8" fmla="*/ 90 w 130"/>
              <a:gd name="T9" fmla="*/ 142 h 146"/>
              <a:gd name="T10" fmla="*/ 76 w 130"/>
              <a:gd name="T11" fmla="*/ 145 h 146"/>
              <a:gd name="T12" fmla="*/ 58 w 130"/>
              <a:gd name="T13" fmla="*/ 145 h 146"/>
              <a:gd name="T14" fmla="*/ 40 w 130"/>
              <a:gd name="T15" fmla="*/ 141 h 146"/>
              <a:gd name="T16" fmla="*/ 25 w 130"/>
              <a:gd name="T17" fmla="*/ 132 h 146"/>
              <a:gd name="T18" fmla="*/ 14 w 130"/>
              <a:gd name="T19" fmla="*/ 120 h 146"/>
              <a:gd name="T20" fmla="*/ 6 w 130"/>
              <a:gd name="T21" fmla="*/ 103 h 146"/>
              <a:gd name="T22" fmla="*/ 1 w 130"/>
              <a:gd name="T23" fmla="*/ 84 h 146"/>
              <a:gd name="T24" fmla="*/ 1 w 130"/>
              <a:gd name="T25" fmla="*/ 62 h 146"/>
              <a:gd name="T26" fmla="*/ 6 w 130"/>
              <a:gd name="T27" fmla="*/ 41 h 146"/>
              <a:gd name="T28" fmla="*/ 14 w 130"/>
              <a:gd name="T29" fmla="*/ 25 h 146"/>
              <a:gd name="T30" fmla="*/ 25 w 130"/>
              <a:gd name="T31" fmla="*/ 13 h 146"/>
              <a:gd name="T32" fmla="*/ 40 w 130"/>
              <a:gd name="T33" fmla="*/ 4 h 146"/>
              <a:gd name="T34" fmla="*/ 58 w 130"/>
              <a:gd name="T35" fmla="*/ 0 h 146"/>
              <a:gd name="T36" fmla="*/ 76 w 130"/>
              <a:gd name="T37" fmla="*/ 0 h 146"/>
              <a:gd name="T38" fmla="*/ 93 w 130"/>
              <a:gd name="T39" fmla="*/ 4 h 146"/>
              <a:gd name="T40" fmla="*/ 106 w 130"/>
              <a:gd name="T41" fmla="*/ 13 h 146"/>
              <a:gd name="T42" fmla="*/ 117 w 130"/>
              <a:gd name="T43" fmla="*/ 25 h 146"/>
              <a:gd name="T44" fmla="*/ 126 w 130"/>
              <a:gd name="T45" fmla="*/ 41 h 146"/>
              <a:gd name="T46" fmla="*/ 130 w 130"/>
              <a:gd name="T47" fmla="*/ 61 h 146"/>
              <a:gd name="T48" fmla="*/ 130 w 130"/>
              <a:gd name="T49" fmla="*/ 73 h 146"/>
              <a:gd name="T50" fmla="*/ 130 w 130"/>
              <a:gd name="T51" fmla="*/ 74 h 146"/>
              <a:gd name="T52" fmla="*/ 130 w 130"/>
              <a:gd name="T53" fmla="*/ 77 h 146"/>
              <a:gd name="T54" fmla="*/ 26 w 130"/>
              <a:gd name="T55" fmla="*/ 81 h 146"/>
              <a:gd name="T56" fmla="*/ 29 w 130"/>
              <a:gd name="T57" fmla="*/ 95 h 146"/>
              <a:gd name="T58" fmla="*/ 33 w 130"/>
              <a:gd name="T59" fmla="*/ 108 h 146"/>
              <a:gd name="T60" fmla="*/ 40 w 130"/>
              <a:gd name="T61" fmla="*/ 116 h 146"/>
              <a:gd name="T62" fmla="*/ 50 w 130"/>
              <a:gd name="T63" fmla="*/ 121 h 146"/>
              <a:gd name="T64" fmla="*/ 59 w 130"/>
              <a:gd name="T65" fmla="*/ 125 h 146"/>
              <a:gd name="T66" fmla="*/ 70 w 130"/>
              <a:gd name="T67" fmla="*/ 125 h 146"/>
              <a:gd name="T68" fmla="*/ 79 w 130"/>
              <a:gd name="T69" fmla="*/ 125 h 146"/>
              <a:gd name="T70" fmla="*/ 86 w 130"/>
              <a:gd name="T71" fmla="*/ 123 h 146"/>
              <a:gd name="T72" fmla="*/ 91 w 130"/>
              <a:gd name="T73" fmla="*/ 119 h 146"/>
              <a:gd name="T74" fmla="*/ 97 w 130"/>
              <a:gd name="T75" fmla="*/ 112 h 146"/>
              <a:gd name="T76" fmla="*/ 101 w 130"/>
              <a:gd name="T77" fmla="*/ 105 h 146"/>
              <a:gd name="T78" fmla="*/ 104 w 130"/>
              <a:gd name="T79" fmla="*/ 98 h 146"/>
              <a:gd name="T80" fmla="*/ 105 w 130"/>
              <a:gd name="T81" fmla="*/ 55 h 146"/>
              <a:gd name="T82" fmla="*/ 102 w 130"/>
              <a:gd name="T83" fmla="*/ 46 h 146"/>
              <a:gd name="T84" fmla="*/ 99 w 130"/>
              <a:gd name="T85" fmla="*/ 37 h 146"/>
              <a:gd name="T86" fmla="*/ 94 w 130"/>
              <a:gd name="T87" fmla="*/ 30 h 146"/>
              <a:gd name="T88" fmla="*/ 86 w 130"/>
              <a:gd name="T89" fmla="*/ 24 h 146"/>
              <a:gd name="T90" fmla="*/ 76 w 130"/>
              <a:gd name="T91" fmla="*/ 19 h 146"/>
              <a:gd name="T92" fmla="*/ 65 w 130"/>
              <a:gd name="T93" fmla="*/ 19 h 146"/>
              <a:gd name="T94" fmla="*/ 54 w 130"/>
              <a:gd name="T95" fmla="*/ 21 h 146"/>
              <a:gd name="T96" fmla="*/ 46 w 130"/>
              <a:gd name="T97" fmla="*/ 25 h 146"/>
              <a:gd name="T98" fmla="*/ 37 w 130"/>
              <a:gd name="T99" fmla="*/ 32 h 146"/>
              <a:gd name="T100" fmla="*/ 32 w 130"/>
              <a:gd name="T101" fmla="*/ 40 h 146"/>
              <a:gd name="T102" fmla="*/ 28 w 130"/>
              <a:gd name="T103" fmla="*/ 50 h 146"/>
              <a:gd name="T104" fmla="*/ 26 w 130"/>
              <a:gd name="T105" fmla="*/ 59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130" h="146">
                <a:moveTo>
                  <a:pt x="104" y="98"/>
                </a:moveTo>
                <a:lnTo>
                  <a:pt x="128" y="101"/>
                </a:lnTo>
                <a:lnTo>
                  <a:pt x="128" y="103"/>
                </a:lnTo>
                <a:lnTo>
                  <a:pt x="127" y="108"/>
                </a:lnTo>
                <a:lnTo>
                  <a:pt x="126" y="110"/>
                </a:lnTo>
                <a:lnTo>
                  <a:pt x="124" y="113"/>
                </a:lnTo>
                <a:lnTo>
                  <a:pt x="123" y="116"/>
                </a:lnTo>
                <a:lnTo>
                  <a:pt x="122" y="120"/>
                </a:lnTo>
                <a:lnTo>
                  <a:pt x="119" y="121"/>
                </a:lnTo>
                <a:lnTo>
                  <a:pt x="117" y="124"/>
                </a:lnTo>
                <a:lnTo>
                  <a:pt x="116" y="127"/>
                </a:lnTo>
                <a:lnTo>
                  <a:pt x="113" y="130"/>
                </a:lnTo>
                <a:lnTo>
                  <a:pt x="110" y="131"/>
                </a:lnTo>
                <a:lnTo>
                  <a:pt x="108" y="134"/>
                </a:lnTo>
                <a:lnTo>
                  <a:pt x="105" y="135"/>
                </a:lnTo>
                <a:lnTo>
                  <a:pt x="102" y="136"/>
                </a:lnTo>
                <a:lnTo>
                  <a:pt x="99" y="138"/>
                </a:lnTo>
                <a:lnTo>
                  <a:pt x="97" y="141"/>
                </a:lnTo>
                <a:lnTo>
                  <a:pt x="94" y="141"/>
                </a:lnTo>
                <a:lnTo>
                  <a:pt x="90" y="142"/>
                </a:lnTo>
                <a:lnTo>
                  <a:pt x="87" y="143"/>
                </a:lnTo>
                <a:lnTo>
                  <a:pt x="83" y="145"/>
                </a:lnTo>
                <a:lnTo>
                  <a:pt x="80" y="145"/>
                </a:lnTo>
                <a:lnTo>
                  <a:pt x="76" y="145"/>
                </a:lnTo>
                <a:lnTo>
                  <a:pt x="72" y="145"/>
                </a:lnTo>
                <a:lnTo>
                  <a:pt x="68" y="146"/>
                </a:lnTo>
                <a:lnTo>
                  <a:pt x="64" y="145"/>
                </a:lnTo>
                <a:lnTo>
                  <a:pt x="58" y="145"/>
                </a:lnTo>
                <a:lnTo>
                  <a:pt x="54" y="145"/>
                </a:lnTo>
                <a:lnTo>
                  <a:pt x="48" y="143"/>
                </a:lnTo>
                <a:lnTo>
                  <a:pt x="44" y="142"/>
                </a:lnTo>
                <a:lnTo>
                  <a:pt x="40" y="141"/>
                </a:lnTo>
                <a:lnTo>
                  <a:pt x="36" y="139"/>
                </a:lnTo>
                <a:lnTo>
                  <a:pt x="32" y="136"/>
                </a:lnTo>
                <a:lnTo>
                  <a:pt x="29" y="135"/>
                </a:lnTo>
                <a:lnTo>
                  <a:pt x="25" y="132"/>
                </a:lnTo>
                <a:lnTo>
                  <a:pt x="22" y="130"/>
                </a:lnTo>
                <a:lnTo>
                  <a:pt x="18" y="127"/>
                </a:lnTo>
                <a:lnTo>
                  <a:pt x="15" y="123"/>
                </a:lnTo>
                <a:lnTo>
                  <a:pt x="14" y="120"/>
                </a:lnTo>
                <a:lnTo>
                  <a:pt x="11" y="116"/>
                </a:lnTo>
                <a:lnTo>
                  <a:pt x="8" y="112"/>
                </a:lnTo>
                <a:lnTo>
                  <a:pt x="7" y="109"/>
                </a:lnTo>
                <a:lnTo>
                  <a:pt x="6" y="103"/>
                </a:lnTo>
                <a:lnTo>
                  <a:pt x="4" y="99"/>
                </a:lnTo>
                <a:lnTo>
                  <a:pt x="3" y="95"/>
                </a:lnTo>
                <a:lnTo>
                  <a:pt x="1" y="90"/>
                </a:lnTo>
                <a:lnTo>
                  <a:pt x="1" y="84"/>
                </a:lnTo>
                <a:lnTo>
                  <a:pt x="1" y="80"/>
                </a:lnTo>
                <a:lnTo>
                  <a:pt x="0" y="74"/>
                </a:lnTo>
                <a:lnTo>
                  <a:pt x="1" y="68"/>
                </a:lnTo>
                <a:lnTo>
                  <a:pt x="1" y="62"/>
                </a:lnTo>
                <a:lnTo>
                  <a:pt x="1" y="57"/>
                </a:lnTo>
                <a:lnTo>
                  <a:pt x="3" y="51"/>
                </a:lnTo>
                <a:lnTo>
                  <a:pt x="4" y="47"/>
                </a:lnTo>
                <a:lnTo>
                  <a:pt x="6" y="41"/>
                </a:lnTo>
                <a:lnTo>
                  <a:pt x="7" y="37"/>
                </a:lnTo>
                <a:lnTo>
                  <a:pt x="8" y="33"/>
                </a:lnTo>
                <a:lnTo>
                  <a:pt x="11" y="29"/>
                </a:lnTo>
                <a:lnTo>
                  <a:pt x="14" y="25"/>
                </a:lnTo>
                <a:lnTo>
                  <a:pt x="15" y="22"/>
                </a:lnTo>
                <a:lnTo>
                  <a:pt x="18" y="19"/>
                </a:lnTo>
                <a:lnTo>
                  <a:pt x="22" y="15"/>
                </a:lnTo>
                <a:lnTo>
                  <a:pt x="25" y="13"/>
                </a:lnTo>
                <a:lnTo>
                  <a:pt x="29" y="10"/>
                </a:lnTo>
                <a:lnTo>
                  <a:pt x="33" y="8"/>
                </a:lnTo>
                <a:lnTo>
                  <a:pt x="36" y="6"/>
                </a:lnTo>
                <a:lnTo>
                  <a:pt x="40" y="4"/>
                </a:lnTo>
                <a:lnTo>
                  <a:pt x="44" y="3"/>
                </a:lnTo>
                <a:lnTo>
                  <a:pt x="48" y="1"/>
                </a:lnTo>
                <a:lnTo>
                  <a:pt x="53" y="0"/>
                </a:lnTo>
                <a:lnTo>
                  <a:pt x="58" y="0"/>
                </a:lnTo>
                <a:lnTo>
                  <a:pt x="62" y="0"/>
                </a:lnTo>
                <a:lnTo>
                  <a:pt x="66" y="0"/>
                </a:lnTo>
                <a:lnTo>
                  <a:pt x="72" y="0"/>
                </a:lnTo>
                <a:lnTo>
                  <a:pt x="76" y="0"/>
                </a:lnTo>
                <a:lnTo>
                  <a:pt x="80" y="0"/>
                </a:lnTo>
                <a:lnTo>
                  <a:pt x="84" y="1"/>
                </a:lnTo>
                <a:lnTo>
                  <a:pt x="88" y="3"/>
                </a:lnTo>
                <a:lnTo>
                  <a:pt x="93" y="4"/>
                </a:lnTo>
                <a:lnTo>
                  <a:pt x="95" y="6"/>
                </a:lnTo>
                <a:lnTo>
                  <a:pt x="99" y="8"/>
                </a:lnTo>
                <a:lnTo>
                  <a:pt x="104" y="10"/>
                </a:lnTo>
                <a:lnTo>
                  <a:pt x="106" y="13"/>
                </a:lnTo>
                <a:lnTo>
                  <a:pt x="109" y="15"/>
                </a:lnTo>
                <a:lnTo>
                  <a:pt x="112" y="19"/>
                </a:lnTo>
                <a:lnTo>
                  <a:pt x="116" y="22"/>
                </a:lnTo>
                <a:lnTo>
                  <a:pt x="117" y="25"/>
                </a:lnTo>
                <a:lnTo>
                  <a:pt x="120" y="29"/>
                </a:lnTo>
                <a:lnTo>
                  <a:pt x="123" y="33"/>
                </a:lnTo>
                <a:lnTo>
                  <a:pt x="124" y="37"/>
                </a:lnTo>
                <a:lnTo>
                  <a:pt x="126" y="41"/>
                </a:lnTo>
                <a:lnTo>
                  <a:pt x="127" y="47"/>
                </a:lnTo>
                <a:lnTo>
                  <a:pt x="128" y="51"/>
                </a:lnTo>
                <a:lnTo>
                  <a:pt x="130" y="57"/>
                </a:lnTo>
                <a:lnTo>
                  <a:pt x="130" y="61"/>
                </a:lnTo>
                <a:lnTo>
                  <a:pt x="130" y="66"/>
                </a:lnTo>
                <a:lnTo>
                  <a:pt x="130" y="73"/>
                </a:lnTo>
                <a:lnTo>
                  <a:pt x="130" y="73"/>
                </a:lnTo>
                <a:lnTo>
                  <a:pt x="130" y="73"/>
                </a:lnTo>
                <a:lnTo>
                  <a:pt x="130" y="73"/>
                </a:lnTo>
                <a:lnTo>
                  <a:pt x="130" y="73"/>
                </a:lnTo>
                <a:lnTo>
                  <a:pt x="130" y="74"/>
                </a:lnTo>
                <a:lnTo>
                  <a:pt x="130" y="74"/>
                </a:lnTo>
                <a:lnTo>
                  <a:pt x="130" y="74"/>
                </a:lnTo>
                <a:lnTo>
                  <a:pt x="130" y="76"/>
                </a:lnTo>
                <a:lnTo>
                  <a:pt x="130" y="76"/>
                </a:lnTo>
                <a:lnTo>
                  <a:pt x="130" y="77"/>
                </a:lnTo>
                <a:lnTo>
                  <a:pt x="130" y="77"/>
                </a:lnTo>
                <a:lnTo>
                  <a:pt x="130" y="79"/>
                </a:lnTo>
                <a:lnTo>
                  <a:pt x="25" y="79"/>
                </a:lnTo>
                <a:lnTo>
                  <a:pt x="26" y="81"/>
                </a:lnTo>
                <a:lnTo>
                  <a:pt x="26" y="85"/>
                </a:lnTo>
                <a:lnTo>
                  <a:pt x="26" y="90"/>
                </a:lnTo>
                <a:lnTo>
                  <a:pt x="28" y="92"/>
                </a:lnTo>
                <a:lnTo>
                  <a:pt x="29" y="95"/>
                </a:lnTo>
                <a:lnTo>
                  <a:pt x="29" y="99"/>
                </a:lnTo>
                <a:lnTo>
                  <a:pt x="30" y="102"/>
                </a:lnTo>
                <a:lnTo>
                  <a:pt x="32" y="105"/>
                </a:lnTo>
                <a:lnTo>
                  <a:pt x="33" y="108"/>
                </a:lnTo>
                <a:lnTo>
                  <a:pt x="35" y="109"/>
                </a:lnTo>
                <a:lnTo>
                  <a:pt x="36" y="112"/>
                </a:lnTo>
                <a:lnTo>
                  <a:pt x="37" y="114"/>
                </a:lnTo>
                <a:lnTo>
                  <a:pt x="40" y="116"/>
                </a:lnTo>
                <a:lnTo>
                  <a:pt x="43" y="117"/>
                </a:lnTo>
                <a:lnTo>
                  <a:pt x="44" y="119"/>
                </a:lnTo>
                <a:lnTo>
                  <a:pt x="47" y="121"/>
                </a:lnTo>
                <a:lnTo>
                  <a:pt x="50" y="121"/>
                </a:lnTo>
                <a:lnTo>
                  <a:pt x="53" y="123"/>
                </a:lnTo>
                <a:lnTo>
                  <a:pt x="54" y="124"/>
                </a:lnTo>
                <a:lnTo>
                  <a:pt x="57" y="125"/>
                </a:lnTo>
                <a:lnTo>
                  <a:pt x="59" y="125"/>
                </a:lnTo>
                <a:lnTo>
                  <a:pt x="62" y="125"/>
                </a:lnTo>
                <a:lnTo>
                  <a:pt x="65" y="125"/>
                </a:lnTo>
                <a:lnTo>
                  <a:pt x="68" y="127"/>
                </a:lnTo>
                <a:lnTo>
                  <a:pt x="70" y="125"/>
                </a:lnTo>
                <a:lnTo>
                  <a:pt x="72" y="125"/>
                </a:lnTo>
                <a:lnTo>
                  <a:pt x="75" y="125"/>
                </a:lnTo>
                <a:lnTo>
                  <a:pt x="76" y="125"/>
                </a:lnTo>
                <a:lnTo>
                  <a:pt x="79" y="125"/>
                </a:lnTo>
                <a:lnTo>
                  <a:pt x="80" y="124"/>
                </a:lnTo>
                <a:lnTo>
                  <a:pt x="82" y="124"/>
                </a:lnTo>
                <a:lnTo>
                  <a:pt x="84" y="123"/>
                </a:lnTo>
                <a:lnTo>
                  <a:pt x="86" y="123"/>
                </a:lnTo>
                <a:lnTo>
                  <a:pt x="87" y="121"/>
                </a:lnTo>
                <a:lnTo>
                  <a:pt x="88" y="120"/>
                </a:lnTo>
                <a:lnTo>
                  <a:pt x="90" y="120"/>
                </a:lnTo>
                <a:lnTo>
                  <a:pt x="91" y="119"/>
                </a:lnTo>
                <a:lnTo>
                  <a:pt x="93" y="117"/>
                </a:lnTo>
                <a:lnTo>
                  <a:pt x="94" y="116"/>
                </a:lnTo>
                <a:lnTo>
                  <a:pt x="95" y="113"/>
                </a:lnTo>
                <a:lnTo>
                  <a:pt x="97" y="112"/>
                </a:lnTo>
                <a:lnTo>
                  <a:pt x="98" y="110"/>
                </a:lnTo>
                <a:lnTo>
                  <a:pt x="99" y="109"/>
                </a:lnTo>
                <a:lnTo>
                  <a:pt x="101" y="106"/>
                </a:lnTo>
                <a:lnTo>
                  <a:pt x="101" y="105"/>
                </a:lnTo>
                <a:lnTo>
                  <a:pt x="102" y="102"/>
                </a:lnTo>
                <a:lnTo>
                  <a:pt x="104" y="99"/>
                </a:lnTo>
                <a:lnTo>
                  <a:pt x="104" y="98"/>
                </a:lnTo>
                <a:lnTo>
                  <a:pt x="104" y="98"/>
                </a:lnTo>
                <a:lnTo>
                  <a:pt x="104" y="98"/>
                </a:lnTo>
                <a:close/>
                <a:moveTo>
                  <a:pt x="26" y="59"/>
                </a:moveTo>
                <a:lnTo>
                  <a:pt x="105" y="59"/>
                </a:lnTo>
                <a:lnTo>
                  <a:pt x="105" y="55"/>
                </a:lnTo>
                <a:lnTo>
                  <a:pt x="105" y="52"/>
                </a:lnTo>
                <a:lnTo>
                  <a:pt x="104" y="50"/>
                </a:lnTo>
                <a:lnTo>
                  <a:pt x="104" y="48"/>
                </a:lnTo>
                <a:lnTo>
                  <a:pt x="102" y="46"/>
                </a:lnTo>
                <a:lnTo>
                  <a:pt x="102" y="43"/>
                </a:lnTo>
                <a:lnTo>
                  <a:pt x="101" y="41"/>
                </a:lnTo>
                <a:lnTo>
                  <a:pt x="99" y="39"/>
                </a:lnTo>
                <a:lnTo>
                  <a:pt x="99" y="37"/>
                </a:lnTo>
                <a:lnTo>
                  <a:pt x="98" y="36"/>
                </a:lnTo>
                <a:lnTo>
                  <a:pt x="97" y="35"/>
                </a:lnTo>
                <a:lnTo>
                  <a:pt x="95" y="33"/>
                </a:lnTo>
                <a:lnTo>
                  <a:pt x="94" y="30"/>
                </a:lnTo>
                <a:lnTo>
                  <a:pt x="93" y="28"/>
                </a:lnTo>
                <a:lnTo>
                  <a:pt x="90" y="26"/>
                </a:lnTo>
                <a:lnTo>
                  <a:pt x="88" y="25"/>
                </a:lnTo>
                <a:lnTo>
                  <a:pt x="86" y="24"/>
                </a:lnTo>
                <a:lnTo>
                  <a:pt x="83" y="22"/>
                </a:lnTo>
                <a:lnTo>
                  <a:pt x="80" y="21"/>
                </a:lnTo>
                <a:lnTo>
                  <a:pt x="79" y="21"/>
                </a:lnTo>
                <a:lnTo>
                  <a:pt x="76" y="19"/>
                </a:lnTo>
                <a:lnTo>
                  <a:pt x="73" y="19"/>
                </a:lnTo>
                <a:lnTo>
                  <a:pt x="70" y="19"/>
                </a:lnTo>
                <a:lnTo>
                  <a:pt x="66" y="19"/>
                </a:lnTo>
                <a:lnTo>
                  <a:pt x="65" y="19"/>
                </a:lnTo>
                <a:lnTo>
                  <a:pt x="62" y="19"/>
                </a:lnTo>
                <a:lnTo>
                  <a:pt x="59" y="19"/>
                </a:lnTo>
                <a:lnTo>
                  <a:pt x="57" y="19"/>
                </a:lnTo>
                <a:lnTo>
                  <a:pt x="54" y="21"/>
                </a:lnTo>
                <a:lnTo>
                  <a:pt x="51" y="22"/>
                </a:lnTo>
                <a:lnTo>
                  <a:pt x="50" y="22"/>
                </a:lnTo>
                <a:lnTo>
                  <a:pt x="47" y="24"/>
                </a:lnTo>
                <a:lnTo>
                  <a:pt x="46" y="25"/>
                </a:lnTo>
                <a:lnTo>
                  <a:pt x="43" y="26"/>
                </a:lnTo>
                <a:lnTo>
                  <a:pt x="41" y="28"/>
                </a:lnTo>
                <a:lnTo>
                  <a:pt x="39" y="30"/>
                </a:lnTo>
                <a:lnTo>
                  <a:pt x="37" y="32"/>
                </a:lnTo>
                <a:lnTo>
                  <a:pt x="36" y="33"/>
                </a:lnTo>
                <a:lnTo>
                  <a:pt x="35" y="36"/>
                </a:lnTo>
                <a:lnTo>
                  <a:pt x="33" y="37"/>
                </a:lnTo>
                <a:lnTo>
                  <a:pt x="32" y="40"/>
                </a:lnTo>
                <a:lnTo>
                  <a:pt x="30" y="43"/>
                </a:lnTo>
                <a:lnTo>
                  <a:pt x="30" y="46"/>
                </a:lnTo>
                <a:lnTo>
                  <a:pt x="29" y="47"/>
                </a:lnTo>
                <a:lnTo>
                  <a:pt x="28" y="50"/>
                </a:lnTo>
                <a:lnTo>
                  <a:pt x="28" y="52"/>
                </a:lnTo>
                <a:lnTo>
                  <a:pt x="28" y="55"/>
                </a:lnTo>
                <a:lnTo>
                  <a:pt x="26" y="59"/>
                </a:lnTo>
                <a:lnTo>
                  <a:pt x="26" y="59"/>
                </a:lnTo>
                <a:lnTo>
                  <a:pt x="26" y="5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40" name="Freeform 109"/>
          <p:cNvSpPr>
            <a:spLocks/>
          </p:cNvSpPr>
          <p:nvPr/>
        </p:nvSpPr>
        <p:spPr bwMode="auto">
          <a:xfrm>
            <a:off x="4760913" y="2544763"/>
            <a:ext cx="68262" cy="103188"/>
          </a:xfrm>
          <a:custGeom>
            <a:avLst/>
            <a:gdLst>
              <a:gd name="T0" fmla="*/ 11 w 129"/>
              <a:gd name="T1" fmla="*/ 172 h 197"/>
              <a:gd name="T2" fmla="*/ 16 w 129"/>
              <a:gd name="T3" fmla="*/ 172 h 197"/>
              <a:gd name="T4" fmla="*/ 18 w 129"/>
              <a:gd name="T5" fmla="*/ 172 h 197"/>
              <a:gd name="T6" fmla="*/ 21 w 129"/>
              <a:gd name="T7" fmla="*/ 172 h 197"/>
              <a:gd name="T8" fmla="*/ 24 w 129"/>
              <a:gd name="T9" fmla="*/ 172 h 197"/>
              <a:gd name="T10" fmla="*/ 28 w 129"/>
              <a:gd name="T11" fmla="*/ 172 h 197"/>
              <a:gd name="T12" fmla="*/ 32 w 129"/>
              <a:gd name="T13" fmla="*/ 172 h 197"/>
              <a:gd name="T14" fmla="*/ 35 w 129"/>
              <a:gd name="T15" fmla="*/ 171 h 197"/>
              <a:gd name="T16" fmla="*/ 38 w 129"/>
              <a:gd name="T17" fmla="*/ 169 h 197"/>
              <a:gd name="T18" fmla="*/ 39 w 129"/>
              <a:gd name="T19" fmla="*/ 168 h 197"/>
              <a:gd name="T20" fmla="*/ 42 w 129"/>
              <a:gd name="T21" fmla="*/ 166 h 197"/>
              <a:gd name="T22" fmla="*/ 43 w 129"/>
              <a:gd name="T23" fmla="*/ 165 h 197"/>
              <a:gd name="T24" fmla="*/ 45 w 129"/>
              <a:gd name="T25" fmla="*/ 162 h 197"/>
              <a:gd name="T26" fmla="*/ 46 w 129"/>
              <a:gd name="T27" fmla="*/ 160 h 197"/>
              <a:gd name="T28" fmla="*/ 49 w 129"/>
              <a:gd name="T29" fmla="*/ 155 h 197"/>
              <a:gd name="T30" fmla="*/ 50 w 129"/>
              <a:gd name="T31" fmla="*/ 150 h 197"/>
              <a:gd name="T32" fmla="*/ 53 w 129"/>
              <a:gd name="T33" fmla="*/ 144 h 197"/>
              <a:gd name="T34" fmla="*/ 53 w 129"/>
              <a:gd name="T35" fmla="*/ 144 h 197"/>
              <a:gd name="T36" fmla="*/ 53 w 129"/>
              <a:gd name="T37" fmla="*/ 143 h 197"/>
              <a:gd name="T38" fmla="*/ 53 w 129"/>
              <a:gd name="T39" fmla="*/ 140 h 197"/>
              <a:gd name="T40" fmla="*/ 0 w 129"/>
              <a:gd name="T41" fmla="*/ 0 h 197"/>
              <a:gd name="T42" fmla="*/ 56 w 129"/>
              <a:gd name="T43" fmla="*/ 82 h 197"/>
              <a:gd name="T44" fmla="*/ 58 w 129"/>
              <a:gd name="T45" fmla="*/ 91 h 197"/>
              <a:gd name="T46" fmla="*/ 61 w 129"/>
              <a:gd name="T47" fmla="*/ 99 h 197"/>
              <a:gd name="T48" fmla="*/ 64 w 129"/>
              <a:gd name="T49" fmla="*/ 107 h 197"/>
              <a:gd name="T50" fmla="*/ 67 w 129"/>
              <a:gd name="T51" fmla="*/ 110 h 197"/>
              <a:gd name="T52" fmla="*/ 69 w 129"/>
              <a:gd name="T53" fmla="*/ 102 h 197"/>
              <a:gd name="T54" fmla="*/ 71 w 129"/>
              <a:gd name="T55" fmla="*/ 93 h 197"/>
              <a:gd name="T56" fmla="*/ 73 w 129"/>
              <a:gd name="T57" fmla="*/ 85 h 197"/>
              <a:gd name="T58" fmla="*/ 105 w 129"/>
              <a:gd name="T59" fmla="*/ 0 h 197"/>
              <a:gd name="T60" fmla="*/ 75 w 129"/>
              <a:gd name="T61" fmla="*/ 146 h 197"/>
              <a:gd name="T62" fmla="*/ 71 w 129"/>
              <a:gd name="T63" fmla="*/ 155 h 197"/>
              <a:gd name="T64" fmla="*/ 68 w 129"/>
              <a:gd name="T65" fmla="*/ 164 h 197"/>
              <a:gd name="T66" fmla="*/ 65 w 129"/>
              <a:gd name="T67" fmla="*/ 171 h 197"/>
              <a:gd name="T68" fmla="*/ 62 w 129"/>
              <a:gd name="T69" fmla="*/ 176 h 197"/>
              <a:gd name="T70" fmla="*/ 58 w 129"/>
              <a:gd name="T71" fmla="*/ 180 h 197"/>
              <a:gd name="T72" fmla="*/ 54 w 129"/>
              <a:gd name="T73" fmla="*/ 184 h 197"/>
              <a:gd name="T74" fmla="*/ 50 w 129"/>
              <a:gd name="T75" fmla="*/ 188 h 197"/>
              <a:gd name="T76" fmla="*/ 46 w 129"/>
              <a:gd name="T77" fmla="*/ 191 h 197"/>
              <a:gd name="T78" fmla="*/ 42 w 129"/>
              <a:gd name="T79" fmla="*/ 194 h 197"/>
              <a:gd name="T80" fmla="*/ 38 w 129"/>
              <a:gd name="T81" fmla="*/ 195 h 197"/>
              <a:gd name="T82" fmla="*/ 32 w 129"/>
              <a:gd name="T83" fmla="*/ 195 h 197"/>
              <a:gd name="T84" fmla="*/ 28 w 129"/>
              <a:gd name="T85" fmla="*/ 195 h 197"/>
              <a:gd name="T86" fmla="*/ 24 w 129"/>
              <a:gd name="T87" fmla="*/ 195 h 197"/>
              <a:gd name="T88" fmla="*/ 20 w 129"/>
              <a:gd name="T89" fmla="*/ 195 h 197"/>
              <a:gd name="T90" fmla="*/ 16 w 129"/>
              <a:gd name="T91" fmla="*/ 194 h 197"/>
              <a:gd name="T92" fmla="*/ 13 w 129"/>
              <a:gd name="T93" fmla="*/ 194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29" h="197">
                <a:moveTo>
                  <a:pt x="13" y="194"/>
                </a:moveTo>
                <a:lnTo>
                  <a:pt x="10" y="172"/>
                </a:lnTo>
                <a:lnTo>
                  <a:pt x="11" y="172"/>
                </a:lnTo>
                <a:lnTo>
                  <a:pt x="13" y="172"/>
                </a:lnTo>
                <a:lnTo>
                  <a:pt x="14" y="172"/>
                </a:lnTo>
                <a:lnTo>
                  <a:pt x="16" y="172"/>
                </a:lnTo>
                <a:lnTo>
                  <a:pt x="16" y="172"/>
                </a:lnTo>
                <a:lnTo>
                  <a:pt x="17" y="172"/>
                </a:lnTo>
                <a:lnTo>
                  <a:pt x="18" y="172"/>
                </a:lnTo>
                <a:lnTo>
                  <a:pt x="20" y="172"/>
                </a:lnTo>
                <a:lnTo>
                  <a:pt x="20" y="172"/>
                </a:lnTo>
                <a:lnTo>
                  <a:pt x="21" y="172"/>
                </a:lnTo>
                <a:lnTo>
                  <a:pt x="22" y="172"/>
                </a:lnTo>
                <a:lnTo>
                  <a:pt x="22" y="173"/>
                </a:lnTo>
                <a:lnTo>
                  <a:pt x="24" y="172"/>
                </a:lnTo>
                <a:lnTo>
                  <a:pt x="25" y="172"/>
                </a:lnTo>
                <a:lnTo>
                  <a:pt x="27" y="172"/>
                </a:lnTo>
                <a:lnTo>
                  <a:pt x="28" y="172"/>
                </a:lnTo>
                <a:lnTo>
                  <a:pt x="29" y="172"/>
                </a:lnTo>
                <a:lnTo>
                  <a:pt x="31" y="172"/>
                </a:lnTo>
                <a:lnTo>
                  <a:pt x="32" y="172"/>
                </a:lnTo>
                <a:lnTo>
                  <a:pt x="33" y="172"/>
                </a:lnTo>
                <a:lnTo>
                  <a:pt x="33" y="171"/>
                </a:lnTo>
                <a:lnTo>
                  <a:pt x="35" y="171"/>
                </a:lnTo>
                <a:lnTo>
                  <a:pt x="36" y="171"/>
                </a:lnTo>
                <a:lnTo>
                  <a:pt x="36" y="171"/>
                </a:lnTo>
                <a:lnTo>
                  <a:pt x="38" y="169"/>
                </a:lnTo>
                <a:lnTo>
                  <a:pt x="38" y="169"/>
                </a:lnTo>
                <a:lnTo>
                  <a:pt x="39" y="169"/>
                </a:lnTo>
                <a:lnTo>
                  <a:pt x="39" y="168"/>
                </a:lnTo>
                <a:lnTo>
                  <a:pt x="40" y="168"/>
                </a:lnTo>
                <a:lnTo>
                  <a:pt x="40" y="168"/>
                </a:lnTo>
                <a:lnTo>
                  <a:pt x="42" y="166"/>
                </a:lnTo>
                <a:lnTo>
                  <a:pt x="42" y="166"/>
                </a:lnTo>
                <a:lnTo>
                  <a:pt x="42" y="165"/>
                </a:lnTo>
                <a:lnTo>
                  <a:pt x="43" y="165"/>
                </a:lnTo>
                <a:lnTo>
                  <a:pt x="43" y="164"/>
                </a:lnTo>
                <a:lnTo>
                  <a:pt x="43" y="164"/>
                </a:lnTo>
                <a:lnTo>
                  <a:pt x="45" y="162"/>
                </a:lnTo>
                <a:lnTo>
                  <a:pt x="45" y="162"/>
                </a:lnTo>
                <a:lnTo>
                  <a:pt x="46" y="161"/>
                </a:lnTo>
                <a:lnTo>
                  <a:pt x="46" y="160"/>
                </a:lnTo>
                <a:lnTo>
                  <a:pt x="47" y="158"/>
                </a:lnTo>
                <a:lnTo>
                  <a:pt x="47" y="157"/>
                </a:lnTo>
                <a:lnTo>
                  <a:pt x="49" y="155"/>
                </a:lnTo>
                <a:lnTo>
                  <a:pt x="49" y="154"/>
                </a:lnTo>
                <a:lnTo>
                  <a:pt x="50" y="151"/>
                </a:lnTo>
                <a:lnTo>
                  <a:pt x="50" y="150"/>
                </a:lnTo>
                <a:lnTo>
                  <a:pt x="51" y="147"/>
                </a:lnTo>
                <a:lnTo>
                  <a:pt x="51" y="146"/>
                </a:lnTo>
                <a:lnTo>
                  <a:pt x="53" y="144"/>
                </a:lnTo>
                <a:lnTo>
                  <a:pt x="53" y="144"/>
                </a:lnTo>
                <a:lnTo>
                  <a:pt x="53" y="144"/>
                </a:lnTo>
                <a:lnTo>
                  <a:pt x="53" y="144"/>
                </a:lnTo>
                <a:lnTo>
                  <a:pt x="53" y="143"/>
                </a:lnTo>
                <a:lnTo>
                  <a:pt x="53" y="143"/>
                </a:lnTo>
                <a:lnTo>
                  <a:pt x="53" y="143"/>
                </a:lnTo>
                <a:lnTo>
                  <a:pt x="53" y="142"/>
                </a:lnTo>
                <a:lnTo>
                  <a:pt x="53" y="142"/>
                </a:lnTo>
                <a:lnTo>
                  <a:pt x="53" y="140"/>
                </a:lnTo>
                <a:lnTo>
                  <a:pt x="53" y="140"/>
                </a:lnTo>
                <a:lnTo>
                  <a:pt x="53" y="140"/>
                </a:lnTo>
                <a:lnTo>
                  <a:pt x="0" y="0"/>
                </a:lnTo>
                <a:lnTo>
                  <a:pt x="25" y="0"/>
                </a:lnTo>
                <a:lnTo>
                  <a:pt x="54" y="81"/>
                </a:lnTo>
                <a:lnTo>
                  <a:pt x="56" y="82"/>
                </a:lnTo>
                <a:lnTo>
                  <a:pt x="57" y="85"/>
                </a:lnTo>
                <a:lnTo>
                  <a:pt x="58" y="88"/>
                </a:lnTo>
                <a:lnTo>
                  <a:pt x="58" y="91"/>
                </a:lnTo>
                <a:lnTo>
                  <a:pt x="60" y="93"/>
                </a:lnTo>
                <a:lnTo>
                  <a:pt x="61" y="96"/>
                </a:lnTo>
                <a:lnTo>
                  <a:pt x="61" y="99"/>
                </a:lnTo>
                <a:lnTo>
                  <a:pt x="62" y="102"/>
                </a:lnTo>
                <a:lnTo>
                  <a:pt x="64" y="105"/>
                </a:lnTo>
                <a:lnTo>
                  <a:pt x="64" y="107"/>
                </a:lnTo>
                <a:lnTo>
                  <a:pt x="65" y="110"/>
                </a:lnTo>
                <a:lnTo>
                  <a:pt x="65" y="113"/>
                </a:lnTo>
                <a:lnTo>
                  <a:pt x="67" y="110"/>
                </a:lnTo>
                <a:lnTo>
                  <a:pt x="68" y="107"/>
                </a:lnTo>
                <a:lnTo>
                  <a:pt x="68" y="105"/>
                </a:lnTo>
                <a:lnTo>
                  <a:pt x="69" y="102"/>
                </a:lnTo>
                <a:lnTo>
                  <a:pt x="69" y="99"/>
                </a:lnTo>
                <a:lnTo>
                  <a:pt x="71" y="96"/>
                </a:lnTo>
                <a:lnTo>
                  <a:pt x="71" y="93"/>
                </a:lnTo>
                <a:lnTo>
                  <a:pt x="72" y="91"/>
                </a:lnTo>
                <a:lnTo>
                  <a:pt x="73" y="88"/>
                </a:lnTo>
                <a:lnTo>
                  <a:pt x="73" y="85"/>
                </a:lnTo>
                <a:lnTo>
                  <a:pt x="75" y="82"/>
                </a:lnTo>
                <a:lnTo>
                  <a:pt x="75" y="81"/>
                </a:lnTo>
                <a:lnTo>
                  <a:pt x="105" y="0"/>
                </a:lnTo>
                <a:lnTo>
                  <a:pt x="129" y="0"/>
                </a:lnTo>
                <a:lnTo>
                  <a:pt x="75" y="143"/>
                </a:lnTo>
                <a:lnTo>
                  <a:pt x="75" y="146"/>
                </a:lnTo>
                <a:lnTo>
                  <a:pt x="73" y="150"/>
                </a:lnTo>
                <a:lnTo>
                  <a:pt x="72" y="153"/>
                </a:lnTo>
                <a:lnTo>
                  <a:pt x="71" y="155"/>
                </a:lnTo>
                <a:lnTo>
                  <a:pt x="69" y="158"/>
                </a:lnTo>
                <a:lnTo>
                  <a:pt x="68" y="161"/>
                </a:lnTo>
                <a:lnTo>
                  <a:pt x="68" y="164"/>
                </a:lnTo>
                <a:lnTo>
                  <a:pt x="67" y="166"/>
                </a:lnTo>
                <a:lnTo>
                  <a:pt x="65" y="168"/>
                </a:lnTo>
                <a:lnTo>
                  <a:pt x="65" y="171"/>
                </a:lnTo>
                <a:lnTo>
                  <a:pt x="64" y="172"/>
                </a:lnTo>
                <a:lnTo>
                  <a:pt x="62" y="175"/>
                </a:lnTo>
                <a:lnTo>
                  <a:pt x="62" y="176"/>
                </a:lnTo>
                <a:lnTo>
                  <a:pt x="61" y="177"/>
                </a:lnTo>
                <a:lnTo>
                  <a:pt x="60" y="179"/>
                </a:lnTo>
                <a:lnTo>
                  <a:pt x="58" y="180"/>
                </a:lnTo>
                <a:lnTo>
                  <a:pt x="57" y="182"/>
                </a:lnTo>
                <a:lnTo>
                  <a:pt x="56" y="184"/>
                </a:lnTo>
                <a:lnTo>
                  <a:pt x="54" y="184"/>
                </a:lnTo>
                <a:lnTo>
                  <a:pt x="53" y="186"/>
                </a:lnTo>
                <a:lnTo>
                  <a:pt x="51" y="187"/>
                </a:lnTo>
                <a:lnTo>
                  <a:pt x="50" y="188"/>
                </a:lnTo>
                <a:lnTo>
                  <a:pt x="49" y="190"/>
                </a:lnTo>
                <a:lnTo>
                  <a:pt x="47" y="191"/>
                </a:lnTo>
                <a:lnTo>
                  <a:pt x="46" y="191"/>
                </a:lnTo>
                <a:lnTo>
                  <a:pt x="45" y="193"/>
                </a:lnTo>
                <a:lnTo>
                  <a:pt x="43" y="193"/>
                </a:lnTo>
                <a:lnTo>
                  <a:pt x="42" y="194"/>
                </a:lnTo>
                <a:lnTo>
                  <a:pt x="40" y="194"/>
                </a:lnTo>
                <a:lnTo>
                  <a:pt x="39" y="195"/>
                </a:lnTo>
                <a:lnTo>
                  <a:pt x="38" y="195"/>
                </a:lnTo>
                <a:lnTo>
                  <a:pt x="36" y="195"/>
                </a:lnTo>
                <a:lnTo>
                  <a:pt x="33" y="195"/>
                </a:lnTo>
                <a:lnTo>
                  <a:pt x="32" y="195"/>
                </a:lnTo>
                <a:lnTo>
                  <a:pt x="31" y="195"/>
                </a:lnTo>
                <a:lnTo>
                  <a:pt x="28" y="197"/>
                </a:lnTo>
                <a:lnTo>
                  <a:pt x="28" y="195"/>
                </a:lnTo>
                <a:lnTo>
                  <a:pt x="27" y="195"/>
                </a:lnTo>
                <a:lnTo>
                  <a:pt x="25" y="195"/>
                </a:lnTo>
                <a:lnTo>
                  <a:pt x="24" y="195"/>
                </a:lnTo>
                <a:lnTo>
                  <a:pt x="22" y="195"/>
                </a:lnTo>
                <a:lnTo>
                  <a:pt x="21" y="195"/>
                </a:lnTo>
                <a:lnTo>
                  <a:pt x="20" y="195"/>
                </a:lnTo>
                <a:lnTo>
                  <a:pt x="18" y="195"/>
                </a:lnTo>
                <a:lnTo>
                  <a:pt x="17" y="194"/>
                </a:lnTo>
                <a:lnTo>
                  <a:pt x="16" y="194"/>
                </a:lnTo>
                <a:lnTo>
                  <a:pt x="14" y="194"/>
                </a:lnTo>
                <a:lnTo>
                  <a:pt x="13" y="194"/>
                </a:lnTo>
                <a:lnTo>
                  <a:pt x="13" y="194"/>
                </a:lnTo>
                <a:lnTo>
                  <a:pt x="13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45" name="Freeform 114"/>
          <p:cNvSpPr>
            <a:spLocks/>
          </p:cNvSpPr>
          <p:nvPr/>
        </p:nvSpPr>
        <p:spPr bwMode="auto">
          <a:xfrm>
            <a:off x="6875463" y="2287587"/>
            <a:ext cx="88900" cy="88900"/>
          </a:xfrm>
          <a:custGeom>
            <a:avLst/>
            <a:gdLst>
              <a:gd name="T0" fmla="*/ 167 w 167"/>
              <a:gd name="T1" fmla="*/ 84 h 168"/>
              <a:gd name="T2" fmla="*/ 167 w 167"/>
              <a:gd name="T3" fmla="*/ 71 h 168"/>
              <a:gd name="T4" fmla="*/ 164 w 167"/>
              <a:gd name="T5" fmla="*/ 60 h 168"/>
              <a:gd name="T6" fmla="*/ 162 w 167"/>
              <a:gd name="T7" fmla="*/ 51 h 168"/>
              <a:gd name="T8" fmla="*/ 156 w 167"/>
              <a:gd name="T9" fmla="*/ 41 h 168"/>
              <a:gd name="T10" fmla="*/ 151 w 167"/>
              <a:gd name="T11" fmla="*/ 31 h 168"/>
              <a:gd name="T12" fmla="*/ 144 w 167"/>
              <a:gd name="T13" fmla="*/ 23 h 168"/>
              <a:gd name="T14" fmla="*/ 135 w 167"/>
              <a:gd name="T15" fmla="*/ 16 h 168"/>
              <a:gd name="T16" fmla="*/ 126 w 167"/>
              <a:gd name="T17" fmla="*/ 11 h 168"/>
              <a:gd name="T18" fmla="*/ 116 w 167"/>
              <a:gd name="T19" fmla="*/ 5 h 168"/>
              <a:gd name="T20" fmla="*/ 106 w 167"/>
              <a:gd name="T21" fmla="*/ 2 h 168"/>
              <a:gd name="T22" fmla="*/ 95 w 167"/>
              <a:gd name="T23" fmla="*/ 0 h 168"/>
              <a:gd name="T24" fmla="*/ 84 w 167"/>
              <a:gd name="T25" fmla="*/ 0 h 168"/>
              <a:gd name="T26" fmla="*/ 73 w 167"/>
              <a:gd name="T27" fmla="*/ 0 h 168"/>
              <a:gd name="T28" fmla="*/ 64 w 167"/>
              <a:gd name="T29" fmla="*/ 2 h 168"/>
              <a:gd name="T30" fmla="*/ 53 w 167"/>
              <a:gd name="T31" fmla="*/ 5 h 168"/>
              <a:gd name="T32" fmla="*/ 43 w 167"/>
              <a:gd name="T33" fmla="*/ 11 h 168"/>
              <a:gd name="T34" fmla="*/ 35 w 167"/>
              <a:gd name="T35" fmla="*/ 16 h 168"/>
              <a:gd name="T36" fmla="*/ 26 w 167"/>
              <a:gd name="T37" fmla="*/ 23 h 168"/>
              <a:gd name="T38" fmla="*/ 18 w 167"/>
              <a:gd name="T39" fmla="*/ 31 h 168"/>
              <a:gd name="T40" fmla="*/ 13 w 167"/>
              <a:gd name="T41" fmla="*/ 41 h 168"/>
              <a:gd name="T42" fmla="*/ 7 w 167"/>
              <a:gd name="T43" fmla="*/ 51 h 168"/>
              <a:gd name="T44" fmla="*/ 4 w 167"/>
              <a:gd name="T45" fmla="*/ 60 h 168"/>
              <a:gd name="T46" fmla="*/ 2 w 167"/>
              <a:gd name="T47" fmla="*/ 71 h 168"/>
              <a:gd name="T48" fmla="*/ 0 w 167"/>
              <a:gd name="T49" fmla="*/ 84 h 168"/>
              <a:gd name="T50" fmla="*/ 2 w 167"/>
              <a:gd name="T51" fmla="*/ 95 h 168"/>
              <a:gd name="T52" fmla="*/ 4 w 167"/>
              <a:gd name="T53" fmla="*/ 104 h 168"/>
              <a:gd name="T54" fmla="*/ 7 w 167"/>
              <a:gd name="T55" fmla="*/ 115 h 168"/>
              <a:gd name="T56" fmla="*/ 13 w 167"/>
              <a:gd name="T57" fmla="*/ 125 h 168"/>
              <a:gd name="T58" fmla="*/ 18 w 167"/>
              <a:gd name="T59" fmla="*/ 133 h 168"/>
              <a:gd name="T60" fmla="*/ 26 w 167"/>
              <a:gd name="T61" fmla="*/ 141 h 168"/>
              <a:gd name="T62" fmla="*/ 35 w 167"/>
              <a:gd name="T63" fmla="*/ 150 h 168"/>
              <a:gd name="T64" fmla="*/ 43 w 167"/>
              <a:gd name="T65" fmla="*/ 155 h 168"/>
              <a:gd name="T66" fmla="*/ 53 w 167"/>
              <a:gd name="T67" fmla="*/ 161 h 168"/>
              <a:gd name="T68" fmla="*/ 64 w 167"/>
              <a:gd name="T69" fmla="*/ 163 h 168"/>
              <a:gd name="T70" fmla="*/ 73 w 167"/>
              <a:gd name="T71" fmla="*/ 166 h 168"/>
              <a:gd name="T72" fmla="*/ 84 w 167"/>
              <a:gd name="T73" fmla="*/ 168 h 168"/>
              <a:gd name="T74" fmla="*/ 95 w 167"/>
              <a:gd name="T75" fmla="*/ 166 h 168"/>
              <a:gd name="T76" fmla="*/ 106 w 167"/>
              <a:gd name="T77" fmla="*/ 163 h 168"/>
              <a:gd name="T78" fmla="*/ 116 w 167"/>
              <a:gd name="T79" fmla="*/ 161 h 168"/>
              <a:gd name="T80" fmla="*/ 126 w 167"/>
              <a:gd name="T81" fmla="*/ 155 h 168"/>
              <a:gd name="T82" fmla="*/ 135 w 167"/>
              <a:gd name="T83" fmla="*/ 150 h 168"/>
              <a:gd name="T84" fmla="*/ 144 w 167"/>
              <a:gd name="T85" fmla="*/ 141 h 168"/>
              <a:gd name="T86" fmla="*/ 151 w 167"/>
              <a:gd name="T87" fmla="*/ 133 h 168"/>
              <a:gd name="T88" fmla="*/ 156 w 167"/>
              <a:gd name="T89" fmla="*/ 125 h 168"/>
              <a:gd name="T90" fmla="*/ 162 w 167"/>
              <a:gd name="T91" fmla="*/ 115 h 168"/>
              <a:gd name="T92" fmla="*/ 164 w 167"/>
              <a:gd name="T93" fmla="*/ 104 h 168"/>
              <a:gd name="T94" fmla="*/ 167 w 167"/>
              <a:gd name="T95" fmla="*/ 95 h 168"/>
              <a:gd name="T96" fmla="*/ 167 w 167"/>
              <a:gd name="T97" fmla="*/ 84 h 168"/>
              <a:gd name="T98" fmla="*/ 167 w 167"/>
              <a:gd name="T99" fmla="*/ 84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67" h="168">
                <a:moveTo>
                  <a:pt x="167" y="84"/>
                </a:moveTo>
                <a:lnTo>
                  <a:pt x="167" y="71"/>
                </a:lnTo>
                <a:lnTo>
                  <a:pt x="164" y="60"/>
                </a:lnTo>
                <a:lnTo>
                  <a:pt x="162" y="51"/>
                </a:lnTo>
                <a:lnTo>
                  <a:pt x="156" y="41"/>
                </a:lnTo>
                <a:lnTo>
                  <a:pt x="151" y="31"/>
                </a:lnTo>
                <a:lnTo>
                  <a:pt x="144" y="23"/>
                </a:lnTo>
                <a:lnTo>
                  <a:pt x="135" y="16"/>
                </a:lnTo>
                <a:lnTo>
                  <a:pt x="126" y="11"/>
                </a:lnTo>
                <a:lnTo>
                  <a:pt x="116" y="5"/>
                </a:lnTo>
                <a:lnTo>
                  <a:pt x="106" y="2"/>
                </a:lnTo>
                <a:lnTo>
                  <a:pt x="95" y="0"/>
                </a:lnTo>
                <a:lnTo>
                  <a:pt x="84" y="0"/>
                </a:lnTo>
                <a:lnTo>
                  <a:pt x="73" y="0"/>
                </a:lnTo>
                <a:lnTo>
                  <a:pt x="64" y="2"/>
                </a:lnTo>
                <a:lnTo>
                  <a:pt x="53" y="5"/>
                </a:lnTo>
                <a:lnTo>
                  <a:pt x="43" y="11"/>
                </a:lnTo>
                <a:lnTo>
                  <a:pt x="35" y="16"/>
                </a:lnTo>
                <a:lnTo>
                  <a:pt x="26" y="23"/>
                </a:lnTo>
                <a:lnTo>
                  <a:pt x="18" y="31"/>
                </a:lnTo>
                <a:lnTo>
                  <a:pt x="13" y="41"/>
                </a:lnTo>
                <a:lnTo>
                  <a:pt x="7" y="51"/>
                </a:lnTo>
                <a:lnTo>
                  <a:pt x="4" y="60"/>
                </a:lnTo>
                <a:lnTo>
                  <a:pt x="2" y="71"/>
                </a:lnTo>
                <a:lnTo>
                  <a:pt x="0" y="84"/>
                </a:lnTo>
                <a:lnTo>
                  <a:pt x="2" y="95"/>
                </a:lnTo>
                <a:lnTo>
                  <a:pt x="4" y="104"/>
                </a:lnTo>
                <a:lnTo>
                  <a:pt x="7" y="115"/>
                </a:lnTo>
                <a:lnTo>
                  <a:pt x="13" y="125"/>
                </a:lnTo>
                <a:lnTo>
                  <a:pt x="18" y="133"/>
                </a:lnTo>
                <a:lnTo>
                  <a:pt x="26" y="141"/>
                </a:lnTo>
                <a:lnTo>
                  <a:pt x="35" y="150"/>
                </a:lnTo>
                <a:lnTo>
                  <a:pt x="43" y="155"/>
                </a:lnTo>
                <a:lnTo>
                  <a:pt x="53" y="161"/>
                </a:lnTo>
                <a:lnTo>
                  <a:pt x="64" y="163"/>
                </a:lnTo>
                <a:lnTo>
                  <a:pt x="73" y="166"/>
                </a:lnTo>
                <a:lnTo>
                  <a:pt x="84" y="168"/>
                </a:lnTo>
                <a:lnTo>
                  <a:pt x="95" y="166"/>
                </a:lnTo>
                <a:lnTo>
                  <a:pt x="106" y="163"/>
                </a:lnTo>
                <a:lnTo>
                  <a:pt x="116" y="161"/>
                </a:lnTo>
                <a:lnTo>
                  <a:pt x="126" y="155"/>
                </a:lnTo>
                <a:lnTo>
                  <a:pt x="135" y="150"/>
                </a:lnTo>
                <a:lnTo>
                  <a:pt x="144" y="141"/>
                </a:lnTo>
                <a:lnTo>
                  <a:pt x="151" y="133"/>
                </a:lnTo>
                <a:lnTo>
                  <a:pt x="156" y="125"/>
                </a:lnTo>
                <a:lnTo>
                  <a:pt x="162" y="115"/>
                </a:lnTo>
                <a:lnTo>
                  <a:pt x="164" y="104"/>
                </a:lnTo>
                <a:lnTo>
                  <a:pt x="167" y="95"/>
                </a:lnTo>
                <a:lnTo>
                  <a:pt x="167" y="84"/>
                </a:lnTo>
                <a:lnTo>
                  <a:pt x="167" y="8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47" name="Freeform 116"/>
          <p:cNvSpPr>
            <a:spLocks/>
          </p:cNvSpPr>
          <p:nvPr/>
        </p:nvSpPr>
        <p:spPr bwMode="auto">
          <a:xfrm>
            <a:off x="8383401" y="3142728"/>
            <a:ext cx="95250" cy="104775"/>
          </a:xfrm>
          <a:custGeom>
            <a:avLst/>
            <a:gdLst>
              <a:gd name="T0" fmla="*/ 175 w 179"/>
              <a:gd name="T1" fmla="*/ 171 h 200"/>
              <a:gd name="T2" fmla="*/ 158 w 179"/>
              <a:gd name="T3" fmla="*/ 182 h 200"/>
              <a:gd name="T4" fmla="*/ 142 w 179"/>
              <a:gd name="T5" fmla="*/ 190 h 200"/>
              <a:gd name="T6" fmla="*/ 125 w 179"/>
              <a:gd name="T7" fmla="*/ 196 h 200"/>
              <a:gd name="T8" fmla="*/ 107 w 179"/>
              <a:gd name="T9" fmla="*/ 198 h 200"/>
              <a:gd name="T10" fmla="*/ 88 w 179"/>
              <a:gd name="T11" fmla="*/ 198 h 200"/>
              <a:gd name="T12" fmla="*/ 66 w 179"/>
              <a:gd name="T13" fmla="*/ 194 h 200"/>
              <a:gd name="T14" fmla="*/ 47 w 179"/>
              <a:gd name="T15" fmla="*/ 187 h 200"/>
              <a:gd name="T16" fmla="*/ 29 w 179"/>
              <a:gd name="T17" fmla="*/ 175 h 200"/>
              <a:gd name="T18" fmla="*/ 15 w 179"/>
              <a:gd name="T19" fmla="*/ 160 h 200"/>
              <a:gd name="T20" fmla="*/ 5 w 179"/>
              <a:gd name="T21" fmla="*/ 141 h 200"/>
              <a:gd name="T22" fmla="*/ 0 w 179"/>
              <a:gd name="T23" fmla="*/ 118 h 200"/>
              <a:gd name="T24" fmla="*/ 0 w 179"/>
              <a:gd name="T25" fmla="*/ 95 h 200"/>
              <a:gd name="T26" fmla="*/ 2 w 179"/>
              <a:gd name="T27" fmla="*/ 73 h 200"/>
              <a:gd name="T28" fmla="*/ 8 w 179"/>
              <a:gd name="T29" fmla="*/ 52 h 200"/>
              <a:gd name="T30" fmla="*/ 19 w 179"/>
              <a:gd name="T31" fmla="*/ 32 h 200"/>
              <a:gd name="T32" fmla="*/ 34 w 179"/>
              <a:gd name="T33" fmla="*/ 18 h 200"/>
              <a:gd name="T34" fmla="*/ 52 w 179"/>
              <a:gd name="T35" fmla="*/ 7 h 200"/>
              <a:gd name="T36" fmla="*/ 73 w 179"/>
              <a:gd name="T37" fmla="*/ 1 h 200"/>
              <a:gd name="T38" fmla="*/ 96 w 179"/>
              <a:gd name="T39" fmla="*/ 0 h 200"/>
              <a:gd name="T40" fmla="*/ 111 w 179"/>
              <a:gd name="T41" fmla="*/ 0 h 200"/>
              <a:gd name="T42" fmla="*/ 127 w 179"/>
              <a:gd name="T43" fmla="*/ 4 h 200"/>
              <a:gd name="T44" fmla="*/ 142 w 179"/>
              <a:gd name="T45" fmla="*/ 10 h 200"/>
              <a:gd name="T46" fmla="*/ 153 w 179"/>
              <a:gd name="T47" fmla="*/ 18 h 200"/>
              <a:gd name="T48" fmla="*/ 162 w 179"/>
              <a:gd name="T49" fmla="*/ 28 h 200"/>
              <a:gd name="T50" fmla="*/ 169 w 179"/>
              <a:gd name="T51" fmla="*/ 39 h 200"/>
              <a:gd name="T52" fmla="*/ 174 w 179"/>
              <a:gd name="T53" fmla="*/ 54 h 200"/>
              <a:gd name="T54" fmla="*/ 149 w 179"/>
              <a:gd name="T55" fmla="*/ 57 h 200"/>
              <a:gd name="T56" fmla="*/ 145 w 179"/>
              <a:gd name="T57" fmla="*/ 46 h 200"/>
              <a:gd name="T58" fmla="*/ 140 w 179"/>
              <a:gd name="T59" fmla="*/ 39 h 200"/>
              <a:gd name="T60" fmla="*/ 132 w 179"/>
              <a:gd name="T61" fmla="*/ 32 h 200"/>
              <a:gd name="T62" fmla="*/ 124 w 179"/>
              <a:gd name="T63" fmla="*/ 26 h 200"/>
              <a:gd name="T64" fmla="*/ 114 w 179"/>
              <a:gd name="T65" fmla="*/ 23 h 200"/>
              <a:gd name="T66" fmla="*/ 103 w 179"/>
              <a:gd name="T67" fmla="*/ 22 h 200"/>
              <a:gd name="T68" fmla="*/ 89 w 179"/>
              <a:gd name="T69" fmla="*/ 22 h 200"/>
              <a:gd name="T70" fmla="*/ 77 w 179"/>
              <a:gd name="T71" fmla="*/ 23 h 200"/>
              <a:gd name="T72" fmla="*/ 66 w 179"/>
              <a:gd name="T73" fmla="*/ 28 h 200"/>
              <a:gd name="T74" fmla="*/ 56 w 179"/>
              <a:gd name="T75" fmla="*/ 32 h 200"/>
              <a:gd name="T76" fmla="*/ 48 w 179"/>
              <a:gd name="T77" fmla="*/ 39 h 200"/>
              <a:gd name="T78" fmla="*/ 41 w 179"/>
              <a:gd name="T79" fmla="*/ 46 h 200"/>
              <a:gd name="T80" fmla="*/ 36 w 179"/>
              <a:gd name="T81" fmla="*/ 52 h 200"/>
              <a:gd name="T82" fmla="*/ 31 w 179"/>
              <a:gd name="T83" fmla="*/ 63 h 200"/>
              <a:gd name="T84" fmla="*/ 27 w 179"/>
              <a:gd name="T85" fmla="*/ 79 h 200"/>
              <a:gd name="T86" fmla="*/ 26 w 179"/>
              <a:gd name="T87" fmla="*/ 95 h 200"/>
              <a:gd name="T88" fmla="*/ 26 w 179"/>
              <a:gd name="T89" fmla="*/ 116 h 200"/>
              <a:gd name="T90" fmla="*/ 30 w 179"/>
              <a:gd name="T91" fmla="*/ 134 h 200"/>
              <a:gd name="T92" fmla="*/ 37 w 179"/>
              <a:gd name="T93" fmla="*/ 147 h 200"/>
              <a:gd name="T94" fmla="*/ 47 w 179"/>
              <a:gd name="T95" fmla="*/ 158 h 200"/>
              <a:gd name="T96" fmla="*/ 60 w 179"/>
              <a:gd name="T97" fmla="*/ 168 h 200"/>
              <a:gd name="T98" fmla="*/ 74 w 179"/>
              <a:gd name="T99" fmla="*/ 174 h 200"/>
              <a:gd name="T100" fmla="*/ 89 w 179"/>
              <a:gd name="T101" fmla="*/ 176 h 200"/>
              <a:gd name="T102" fmla="*/ 105 w 179"/>
              <a:gd name="T103" fmla="*/ 176 h 200"/>
              <a:gd name="T104" fmla="*/ 118 w 179"/>
              <a:gd name="T105" fmla="*/ 174 h 200"/>
              <a:gd name="T106" fmla="*/ 131 w 179"/>
              <a:gd name="T107" fmla="*/ 169 h 200"/>
              <a:gd name="T108" fmla="*/ 142 w 179"/>
              <a:gd name="T109" fmla="*/ 163 h 200"/>
              <a:gd name="T110" fmla="*/ 150 w 179"/>
              <a:gd name="T111" fmla="*/ 157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79" h="200">
                <a:moveTo>
                  <a:pt x="96" y="121"/>
                </a:moveTo>
                <a:lnTo>
                  <a:pt x="96" y="98"/>
                </a:lnTo>
                <a:lnTo>
                  <a:pt x="179" y="98"/>
                </a:lnTo>
                <a:lnTo>
                  <a:pt x="179" y="169"/>
                </a:lnTo>
                <a:lnTo>
                  <a:pt x="175" y="171"/>
                </a:lnTo>
                <a:lnTo>
                  <a:pt x="172" y="174"/>
                </a:lnTo>
                <a:lnTo>
                  <a:pt x="168" y="176"/>
                </a:lnTo>
                <a:lnTo>
                  <a:pt x="165" y="178"/>
                </a:lnTo>
                <a:lnTo>
                  <a:pt x="162" y="180"/>
                </a:lnTo>
                <a:lnTo>
                  <a:pt x="158" y="182"/>
                </a:lnTo>
                <a:lnTo>
                  <a:pt x="156" y="185"/>
                </a:lnTo>
                <a:lnTo>
                  <a:pt x="151" y="186"/>
                </a:lnTo>
                <a:lnTo>
                  <a:pt x="149" y="187"/>
                </a:lnTo>
                <a:lnTo>
                  <a:pt x="145" y="189"/>
                </a:lnTo>
                <a:lnTo>
                  <a:pt x="142" y="190"/>
                </a:lnTo>
                <a:lnTo>
                  <a:pt x="139" y="193"/>
                </a:lnTo>
                <a:lnTo>
                  <a:pt x="135" y="193"/>
                </a:lnTo>
                <a:lnTo>
                  <a:pt x="132" y="194"/>
                </a:lnTo>
                <a:lnTo>
                  <a:pt x="128" y="196"/>
                </a:lnTo>
                <a:lnTo>
                  <a:pt x="125" y="196"/>
                </a:lnTo>
                <a:lnTo>
                  <a:pt x="121" y="197"/>
                </a:lnTo>
                <a:lnTo>
                  <a:pt x="118" y="197"/>
                </a:lnTo>
                <a:lnTo>
                  <a:pt x="114" y="198"/>
                </a:lnTo>
                <a:lnTo>
                  <a:pt x="111" y="198"/>
                </a:lnTo>
                <a:lnTo>
                  <a:pt x="107" y="198"/>
                </a:lnTo>
                <a:lnTo>
                  <a:pt x="105" y="198"/>
                </a:lnTo>
                <a:lnTo>
                  <a:pt x="100" y="198"/>
                </a:lnTo>
                <a:lnTo>
                  <a:pt x="98" y="200"/>
                </a:lnTo>
                <a:lnTo>
                  <a:pt x="92" y="198"/>
                </a:lnTo>
                <a:lnTo>
                  <a:pt x="88" y="198"/>
                </a:lnTo>
                <a:lnTo>
                  <a:pt x="84" y="198"/>
                </a:lnTo>
                <a:lnTo>
                  <a:pt x="78" y="197"/>
                </a:lnTo>
                <a:lnTo>
                  <a:pt x="74" y="197"/>
                </a:lnTo>
                <a:lnTo>
                  <a:pt x="70" y="196"/>
                </a:lnTo>
                <a:lnTo>
                  <a:pt x="66" y="194"/>
                </a:lnTo>
                <a:lnTo>
                  <a:pt x="62" y="193"/>
                </a:lnTo>
                <a:lnTo>
                  <a:pt x="58" y="191"/>
                </a:lnTo>
                <a:lnTo>
                  <a:pt x="53" y="190"/>
                </a:lnTo>
                <a:lnTo>
                  <a:pt x="49" y="189"/>
                </a:lnTo>
                <a:lnTo>
                  <a:pt x="47" y="187"/>
                </a:lnTo>
                <a:lnTo>
                  <a:pt x="42" y="185"/>
                </a:lnTo>
                <a:lnTo>
                  <a:pt x="38" y="182"/>
                </a:lnTo>
                <a:lnTo>
                  <a:pt x="34" y="180"/>
                </a:lnTo>
                <a:lnTo>
                  <a:pt x="31" y="178"/>
                </a:lnTo>
                <a:lnTo>
                  <a:pt x="29" y="175"/>
                </a:lnTo>
                <a:lnTo>
                  <a:pt x="24" y="172"/>
                </a:lnTo>
                <a:lnTo>
                  <a:pt x="22" y="169"/>
                </a:lnTo>
                <a:lnTo>
                  <a:pt x="19" y="165"/>
                </a:lnTo>
                <a:lnTo>
                  <a:pt x="16" y="163"/>
                </a:lnTo>
                <a:lnTo>
                  <a:pt x="15" y="160"/>
                </a:lnTo>
                <a:lnTo>
                  <a:pt x="12" y="156"/>
                </a:lnTo>
                <a:lnTo>
                  <a:pt x="11" y="153"/>
                </a:lnTo>
                <a:lnTo>
                  <a:pt x="8" y="149"/>
                </a:lnTo>
                <a:lnTo>
                  <a:pt x="7" y="145"/>
                </a:lnTo>
                <a:lnTo>
                  <a:pt x="5" y="141"/>
                </a:lnTo>
                <a:lnTo>
                  <a:pt x="4" y="136"/>
                </a:lnTo>
                <a:lnTo>
                  <a:pt x="2" y="132"/>
                </a:lnTo>
                <a:lnTo>
                  <a:pt x="1" y="127"/>
                </a:lnTo>
                <a:lnTo>
                  <a:pt x="1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9"/>
                </a:lnTo>
                <a:lnTo>
                  <a:pt x="0" y="105"/>
                </a:lnTo>
                <a:lnTo>
                  <a:pt x="0" y="101"/>
                </a:lnTo>
                <a:lnTo>
                  <a:pt x="0" y="95"/>
                </a:lnTo>
                <a:lnTo>
                  <a:pt x="0" y="91"/>
                </a:lnTo>
                <a:lnTo>
                  <a:pt x="0" y="87"/>
                </a:lnTo>
                <a:lnTo>
                  <a:pt x="0" y="81"/>
                </a:lnTo>
                <a:lnTo>
                  <a:pt x="1" y="77"/>
                </a:lnTo>
                <a:lnTo>
                  <a:pt x="2" y="73"/>
                </a:lnTo>
                <a:lnTo>
                  <a:pt x="2" y="69"/>
                </a:lnTo>
                <a:lnTo>
                  <a:pt x="4" y="65"/>
                </a:lnTo>
                <a:lnTo>
                  <a:pt x="5" y="61"/>
                </a:lnTo>
                <a:lnTo>
                  <a:pt x="7" y="57"/>
                </a:lnTo>
                <a:lnTo>
                  <a:pt x="8" y="52"/>
                </a:lnTo>
                <a:lnTo>
                  <a:pt x="11" y="48"/>
                </a:lnTo>
                <a:lnTo>
                  <a:pt x="12" y="44"/>
                </a:lnTo>
                <a:lnTo>
                  <a:pt x="15" y="40"/>
                </a:lnTo>
                <a:lnTo>
                  <a:pt x="16" y="36"/>
                </a:lnTo>
                <a:lnTo>
                  <a:pt x="19" y="32"/>
                </a:lnTo>
                <a:lnTo>
                  <a:pt x="22" y="29"/>
                </a:lnTo>
                <a:lnTo>
                  <a:pt x="24" y="26"/>
                </a:lnTo>
                <a:lnTo>
                  <a:pt x="27" y="23"/>
                </a:lnTo>
                <a:lnTo>
                  <a:pt x="31" y="19"/>
                </a:lnTo>
                <a:lnTo>
                  <a:pt x="34" y="18"/>
                </a:lnTo>
                <a:lnTo>
                  <a:pt x="37" y="15"/>
                </a:lnTo>
                <a:lnTo>
                  <a:pt x="41" y="12"/>
                </a:lnTo>
                <a:lnTo>
                  <a:pt x="45" y="11"/>
                </a:lnTo>
                <a:lnTo>
                  <a:pt x="48" y="8"/>
                </a:lnTo>
                <a:lnTo>
                  <a:pt x="52" y="7"/>
                </a:lnTo>
                <a:lnTo>
                  <a:pt x="56" y="6"/>
                </a:lnTo>
                <a:lnTo>
                  <a:pt x="60" y="4"/>
                </a:lnTo>
                <a:lnTo>
                  <a:pt x="65" y="3"/>
                </a:lnTo>
                <a:lnTo>
                  <a:pt x="69" y="1"/>
                </a:lnTo>
                <a:lnTo>
                  <a:pt x="73" y="1"/>
                </a:lnTo>
                <a:lnTo>
                  <a:pt x="77" y="0"/>
                </a:lnTo>
                <a:lnTo>
                  <a:pt x="81" y="0"/>
                </a:lnTo>
                <a:lnTo>
                  <a:pt x="87" y="0"/>
                </a:lnTo>
                <a:lnTo>
                  <a:pt x="91" y="0"/>
                </a:lnTo>
                <a:lnTo>
                  <a:pt x="96" y="0"/>
                </a:lnTo>
                <a:lnTo>
                  <a:pt x="99" y="0"/>
                </a:lnTo>
                <a:lnTo>
                  <a:pt x="102" y="0"/>
                </a:lnTo>
                <a:lnTo>
                  <a:pt x="106" y="0"/>
                </a:lnTo>
                <a:lnTo>
                  <a:pt x="109" y="0"/>
                </a:lnTo>
                <a:lnTo>
                  <a:pt x="111" y="0"/>
                </a:lnTo>
                <a:lnTo>
                  <a:pt x="116" y="1"/>
                </a:lnTo>
                <a:lnTo>
                  <a:pt x="118" y="1"/>
                </a:lnTo>
                <a:lnTo>
                  <a:pt x="121" y="3"/>
                </a:lnTo>
                <a:lnTo>
                  <a:pt x="124" y="3"/>
                </a:lnTo>
                <a:lnTo>
                  <a:pt x="127" y="4"/>
                </a:lnTo>
                <a:lnTo>
                  <a:pt x="129" y="6"/>
                </a:lnTo>
                <a:lnTo>
                  <a:pt x="133" y="7"/>
                </a:lnTo>
                <a:lnTo>
                  <a:pt x="136" y="7"/>
                </a:lnTo>
                <a:lnTo>
                  <a:pt x="139" y="8"/>
                </a:lnTo>
                <a:lnTo>
                  <a:pt x="142" y="10"/>
                </a:lnTo>
                <a:lnTo>
                  <a:pt x="145" y="11"/>
                </a:lnTo>
                <a:lnTo>
                  <a:pt x="146" y="12"/>
                </a:lnTo>
                <a:lnTo>
                  <a:pt x="149" y="15"/>
                </a:lnTo>
                <a:lnTo>
                  <a:pt x="151" y="17"/>
                </a:lnTo>
                <a:lnTo>
                  <a:pt x="153" y="18"/>
                </a:lnTo>
                <a:lnTo>
                  <a:pt x="156" y="19"/>
                </a:lnTo>
                <a:lnTo>
                  <a:pt x="157" y="22"/>
                </a:lnTo>
                <a:lnTo>
                  <a:pt x="158" y="23"/>
                </a:lnTo>
                <a:lnTo>
                  <a:pt x="161" y="26"/>
                </a:lnTo>
                <a:lnTo>
                  <a:pt x="162" y="28"/>
                </a:lnTo>
                <a:lnTo>
                  <a:pt x="164" y="29"/>
                </a:lnTo>
                <a:lnTo>
                  <a:pt x="165" y="32"/>
                </a:lnTo>
                <a:lnTo>
                  <a:pt x="167" y="35"/>
                </a:lnTo>
                <a:lnTo>
                  <a:pt x="168" y="36"/>
                </a:lnTo>
                <a:lnTo>
                  <a:pt x="169" y="39"/>
                </a:lnTo>
                <a:lnTo>
                  <a:pt x="169" y="41"/>
                </a:lnTo>
                <a:lnTo>
                  <a:pt x="171" y="44"/>
                </a:lnTo>
                <a:lnTo>
                  <a:pt x="172" y="47"/>
                </a:lnTo>
                <a:lnTo>
                  <a:pt x="172" y="51"/>
                </a:lnTo>
                <a:lnTo>
                  <a:pt x="174" y="54"/>
                </a:lnTo>
                <a:lnTo>
                  <a:pt x="175" y="58"/>
                </a:lnTo>
                <a:lnTo>
                  <a:pt x="153" y="63"/>
                </a:lnTo>
                <a:lnTo>
                  <a:pt x="151" y="61"/>
                </a:lnTo>
                <a:lnTo>
                  <a:pt x="150" y="58"/>
                </a:lnTo>
                <a:lnTo>
                  <a:pt x="149" y="57"/>
                </a:lnTo>
                <a:lnTo>
                  <a:pt x="149" y="54"/>
                </a:lnTo>
                <a:lnTo>
                  <a:pt x="147" y="52"/>
                </a:lnTo>
                <a:lnTo>
                  <a:pt x="146" y="50"/>
                </a:lnTo>
                <a:lnTo>
                  <a:pt x="146" y="48"/>
                </a:lnTo>
                <a:lnTo>
                  <a:pt x="145" y="46"/>
                </a:lnTo>
                <a:lnTo>
                  <a:pt x="143" y="44"/>
                </a:lnTo>
                <a:lnTo>
                  <a:pt x="143" y="43"/>
                </a:lnTo>
                <a:lnTo>
                  <a:pt x="142" y="41"/>
                </a:lnTo>
                <a:lnTo>
                  <a:pt x="142" y="40"/>
                </a:lnTo>
                <a:lnTo>
                  <a:pt x="140" y="39"/>
                </a:lnTo>
                <a:lnTo>
                  <a:pt x="139" y="37"/>
                </a:lnTo>
                <a:lnTo>
                  <a:pt x="138" y="36"/>
                </a:lnTo>
                <a:lnTo>
                  <a:pt x="136" y="35"/>
                </a:lnTo>
                <a:lnTo>
                  <a:pt x="135" y="33"/>
                </a:lnTo>
                <a:lnTo>
                  <a:pt x="132" y="32"/>
                </a:lnTo>
                <a:lnTo>
                  <a:pt x="131" y="30"/>
                </a:lnTo>
                <a:lnTo>
                  <a:pt x="129" y="29"/>
                </a:lnTo>
                <a:lnTo>
                  <a:pt x="128" y="29"/>
                </a:lnTo>
                <a:lnTo>
                  <a:pt x="125" y="28"/>
                </a:lnTo>
                <a:lnTo>
                  <a:pt x="124" y="26"/>
                </a:lnTo>
                <a:lnTo>
                  <a:pt x="122" y="26"/>
                </a:lnTo>
                <a:lnTo>
                  <a:pt x="120" y="25"/>
                </a:lnTo>
                <a:lnTo>
                  <a:pt x="118" y="25"/>
                </a:lnTo>
                <a:lnTo>
                  <a:pt x="116" y="23"/>
                </a:lnTo>
                <a:lnTo>
                  <a:pt x="114" y="23"/>
                </a:lnTo>
                <a:lnTo>
                  <a:pt x="111" y="23"/>
                </a:lnTo>
                <a:lnTo>
                  <a:pt x="110" y="22"/>
                </a:lnTo>
                <a:lnTo>
                  <a:pt x="107" y="22"/>
                </a:lnTo>
                <a:lnTo>
                  <a:pt x="105" y="22"/>
                </a:lnTo>
                <a:lnTo>
                  <a:pt x="103" y="22"/>
                </a:lnTo>
                <a:lnTo>
                  <a:pt x="100" y="22"/>
                </a:lnTo>
                <a:lnTo>
                  <a:pt x="98" y="22"/>
                </a:lnTo>
                <a:lnTo>
                  <a:pt x="96" y="22"/>
                </a:lnTo>
                <a:lnTo>
                  <a:pt x="92" y="22"/>
                </a:lnTo>
                <a:lnTo>
                  <a:pt x="89" y="22"/>
                </a:lnTo>
                <a:lnTo>
                  <a:pt x="87" y="22"/>
                </a:lnTo>
                <a:lnTo>
                  <a:pt x="84" y="22"/>
                </a:lnTo>
                <a:lnTo>
                  <a:pt x="81" y="22"/>
                </a:lnTo>
                <a:lnTo>
                  <a:pt x="78" y="23"/>
                </a:lnTo>
                <a:lnTo>
                  <a:pt x="77" y="23"/>
                </a:lnTo>
                <a:lnTo>
                  <a:pt x="74" y="23"/>
                </a:lnTo>
                <a:lnTo>
                  <a:pt x="71" y="25"/>
                </a:lnTo>
                <a:lnTo>
                  <a:pt x="70" y="25"/>
                </a:lnTo>
                <a:lnTo>
                  <a:pt x="67" y="26"/>
                </a:lnTo>
                <a:lnTo>
                  <a:pt x="66" y="28"/>
                </a:lnTo>
                <a:lnTo>
                  <a:pt x="63" y="28"/>
                </a:lnTo>
                <a:lnTo>
                  <a:pt x="62" y="29"/>
                </a:lnTo>
                <a:lnTo>
                  <a:pt x="59" y="30"/>
                </a:lnTo>
                <a:lnTo>
                  <a:pt x="58" y="30"/>
                </a:lnTo>
                <a:lnTo>
                  <a:pt x="56" y="32"/>
                </a:lnTo>
                <a:lnTo>
                  <a:pt x="53" y="33"/>
                </a:lnTo>
                <a:lnTo>
                  <a:pt x="52" y="35"/>
                </a:lnTo>
                <a:lnTo>
                  <a:pt x="51" y="36"/>
                </a:lnTo>
                <a:lnTo>
                  <a:pt x="49" y="37"/>
                </a:lnTo>
                <a:lnTo>
                  <a:pt x="48" y="39"/>
                </a:lnTo>
                <a:lnTo>
                  <a:pt x="47" y="40"/>
                </a:lnTo>
                <a:lnTo>
                  <a:pt x="45" y="41"/>
                </a:lnTo>
                <a:lnTo>
                  <a:pt x="44" y="43"/>
                </a:lnTo>
                <a:lnTo>
                  <a:pt x="42" y="44"/>
                </a:lnTo>
                <a:lnTo>
                  <a:pt x="41" y="46"/>
                </a:lnTo>
                <a:lnTo>
                  <a:pt x="40" y="47"/>
                </a:lnTo>
                <a:lnTo>
                  <a:pt x="38" y="48"/>
                </a:lnTo>
                <a:lnTo>
                  <a:pt x="37" y="50"/>
                </a:lnTo>
                <a:lnTo>
                  <a:pt x="37" y="51"/>
                </a:lnTo>
                <a:lnTo>
                  <a:pt x="36" y="52"/>
                </a:lnTo>
                <a:lnTo>
                  <a:pt x="34" y="55"/>
                </a:lnTo>
                <a:lnTo>
                  <a:pt x="34" y="57"/>
                </a:lnTo>
                <a:lnTo>
                  <a:pt x="33" y="58"/>
                </a:lnTo>
                <a:lnTo>
                  <a:pt x="33" y="61"/>
                </a:lnTo>
                <a:lnTo>
                  <a:pt x="31" y="63"/>
                </a:lnTo>
                <a:lnTo>
                  <a:pt x="30" y="66"/>
                </a:lnTo>
                <a:lnTo>
                  <a:pt x="29" y="69"/>
                </a:lnTo>
                <a:lnTo>
                  <a:pt x="29" y="72"/>
                </a:lnTo>
                <a:lnTo>
                  <a:pt x="27" y="76"/>
                </a:lnTo>
                <a:lnTo>
                  <a:pt x="27" y="79"/>
                </a:lnTo>
                <a:lnTo>
                  <a:pt x="26" y="81"/>
                </a:lnTo>
                <a:lnTo>
                  <a:pt x="26" y="85"/>
                </a:lnTo>
                <a:lnTo>
                  <a:pt x="26" y="88"/>
                </a:lnTo>
                <a:lnTo>
                  <a:pt x="26" y="92"/>
                </a:lnTo>
                <a:lnTo>
                  <a:pt x="26" y="95"/>
                </a:lnTo>
                <a:lnTo>
                  <a:pt x="26" y="99"/>
                </a:lnTo>
                <a:lnTo>
                  <a:pt x="26" y="103"/>
                </a:lnTo>
                <a:lnTo>
                  <a:pt x="26" y="107"/>
                </a:lnTo>
                <a:lnTo>
                  <a:pt x="26" y="112"/>
                </a:lnTo>
                <a:lnTo>
                  <a:pt x="26" y="116"/>
                </a:lnTo>
                <a:lnTo>
                  <a:pt x="27" y="118"/>
                </a:lnTo>
                <a:lnTo>
                  <a:pt x="27" y="123"/>
                </a:lnTo>
                <a:lnTo>
                  <a:pt x="29" y="127"/>
                </a:lnTo>
                <a:lnTo>
                  <a:pt x="29" y="130"/>
                </a:lnTo>
                <a:lnTo>
                  <a:pt x="30" y="134"/>
                </a:lnTo>
                <a:lnTo>
                  <a:pt x="31" y="136"/>
                </a:lnTo>
                <a:lnTo>
                  <a:pt x="33" y="139"/>
                </a:lnTo>
                <a:lnTo>
                  <a:pt x="34" y="143"/>
                </a:lnTo>
                <a:lnTo>
                  <a:pt x="36" y="145"/>
                </a:lnTo>
                <a:lnTo>
                  <a:pt x="37" y="147"/>
                </a:lnTo>
                <a:lnTo>
                  <a:pt x="38" y="150"/>
                </a:lnTo>
                <a:lnTo>
                  <a:pt x="41" y="153"/>
                </a:lnTo>
                <a:lnTo>
                  <a:pt x="42" y="154"/>
                </a:lnTo>
                <a:lnTo>
                  <a:pt x="45" y="157"/>
                </a:lnTo>
                <a:lnTo>
                  <a:pt x="47" y="158"/>
                </a:lnTo>
                <a:lnTo>
                  <a:pt x="49" y="161"/>
                </a:lnTo>
                <a:lnTo>
                  <a:pt x="52" y="163"/>
                </a:lnTo>
                <a:lnTo>
                  <a:pt x="55" y="164"/>
                </a:lnTo>
                <a:lnTo>
                  <a:pt x="58" y="165"/>
                </a:lnTo>
                <a:lnTo>
                  <a:pt x="60" y="168"/>
                </a:lnTo>
                <a:lnTo>
                  <a:pt x="63" y="169"/>
                </a:lnTo>
                <a:lnTo>
                  <a:pt x="66" y="171"/>
                </a:lnTo>
                <a:lnTo>
                  <a:pt x="69" y="172"/>
                </a:lnTo>
                <a:lnTo>
                  <a:pt x="71" y="172"/>
                </a:lnTo>
                <a:lnTo>
                  <a:pt x="74" y="174"/>
                </a:lnTo>
                <a:lnTo>
                  <a:pt x="77" y="175"/>
                </a:lnTo>
                <a:lnTo>
                  <a:pt x="80" y="175"/>
                </a:lnTo>
                <a:lnTo>
                  <a:pt x="82" y="176"/>
                </a:lnTo>
                <a:lnTo>
                  <a:pt x="87" y="176"/>
                </a:lnTo>
                <a:lnTo>
                  <a:pt x="89" y="176"/>
                </a:lnTo>
                <a:lnTo>
                  <a:pt x="92" y="176"/>
                </a:lnTo>
                <a:lnTo>
                  <a:pt x="96" y="178"/>
                </a:lnTo>
                <a:lnTo>
                  <a:pt x="99" y="176"/>
                </a:lnTo>
                <a:lnTo>
                  <a:pt x="102" y="176"/>
                </a:lnTo>
                <a:lnTo>
                  <a:pt x="105" y="176"/>
                </a:lnTo>
                <a:lnTo>
                  <a:pt x="107" y="176"/>
                </a:lnTo>
                <a:lnTo>
                  <a:pt x="110" y="176"/>
                </a:lnTo>
                <a:lnTo>
                  <a:pt x="113" y="175"/>
                </a:lnTo>
                <a:lnTo>
                  <a:pt x="116" y="175"/>
                </a:lnTo>
                <a:lnTo>
                  <a:pt x="118" y="174"/>
                </a:lnTo>
                <a:lnTo>
                  <a:pt x="121" y="174"/>
                </a:lnTo>
                <a:lnTo>
                  <a:pt x="124" y="172"/>
                </a:lnTo>
                <a:lnTo>
                  <a:pt x="127" y="171"/>
                </a:lnTo>
                <a:lnTo>
                  <a:pt x="129" y="171"/>
                </a:lnTo>
                <a:lnTo>
                  <a:pt x="131" y="169"/>
                </a:lnTo>
                <a:lnTo>
                  <a:pt x="133" y="168"/>
                </a:lnTo>
                <a:lnTo>
                  <a:pt x="136" y="167"/>
                </a:lnTo>
                <a:lnTo>
                  <a:pt x="138" y="165"/>
                </a:lnTo>
                <a:lnTo>
                  <a:pt x="140" y="164"/>
                </a:lnTo>
                <a:lnTo>
                  <a:pt x="142" y="163"/>
                </a:lnTo>
                <a:lnTo>
                  <a:pt x="145" y="163"/>
                </a:lnTo>
                <a:lnTo>
                  <a:pt x="146" y="161"/>
                </a:lnTo>
                <a:lnTo>
                  <a:pt x="147" y="160"/>
                </a:lnTo>
                <a:lnTo>
                  <a:pt x="149" y="158"/>
                </a:lnTo>
                <a:lnTo>
                  <a:pt x="150" y="157"/>
                </a:lnTo>
                <a:lnTo>
                  <a:pt x="153" y="157"/>
                </a:lnTo>
                <a:lnTo>
                  <a:pt x="153" y="121"/>
                </a:lnTo>
                <a:lnTo>
                  <a:pt x="96" y="121"/>
                </a:lnTo>
                <a:lnTo>
                  <a:pt x="96" y="1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48" name="Freeform 117"/>
          <p:cNvSpPr>
            <a:spLocks noEditPoints="1"/>
          </p:cNvSpPr>
          <p:nvPr/>
        </p:nvSpPr>
        <p:spPr bwMode="auto">
          <a:xfrm>
            <a:off x="8496114" y="3149078"/>
            <a:ext cx="60325" cy="98425"/>
          </a:xfrm>
          <a:custGeom>
            <a:avLst/>
            <a:gdLst>
              <a:gd name="T0" fmla="*/ 88 w 115"/>
              <a:gd name="T1" fmla="*/ 167 h 188"/>
              <a:gd name="T2" fmla="*/ 80 w 115"/>
              <a:gd name="T3" fmla="*/ 177 h 188"/>
              <a:gd name="T4" fmla="*/ 69 w 115"/>
              <a:gd name="T5" fmla="*/ 184 h 188"/>
              <a:gd name="T6" fmla="*/ 57 w 115"/>
              <a:gd name="T7" fmla="*/ 186 h 188"/>
              <a:gd name="T8" fmla="*/ 46 w 115"/>
              <a:gd name="T9" fmla="*/ 186 h 188"/>
              <a:gd name="T10" fmla="*/ 40 w 115"/>
              <a:gd name="T11" fmla="*/ 186 h 188"/>
              <a:gd name="T12" fmla="*/ 33 w 115"/>
              <a:gd name="T13" fmla="*/ 185 h 188"/>
              <a:gd name="T14" fmla="*/ 28 w 115"/>
              <a:gd name="T15" fmla="*/ 184 h 188"/>
              <a:gd name="T16" fmla="*/ 22 w 115"/>
              <a:gd name="T17" fmla="*/ 181 h 188"/>
              <a:gd name="T18" fmla="*/ 18 w 115"/>
              <a:gd name="T19" fmla="*/ 178 h 188"/>
              <a:gd name="T20" fmla="*/ 14 w 115"/>
              <a:gd name="T21" fmla="*/ 175 h 188"/>
              <a:gd name="T22" fmla="*/ 11 w 115"/>
              <a:gd name="T23" fmla="*/ 173 h 188"/>
              <a:gd name="T24" fmla="*/ 8 w 115"/>
              <a:gd name="T25" fmla="*/ 170 h 188"/>
              <a:gd name="T26" fmla="*/ 6 w 115"/>
              <a:gd name="T27" fmla="*/ 166 h 188"/>
              <a:gd name="T28" fmla="*/ 4 w 115"/>
              <a:gd name="T29" fmla="*/ 162 h 188"/>
              <a:gd name="T30" fmla="*/ 2 w 115"/>
              <a:gd name="T31" fmla="*/ 156 h 188"/>
              <a:gd name="T32" fmla="*/ 0 w 115"/>
              <a:gd name="T33" fmla="*/ 152 h 188"/>
              <a:gd name="T34" fmla="*/ 0 w 115"/>
              <a:gd name="T35" fmla="*/ 146 h 188"/>
              <a:gd name="T36" fmla="*/ 0 w 115"/>
              <a:gd name="T37" fmla="*/ 142 h 188"/>
              <a:gd name="T38" fmla="*/ 0 w 115"/>
              <a:gd name="T39" fmla="*/ 135 h 188"/>
              <a:gd name="T40" fmla="*/ 0 w 115"/>
              <a:gd name="T41" fmla="*/ 45 h 188"/>
              <a:gd name="T42" fmla="*/ 25 w 115"/>
              <a:gd name="T43" fmla="*/ 124 h 188"/>
              <a:gd name="T44" fmla="*/ 25 w 115"/>
              <a:gd name="T45" fmla="*/ 133 h 188"/>
              <a:gd name="T46" fmla="*/ 25 w 115"/>
              <a:gd name="T47" fmla="*/ 138 h 188"/>
              <a:gd name="T48" fmla="*/ 25 w 115"/>
              <a:gd name="T49" fmla="*/ 144 h 188"/>
              <a:gd name="T50" fmla="*/ 26 w 115"/>
              <a:gd name="T51" fmla="*/ 148 h 188"/>
              <a:gd name="T52" fmla="*/ 28 w 115"/>
              <a:gd name="T53" fmla="*/ 152 h 188"/>
              <a:gd name="T54" fmla="*/ 29 w 115"/>
              <a:gd name="T55" fmla="*/ 156 h 188"/>
              <a:gd name="T56" fmla="*/ 32 w 115"/>
              <a:gd name="T57" fmla="*/ 159 h 188"/>
              <a:gd name="T58" fmla="*/ 36 w 115"/>
              <a:gd name="T59" fmla="*/ 162 h 188"/>
              <a:gd name="T60" fmla="*/ 40 w 115"/>
              <a:gd name="T61" fmla="*/ 164 h 188"/>
              <a:gd name="T62" fmla="*/ 44 w 115"/>
              <a:gd name="T63" fmla="*/ 166 h 188"/>
              <a:gd name="T64" fmla="*/ 48 w 115"/>
              <a:gd name="T65" fmla="*/ 166 h 188"/>
              <a:gd name="T66" fmla="*/ 54 w 115"/>
              <a:gd name="T67" fmla="*/ 166 h 188"/>
              <a:gd name="T68" fmla="*/ 59 w 115"/>
              <a:gd name="T69" fmla="*/ 166 h 188"/>
              <a:gd name="T70" fmla="*/ 64 w 115"/>
              <a:gd name="T71" fmla="*/ 164 h 188"/>
              <a:gd name="T72" fmla="*/ 69 w 115"/>
              <a:gd name="T73" fmla="*/ 163 h 188"/>
              <a:gd name="T74" fmla="*/ 75 w 115"/>
              <a:gd name="T75" fmla="*/ 160 h 188"/>
              <a:gd name="T76" fmla="*/ 79 w 115"/>
              <a:gd name="T77" fmla="*/ 156 h 188"/>
              <a:gd name="T78" fmla="*/ 82 w 115"/>
              <a:gd name="T79" fmla="*/ 153 h 188"/>
              <a:gd name="T80" fmla="*/ 84 w 115"/>
              <a:gd name="T81" fmla="*/ 149 h 188"/>
              <a:gd name="T82" fmla="*/ 86 w 115"/>
              <a:gd name="T83" fmla="*/ 144 h 188"/>
              <a:gd name="T84" fmla="*/ 87 w 115"/>
              <a:gd name="T85" fmla="*/ 138 h 188"/>
              <a:gd name="T86" fmla="*/ 88 w 115"/>
              <a:gd name="T87" fmla="*/ 131 h 188"/>
              <a:gd name="T88" fmla="*/ 88 w 115"/>
              <a:gd name="T89" fmla="*/ 124 h 188"/>
              <a:gd name="T90" fmla="*/ 90 w 115"/>
              <a:gd name="T91" fmla="*/ 45 h 188"/>
              <a:gd name="T92" fmla="*/ 93 w 115"/>
              <a:gd name="T93" fmla="*/ 185 h 188"/>
              <a:gd name="T94" fmla="*/ 19 w 115"/>
              <a:gd name="T95" fmla="*/ 0 h 188"/>
              <a:gd name="T96" fmla="*/ 19 w 115"/>
              <a:gd name="T97" fmla="*/ 27 h 188"/>
              <a:gd name="T98" fmla="*/ 69 w 115"/>
              <a:gd name="T99" fmla="*/ 0 h 188"/>
              <a:gd name="T100" fmla="*/ 69 w 115"/>
              <a:gd name="T101" fmla="*/ 27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15" h="188">
                <a:moveTo>
                  <a:pt x="93" y="185"/>
                </a:moveTo>
                <a:lnTo>
                  <a:pt x="93" y="164"/>
                </a:lnTo>
                <a:lnTo>
                  <a:pt x="88" y="167"/>
                </a:lnTo>
                <a:lnTo>
                  <a:pt x="86" y="171"/>
                </a:lnTo>
                <a:lnTo>
                  <a:pt x="83" y="174"/>
                </a:lnTo>
                <a:lnTo>
                  <a:pt x="80" y="177"/>
                </a:lnTo>
                <a:lnTo>
                  <a:pt x="76" y="179"/>
                </a:lnTo>
                <a:lnTo>
                  <a:pt x="72" y="181"/>
                </a:lnTo>
                <a:lnTo>
                  <a:pt x="69" y="184"/>
                </a:lnTo>
                <a:lnTo>
                  <a:pt x="65" y="185"/>
                </a:lnTo>
                <a:lnTo>
                  <a:pt x="61" y="185"/>
                </a:lnTo>
                <a:lnTo>
                  <a:pt x="57" y="186"/>
                </a:lnTo>
                <a:lnTo>
                  <a:pt x="53" y="186"/>
                </a:lnTo>
                <a:lnTo>
                  <a:pt x="48" y="188"/>
                </a:lnTo>
                <a:lnTo>
                  <a:pt x="46" y="186"/>
                </a:lnTo>
                <a:lnTo>
                  <a:pt x="44" y="186"/>
                </a:lnTo>
                <a:lnTo>
                  <a:pt x="42" y="186"/>
                </a:lnTo>
                <a:lnTo>
                  <a:pt x="40" y="186"/>
                </a:lnTo>
                <a:lnTo>
                  <a:pt x="37" y="186"/>
                </a:lnTo>
                <a:lnTo>
                  <a:pt x="36" y="185"/>
                </a:lnTo>
                <a:lnTo>
                  <a:pt x="33" y="185"/>
                </a:lnTo>
                <a:lnTo>
                  <a:pt x="32" y="185"/>
                </a:lnTo>
                <a:lnTo>
                  <a:pt x="30" y="184"/>
                </a:lnTo>
                <a:lnTo>
                  <a:pt x="28" y="184"/>
                </a:lnTo>
                <a:lnTo>
                  <a:pt x="26" y="182"/>
                </a:lnTo>
                <a:lnTo>
                  <a:pt x="25" y="182"/>
                </a:lnTo>
                <a:lnTo>
                  <a:pt x="22" y="181"/>
                </a:lnTo>
                <a:lnTo>
                  <a:pt x="21" y="179"/>
                </a:lnTo>
                <a:lnTo>
                  <a:pt x="19" y="179"/>
                </a:lnTo>
                <a:lnTo>
                  <a:pt x="18" y="178"/>
                </a:lnTo>
                <a:lnTo>
                  <a:pt x="17" y="178"/>
                </a:lnTo>
                <a:lnTo>
                  <a:pt x="15" y="177"/>
                </a:lnTo>
                <a:lnTo>
                  <a:pt x="14" y="175"/>
                </a:lnTo>
                <a:lnTo>
                  <a:pt x="13" y="175"/>
                </a:lnTo>
                <a:lnTo>
                  <a:pt x="11" y="174"/>
                </a:lnTo>
                <a:lnTo>
                  <a:pt x="11" y="173"/>
                </a:lnTo>
                <a:lnTo>
                  <a:pt x="10" y="171"/>
                </a:lnTo>
                <a:lnTo>
                  <a:pt x="10" y="171"/>
                </a:lnTo>
                <a:lnTo>
                  <a:pt x="8" y="170"/>
                </a:lnTo>
                <a:lnTo>
                  <a:pt x="7" y="168"/>
                </a:lnTo>
                <a:lnTo>
                  <a:pt x="7" y="167"/>
                </a:lnTo>
                <a:lnTo>
                  <a:pt x="6" y="166"/>
                </a:lnTo>
                <a:lnTo>
                  <a:pt x="6" y="164"/>
                </a:lnTo>
                <a:lnTo>
                  <a:pt x="4" y="163"/>
                </a:lnTo>
                <a:lnTo>
                  <a:pt x="4" y="162"/>
                </a:lnTo>
                <a:lnTo>
                  <a:pt x="3" y="159"/>
                </a:lnTo>
                <a:lnTo>
                  <a:pt x="3" y="157"/>
                </a:lnTo>
                <a:lnTo>
                  <a:pt x="2" y="156"/>
                </a:lnTo>
                <a:lnTo>
                  <a:pt x="2" y="155"/>
                </a:lnTo>
                <a:lnTo>
                  <a:pt x="2" y="153"/>
                </a:lnTo>
                <a:lnTo>
                  <a:pt x="0" y="152"/>
                </a:lnTo>
                <a:lnTo>
                  <a:pt x="0" y="151"/>
                </a:lnTo>
                <a:lnTo>
                  <a:pt x="0" y="149"/>
                </a:lnTo>
                <a:lnTo>
                  <a:pt x="0" y="146"/>
                </a:lnTo>
                <a:lnTo>
                  <a:pt x="0" y="145"/>
                </a:lnTo>
                <a:lnTo>
                  <a:pt x="0" y="144"/>
                </a:lnTo>
                <a:lnTo>
                  <a:pt x="0" y="142"/>
                </a:lnTo>
                <a:lnTo>
                  <a:pt x="0" y="140"/>
                </a:lnTo>
                <a:lnTo>
                  <a:pt x="0" y="138"/>
                </a:lnTo>
                <a:lnTo>
                  <a:pt x="0" y="135"/>
                </a:lnTo>
                <a:lnTo>
                  <a:pt x="0" y="133"/>
                </a:lnTo>
                <a:lnTo>
                  <a:pt x="0" y="131"/>
                </a:lnTo>
                <a:lnTo>
                  <a:pt x="0" y="45"/>
                </a:lnTo>
                <a:lnTo>
                  <a:pt x="25" y="45"/>
                </a:lnTo>
                <a:lnTo>
                  <a:pt x="25" y="122"/>
                </a:lnTo>
                <a:lnTo>
                  <a:pt x="25" y="124"/>
                </a:lnTo>
                <a:lnTo>
                  <a:pt x="25" y="127"/>
                </a:lnTo>
                <a:lnTo>
                  <a:pt x="25" y="130"/>
                </a:lnTo>
                <a:lnTo>
                  <a:pt x="25" y="133"/>
                </a:lnTo>
                <a:lnTo>
                  <a:pt x="25" y="134"/>
                </a:lnTo>
                <a:lnTo>
                  <a:pt x="25" y="137"/>
                </a:lnTo>
                <a:lnTo>
                  <a:pt x="25" y="138"/>
                </a:lnTo>
                <a:lnTo>
                  <a:pt x="25" y="141"/>
                </a:lnTo>
                <a:lnTo>
                  <a:pt x="25" y="142"/>
                </a:lnTo>
                <a:lnTo>
                  <a:pt x="25" y="144"/>
                </a:lnTo>
                <a:lnTo>
                  <a:pt x="25" y="145"/>
                </a:lnTo>
                <a:lnTo>
                  <a:pt x="26" y="146"/>
                </a:lnTo>
                <a:lnTo>
                  <a:pt x="26" y="148"/>
                </a:lnTo>
                <a:lnTo>
                  <a:pt x="26" y="149"/>
                </a:lnTo>
                <a:lnTo>
                  <a:pt x="26" y="151"/>
                </a:lnTo>
                <a:lnTo>
                  <a:pt x="28" y="152"/>
                </a:lnTo>
                <a:lnTo>
                  <a:pt x="28" y="153"/>
                </a:lnTo>
                <a:lnTo>
                  <a:pt x="29" y="155"/>
                </a:lnTo>
                <a:lnTo>
                  <a:pt x="29" y="156"/>
                </a:lnTo>
                <a:lnTo>
                  <a:pt x="30" y="157"/>
                </a:lnTo>
                <a:lnTo>
                  <a:pt x="30" y="157"/>
                </a:lnTo>
                <a:lnTo>
                  <a:pt x="32" y="159"/>
                </a:lnTo>
                <a:lnTo>
                  <a:pt x="33" y="160"/>
                </a:lnTo>
                <a:lnTo>
                  <a:pt x="35" y="162"/>
                </a:lnTo>
                <a:lnTo>
                  <a:pt x="36" y="162"/>
                </a:lnTo>
                <a:lnTo>
                  <a:pt x="37" y="163"/>
                </a:lnTo>
                <a:lnTo>
                  <a:pt x="39" y="163"/>
                </a:lnTo>
                <a:lnTo>
                  <a:pt x="40" y="164"/>
                </a:lnTo>
                <a:lnTo>
                  <a:pt x="42" y="164"/>
                </a:lnTo>
                <a:lnTo>
                  <a:pt x="43" y="166"/>
                </a:lnTo>
                <a:lnTo>
                  <a:pt x="44" y="166"/>
                </a:lnTo>
                <a:lnTo>
                  <a:pt x="46" y="166"/>
                </a:lnTo>
                <a:lnTo>
                  <a:pt x="47" y="166"/>
                </a:lnTo>
                <a:lnTo>
                  <a:pt x="48" y="166"/>
                </a:lnTo>
                <a:lnTo>
                  <a:pt x="50" y="166"/>
                </a:lnTo>
                <a:lnTo>
                  <a:pt x="53" y="167"/>
                </a:lnTo>
                <a:lnTo>
                  <a:pt x="54" y="166"/>
                </a:lnTo>
                <a:lnTo>
                  <a:pt x="55" y="166"/>
                </a:lnTo>
                <a:lnTo>
                  <a:pt x="57" y="166"/>
                </a:lnTo>
                <a:lnTo>
                  <a:pt x="59" y="166"/>
                </a:lnTo>
                <a:lnTo>
                  <a:pt x="61" y="166"/>
                </a:lnTo>
                <a:lnTo>
                  <a:pt x="62" y="164"/>
                </a:lnTo>
                <a:lnTo>
                  <a:pt x="64" y="164"/>
                </a:lnTo>
                <a:lnTo>
                  <a:pt x="66" y="164"/>
                </a:lnTo>
                <a:lnTo>
                  <a:pt x="68" y="163"/>
                </a:lnTo>
                <a:lnTo>
                  <a:pt x="69" y="163"/>
                </a:lnTo>
                <a:lnTo>
                  <a:pt x="71" y="162"/>
                </a:lnTo>
                <a:lnTo>
                  <a:pt x="73" y="162"/>
                </a:lnTo>
                <a:lnTo>
                  <a:pt x="75" y="160"/>
                </a:lnTo>
                <a:lnTo>
                  <a:pt x="76" y="159"/>
                </a:lnTo>
                <a:lnTo>
                  <a:pt x="77" y="157"/>
                </a:lnTo>
                <a:lnTo>
                  <a:pt x="79" y="156"/>
                </a:lnTo>
                <a:lnTo>
                  <a:pt x="79" y="156"/>
                </a:lnTo>
                <a:lnTo>
                  <a:pt x="80" y="155"/>
                </a:lnTo>
                <a:lnTo>
                  <a:pt x="82" y="153"/>
                </a:lnTo>
                <a:lnTo>
                  <a:pt x="83" y="152"/>
                </a:lnTo>
                <a:lnTo>
                  <a:pt x="83" y="151"/>
                </a:lnTo>
                <a:lnTo>
                  <a:pt x="84" y="149"/>
                </a:lnTo>
                <a:lnTo>
                  <a:pt x="84" y="148"/>
                </a:lnTo>
                <a:lnTo>
                  <a:pt x="86" y="146"/>
                </a:lnTo>
                <a:lnTo>
                  <a:pt x="86" y="144"/>
                </a:lnTo>
                <a:lnTo>
                  <a:pt x="86" y="142"/>
                </a:lnTo>
                <a:lnTo>
                  <a:pt x="87" y="141"/>
                </a:lnTo>
                <a:lnTo>
                  <a:pt x="87" y="138"/>
                </a:lnTo>
                <a:lnTo>
                  <a:pt x="87" y="137"/>
                </a:lnTo>
                <a:lnTo>
                  <a:pt x="88" y="134"/>
                </a:lnTo>
                <a:lnTo>
                  <a:pt x="88" y="131"/>
                </a:lnTo>
                <a:lnTo>
                  <a:pt x="88" y="129"/>
                </a:lnTo>
                <a:lnTo>
                  <a:pt x="88" y="127"/>
                </a:lnTo>
                <a:lnTo>
                  <a:pt x="88" y="124"/>
                </a:lnTo>
                <a:lnTo>
                  <a:pt x="88" y="122"/>
                </a:lnTo>
                <a:lnTo>
                  <a:pt x="90" y="119"/>
                </a:lnTo>
                <a:lnTo>
                  <a:pt x="90" y="45"/>
                </a:lnTo>
                <a:lnTo>
                  <a:pt x="115" y="45"/>
                </a:lnTo>
                <a:lnTo>
                  <a:pt x="115" y="185"/>
                </a:lnTo>
                <a:lnTo>
                  <a:pt x="93" y="185"/>
                </a:lnTo>
                <a:lnTo>
                  <a:pt x="93" y="185"/>
                </a:lnTo>
                <a:close/>
                <a:moveTo>
                  <a:pt x="19" y="27"/>
                </a:moveTo>
                <a:lnTo>
                  <a:pt x="19" y="0"/>
                </a:lnTo>
                <a:lnTo>
                  <a:pt x="44" y="0"/>
                </a:lnTo>
                <a:lnTo>
                  <a:pt x="44" y="27"/>
                </a:lnTo>
                <a:lnTo>
                  <a:pt x="19" y="27"/>
                </a:lnTo>
                <a:lnTo>
                  <a:pt x="19" y="27"/>
                </a:lnTo>
                <a:close/>
                <a:moveTo>
                  <a:pt x="69" y="27"/>
                </a:moveTo>
                <a:lnTo>
                  <a:pt x="69" y="0"/>
                </a:lnTo>
                <a:lnTo>
                  <a:pt x="94" y="0"/>
                </a:lnTo>
                <a:lnTo>
                  <a:pt x="94" y="27"/>
                </a:lnTo>
                <a:lnTo>
                  <a:pt x="69" y="27"/>
                </a:lnTo>
                <a:lnTo>
                  <a:pt x="69" y="2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49" name="Freeform 118"/>
          <p:cNvSpPr>
            <a:spLocks/>
          </p:cNvSpPr>
          <p:nvPr/>
        </p:nvSpPr>
        <p:spPr bwMode="auto">
          <a:xfrm>
            <a:off x="8577076" y="3171303"/>
            <a:ext cx="60325" cy="74613"/>
          </a:xfrm>
          <a:custGeom>
            <a:avLst/>
            <a:gdLst>
              <a:gd name="T0" fmla="*/ 22 w 114"/>
              <a:gd name="T1" fmla="*/ 3 h 143"/>
              <a:gd name="T2" fmla="*/ 26 w 114"/>
              <a:gd name="T3" fmla="*/ 15 h 143"/>
              <a:gd name="T4" fmla="*/ 36 w 114"/>
              <a:gd name="T5" fmla="*/ 7 h 143"/>
              <a:gd name="T6" fmla="*/ 48 w 114"/>
              <a:gd name="T7" fmla="*/ 1 h 143"/>
              <a:gd name="T8" fmla="*/ 61 w 114"/>
              <a:gd name="T9" fmla="*/ 0 h 143"/>
              <a:gd name="T10" fmla="*/ 69 w 114"/>
              <a:gd name="T11" fmla="*/ 0 h 143"/>
              <a:gd name="T12" fmla="*/ 76 w 114"/>
              <a:gd name="T13" fmla="*/ 0 h 143"/>
              <a:gd name="T14" fmla="*/ 81 w 114"/>
              <a:gd name="T15" fmla="*/ 1 h 143"/>
              <a:gd name="T16" fmla="*/ 87 w 114"/>
              <a:gd name="T17" fmla="*/ 3 h 143"/>
              <a:gd name="T18" fmla="*/ 92 w 114"/>
              <a:gd name="T19" fmla="*/ 5 h 143"/>
              <a:gd name="T20" fmla="*/ 97 w 114"/>
              <a:gd name="T21" fmla="*/ 8 h 143"/>
              <a:gd name="T22" fmla="*/ 101 w 114"/>
              <a:gd name="T23" fmla="*/ 11 h 143"/>
              <a:gd name="T24" fmla="*/ 103 w 114"/>
              <a:gd name="T25" fmla="*/ 15 h 143"/>
              <a:gd name="T26" fmla="*/ 106 w 114"/>
              <a:gd name="T27" fmla="*/ 18 h 143"/>
              <a:gd name="T28" fmla="*/ 108 w 114"/>
              <a:gd name="T29" fmla="*/ 22 h 143"/>
              <a:gd name="T30" fmla="*/ 110 w 114"/>
              <a:gd name="T31" fmla="*/ 26 h 143"/>
              <a:gd name="T32" fmla="*/ 112 w 114"/>
              <a:gd name="T33" fmla="*/ 30 h 143"/>
              <a:gd name="T34" fmla="*/ 113 w 114"/>
              <a:gd name="T35" fmla="*/ 34 h 143"/>
              <a:gd name="T36" fmla="*/ 113 w 114"/>
              <a:gd name="T37" fmla="*/ 40 h 143"/>
              <a:gd name="T38" fmla="*/ 113 w 114"/>
              <a:gd name="T39" fmla="*/ 45 h 143"/>
              <a:gd name="T40" fmla="*/ 113 w 114"/>
              <a:gd name="T41" fmla="*/ 53 h 143"/>
              <a:gd name="T42" fmla="*/ 90 w 114"/>
              <a:gd name="T43" fmla="*/ 143 h 143"/>
              <a:gd name="T44" fmla="*/ 88 w 114"/>
              <a:gd name="T45" fmla="*/ 52 h 143"/>
              <a:gd name="T46" fmla="*/ 88 w 114"/>
              <a:gd name="T47" fmla="*/ 45 h 143"/>
              <a:gd name="T48" fmla="*/ 88 w 114"/>
              <a:gd name="T49" fmla="*/ 40 h 143"/>
              <a:gd name="T50" fmla="*/ 87 w 114"/>
              <a:gd name="T51" fmla="*/ 36 h 143"/>
              <a:gd name="T52" fmla="*/ 85 w 114"/>
              <a:gd name="T53" fmla="*/ 33 h 143"/>
              <a:gd name="T54" fmla="*/ 83 w 114"/>
              <a:gd name="T55" fmla="*/ 30 h 143"/>
              <a:gd name="T56" fmla="*/ 80 w 114"/>
              <a:gd name="T57" fmla="*/ 27 h 143"/>
              <a:gd name="T58" fmla="*/ 77 w 114"/>
              <a:gd name="T59" fmla="*/ 25 h 143"/>
              <a:gd name="T60" fmla="*/ 74 w 114"/>
              <a:gd name="T61" fmla="*/ 23 h 143"/>
              <a:gd name="T62" fmla="*/ 70 w 114"/>
              <a:gd name="T63" fmla="*/ 22 h 143"/>
              <a:gd name="T64" fmla="*/ 66 w 114"/>
              <a:gd name="T65" fmla="*/ 20 h 143"/>
              <a:gd name="T66" fmla="*/ 62 w 114"/>
              <a:gd name="T67" fmla="*/ 20 h 143"/>
              <a:gd name="T68" fmla="*/ 55 w 114"/>
              <a:gd name="T69" fmla="*/ 20 h 143"/>
              <a:gd name="T70" fmla="*/ 48 w 114"/>
              <a:gd name="T71" fmla="*/ 22 h 143"/>
              <a:gd name="T72" fmla="*/ 41 w 114"/>
              <a:gd name="T73" fmla="*/ 25 h 143"/>
              <a:gd name="T74" fmla="*/ 36 w 114"/>
              <a:gd name="T75" fmla="*/ 27 h 143"/>
              <a:gd name="T76" fmla="*/ 30 w 114"/>
              <a:gd name="T77" fmla="*/ 33 h 143"/>
              <a:gd name="T78" fmla="*/ 26 w 114"/>
              <a:gd name="T79" fmla="*/ 40 h 143"/>
              <a:gd name="T80" fmla="*/ 23 w 114"/>
              <a:gd name="T81" fmla="*/ 49 h 143"/>
              <a:gd name="T82" fmla="*/ 23 w 114"/>
              <a:gd name="T83" fmla="*/ 60 h 143"/>
              <a:gd name="T84" fmla="*/ 0 w 114"/>
              <a:gd name="T85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14" h="143">
                <a:moveTo>
                  <a:pt x="0" y="143"/>
                </a:moveTo>
                <a:lnTo>
                  <a:pt x="0" y="3"/>
                </a:lnTo>
                <a:lnTo>
                  <a:pt x="22" y="3"/>
                </a:lnTo>
                <a:lnTo>
                  <a:pt x="22" y="22"/>
                </a:lnTo>
                <a:lnTo>
                  <a:pt x="23" y="18"/>
                </a:lnTo>
                <a:lnTo>
                  <a:pt x="26" y="15"/>
                </a:lnTo>
                <a:lnTo>
                  <a:pt x="30" y="11"/>
                </a:lnTo>
                <a:lnTo>
                  <a:pt x="33" y="9"/>
                </a:lnTo>
                <a:lnTo>
                  <a:pt x="36" y="7"/>
                </a:lnTo>
                <a:lnTo>
                  <a:pt x="40" y="4"/>
                </a:lnTo>
                <a:lnTo>
                  <a:pt x="44" y="3"/>
                </a:lnTo>
                <a:lnTo>
                  <a:pt x="48" y="1"/>
                </a:lnTo>
                <a:lnTo>
                  <a:pt x="52" y="0"/>
                </a:lnTo>
                <a:lnTo>
                  <a:pt x="56" y="0"/>
                </a:lnTo>
                <a:lnTo>
                  <a:pt x="61" y="0"/>
                </a:lnTo>
                <a:lnTo>
                  <a:pt x="66" y="0"/>
                </a:lnTo>
                <a:lnTo>
                  <a:pt x="68" y="0"/>
                </a:lnTo>
                <a:lnTo>
                  <a:pt x="69" y="0"/>
                </a:lnTo>
                <a:lnTo>
                  <a:pt x="72" y="0"/>
                </a:lnTo>
                <a:lnTo>
                  <a:pt x="73" y="0"/>
                </a:lnTo>
                <a:lnTo>
                  <a:pt x="76" y="0"/>
                </a:lnTo>
                <a:lnTo>
                  <a:pt x="77" y="0"/>
                </a:lnTo>
                <a:lnTo>
                  <a:pt x="80" y="1"/>
                </a:lnTo>
                <a:lnTo>
                  <a:pt x="81" y="1"/>
                </a:lnTo>
                <a:lnTo>
                  <a:pt x="83" y="1"/>
                </a:lnTo>
                <a:lnTo>
                  <a:pt x="85" y="3"/>
                </a:lnTo>
                <a:lnTo>
                  <a:pt x="87" y="3"/>
                </a:lnTo>
                <a:lnTo>
                  <a:pt x="90" y="4"/>
                </a:lnTo>
                <a:lnTo>
                  <a:pt x="91" y="4"/>
                </a:lnTo>
                <a:lnTo>
                  <a:pt x="92" y="5"/>
                </a:lnTo>
                <a:lnTo>
                  <a:pt x="94" y="5"/>
                </a:lnTo>
                <a:lnTo>
                  <a:pt x="95" y="7"/>
                </a:lnTo>
                <a:lnTo>
                  <a:pt x="97" y="8"/>
                </a:lnTo>
                <a:lnTo>
                  <a:pt x="98" y="8"/>
                </a:lnTo>
                <a:lnTo>
                  <a:pt x="99" y="9"/>
                </a:lnTo>
                <a:lnTo>
                  <a:pt x="101" y="11"/>
                </a:lnTo>
                <a:lnTo>
                  <a:pt x="102" y="12"/>
                </a:lnTo>
                <a:lnTo>
                  <a:pt x="102" y="14"/>
                </a:lnTo>
                <a:lnTo>
                  <a:pt x="103" y="15"/>
                </a:lnTo>
                <a:lnTo>
                  <a:pt x="105" y="16"/>
                </a:lnTo>
                <a:lnTo>
                  <a:pt x="105" y="16"/>
                </a:lnTo>
                <a:lnTo>
                  <a:pt x="106" y="18"/>
                </a:lnTo>
                <a:lnTo>
                  <a:pt x="106" y="19"/>
                </a:lnTo>
                <a:lnTo>
                  <a:pt x="108" y="20"/>
                </a:lnTo>
                <a:lnTo>
                  <a:pt x="108" y="22"/>
                </a:lnTo>
                <a:lnTo>
                  <a:pt x="109" y="23"/>
                </a:lnTo>
                <a:lnTo>
                  <a:pt x="109" y="25"/>
                </a:lnTo>
                <a:lnTo>
                  <a:pt x="110" y="26"/>
                </a:lnTo>
                <a:lnTo>
                  <a:pt x="110" y="27"/>
                </a:lnTo>
                <a:lnTo>
                  <a:pt x="112" y="29"/>
                </a:lnTo>
                <a:lnTo>
                  <a:pt x="112" y="30"/>
                </a:lnTo>
                <a:lnTo>
                  <a:pt x="113" y="33"/>
                </a:lnTo>
                <a:lnTo>
                  <a:pt x="113" y="33"/>
                </a:lnTo>
                <a:lnTo>
                  <a:pt x="113" y="34"/>
                </a:lnTo>
                <a:lnTo>
                  <a:pt x="113" y="36"/>
                </a:lnTo>
                <a:lnTo>
                  <a:pt x="113" y="38"/>
                </a:lnTo>
                <a:lnTo>
                  <a:pt x="113" y="40"/>
                </a:lnTo>
                <a:lnTo>
                  <a:pt x="113" y="41"/>
                </a:lnTo>
                <a:lnTo>
                  <a:pt x="113" y="44"/>
                </a:lnTo>
                <a:lnTo>
                  <a:pt x="113" y="45"/>
                </a:lnTo>
                <a:lnTo>
                  <a:pt x="113" y="48"/>
                </a:lnTo>
                <a:lnTo>
                  <a:pt x="113" y="51"/>
                </a:lnTo>
                <a:lnTo>
                  <a:pt x="113" y="53"/>
                </a:lnTo>
                <a:lnTo>
                  <a:pt x="114" y="56"/>
                </a:lnTo>
                <a:lnTo>
                  <a:pt x="114" y="143"/>
                </a:lnTo>
                <a:lnTo>
                  <a:pt x="90" y="143"/>
                </a:lnTo>
                <a:lnTo>
                  <a:pt x="90" y="58"/>
                </a:lnTo>
                <a:lnTo>
                  <a:pt x="88" y="55"/>
                </a:lnTo>
                <a:lnTo>
                  <a:pt x="88" y="52"/>
                </a:lnTo>
                <a:lnTo>
                  <a:pt x="88" y="49"/>
                </a:lnTo>
                <a:lnTo>
                  <a:pt x="88" y="48"/>
                </a:lnTo>
                <a:lnTo>
                  <a:pt x="88" y="45"/>
                </a:lnTo>
                <a:lnTo>
                  <a:pt x="88" y="44"/>
                </a:lnTo>
                <a:lnTo>
                  <a:pt x="88" y="42"/>
                </a:lnTo>
                <a:lnTo>
                  <a:pt x="88" y="40"/>
                </a:lnTo>
                <a:lnTo>
                  <a:pt x="87" y="38"/>
                </a:lnTo>
                <a:lnTo>
                  <a:pt x="87" y="37"/>
                </a:lnTo>
                <a:lnTo>
                  <a:pt x="87" y="36"/>
                </a:lnTo>
                <a:lnTo>
                  <a:pt x="87" y="36"/>
                </a:lnTo>
                <a:lnTo>
                  <a:pt x="85" y="34"/>
                </a:lnTo>
                <a:lnTo>
                  <a:pt x="85" y="33"/>
                </a:lnTo>
                <a:lnTo>
                  <a:pt x="84" y="31"/>
                </a:lnTo>
                <a:lnTo>
                  <a:pt x="84" y="30"/>
                </a:lnTo>
                <a:lnTo>
                  <a:pt x="83" y="30"/>
                </a:lnTo>
                <a:lnTo>
                  <a:pt x="83" y="29"/>
                </a:lnTo>
                <a:lnTo>
                  <a:pt x="81" y="27"/>
                </a:lnTo>
                <a:lnTo>
                  <a:pt x="80" y="27"/>
                </a:lnTo>
                <a:lnTo>
                  <a:pt x="80" y="26"/>
                </a:lnTo>
                <a:lnTo>
                  <a:pt x="79" y="26"/>
                </a:lnTo>
                <a:lnTo>
                  <a:pt x="77" y="25"/>
                </a:lnTo>
                <a:lnTo>
                  <a:pt x="77" y="25"/>
                </a:lnTo>
                <a:lnTo>
                  <a:pt x="76" y="23"/>
                </a:lnTo>
                <a:lnTo>
                  <a:pt x="74" y="23"/>
                </a:lnTo>
                <a:lnTo>
                  <a:pt x="73" y="22"/>
                </a:lnTo>
                <a:lnTo>
                  <a:pt x="72" y="22"/>
                </a:lnTo>
                <a:lnTo>
                  <a:pt x="70" y="22"/>
                </a:lnTo>
                <a:lnTo>
                  <a:pt x="69" y="20"/>
                </a:lnTo>
                <a:lnTo>
                  <a:pt x="68" y="20"/>
                </a:lnTo>
                <a:lnTo>
                  <a:pt x="66" y="20"/>
                </a:lnTo>
                <a:lnTo>
                  <a:pt x="65" y="20"/>
                </a:lnTo>
                <a:lnTo>
                  <a:pt x="63" y="20"/>
                </a:lnTo>
                <a:lnTo>
                  <a:pt x="62" y="20"/>
                </a:lnTo>
                <a:lnTo>
                  <a:pt x="61" y="20"/>
                </a:lnTo>
                <a:lnTo>
                  <a:pt x="58" y="20"/>
                </a:lnTo>
                <a:lnTo>
                  <a:pt x="55" y="20"/>
                </a:lnTo>
                <a:lnTo>
                  <a:pt x="52" y="20"/>
                </a:lnTo>
                <a:lnTo>
                  <a:pt x="50" y="20"/>
                </a:lnTo>
                <a:lnTo>
                  <a:pt x="48" y="22"/>
                </a:lnTo>
                <a:lnTo>
                  <a:pt x="45" y="22"/>
                </a:lnTo>
                <a:lnTo>
                  <a:pt x="44" y="23"/>
                </a:lnTo>
                <a:lnTo>
                  <a:pt x="41" y="25"/>
                </a:lnTo>
                <a:lnTo>
                  <a:pt x="40" y="25"/>
                </a:lnTo>
                <a:lnTo>
                  <a:pt x="37" y="26"/>
                </a:lnTo>
                <a:lnTo>
                  <a:pt x="36" y="27"/>
                </a:lnTo>
                <a:lnTo>
                  <a:pt x="34" y="30"/>
                </a:lnTo>
                <a:lnTo>
                  <a:pt x="32" y="31"/>
                </a:lnTo>
                <a:lnTo>
                  <a:pt x="30" y="33"/>
                </a:lnTo>
                <a:lnTo>
                  <a:pt x="29" y="36"/>
                </a:lnTo>
                <a:lnTo>
                  <a:pt x="28" y="38"/>
                </a:lnTo>
                <a:lnTo>
                  <a:pt x="26" y="40"/>
                </a:lnTo>
                <a:lnTo>
                  <a:pt x="25" y="44"/>
                </a:lnTo>
                <a:lnTo>
                  <a:pt x="25" y="47"/>
                </a:lnTo>
                <a:lnTo>
                  <a:pt x="23" y="49"/>
                </a:lnTo>
                <a:lnTo>
                  <a:pt x="23" y="53"/>
                </a:lnTo>
                <a:lnTo>
                  <a:pt x="23" y="58"/>
                </a:lnTo>
                <a:lnTo>
                  <a:pt x="23" y="60"/>
                </a:lnTo>
                <a:lnTo>
                  <a:pt x="23" y="66"/>
                </a:lnTo>
                <a:lnTo>
                  <a:pt x="23" y="143"/>
                </a:lnTo>
                <a:lnTo>
                  <a:pt x="0" y="143"/>
                </a:lnTo>
                <a:lnTo>
                  <a:pt x="0" y="14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50" name="Freeform 119"/>
          <p:cNvSpPr>
            <a:spLocks noEditPoints="1"/>
          </p:cNvSpPr>
          <p:nvPr/>
        </p:nvSpPr>
        <p:spPr bwMode="auto">
          <a:xfrm>
            <a:off x="8651689" y="3171303"/>
            <a:ext cx="68262" cy="76200"/>
          </a:xfrm>
          <a:custGeom>
            <a:avLst/>
            <a:gdLst>
              <a:gd name="T0" fmla="*/ 126 w 129"/>
              <a:gd name="T1" fmla="*/ 107 h 146"/>
              <a:gd name="T2" fmla="*/ 119 w 129"/>
              <a:gd name="T3" fmla="*/ 120 h 146"/>
              <a:gd name="T4" fmla="*/ 111 w 129"/>
              <a:gd name="T5" fmla="*/ 129 h 146"/>
              <a:gd name="T6" fmla="*/ 101 w 129"/>
              <a:gd name="T7" fmla="*/ 136 h 146"/>
              <a:gd name="T8" fmla="*/ 89 w 129"/>
              <a:gd name="T9" fmla="*/ 142 h 146"/>
              <a:gd name="T10" fmla="*/ 74 w 129"/>
              <a:gd name="T11" fmla="*/ 144 h 146"/>
              <a:gd name="T12" fmla="*/ 56 w 129"/>
              <a:gd name="T13" fmla="*/ 144 h 146"/>
              <a:gd name="T14" fmla="*/ 39 w 129"/>
              <a:gd name="T15" fmla="*/ 140 h 146"/>
              <a:gd name="T16" fmla="*/ 24 w 129"/>
              <a:gd name="T17" fmla="*/ 132 h 146"/>
              <a:gd name="T18" fmla="*/ 13 w 129"/>
              <a:gd name="T19" fmla="*/ 120 h 146"/>
              <a:gd name="T20" fmla="*/ 5 w 129"/>
              <a:gd name="T21" fmla="*/ 103 h 146"/>
              <a:gd name="T22" fmla="*/ 0 w 129"/>
              <a:gd name="T23" fmla="*/ 84 h 146"/>
              <a:gd name="T24" fmla="*/ 0 w 129"/>
              <a:gd name="T25" fmla="*/ 62 h 146"/>
              <a:gd name="T26" fmla="*/ 5 w 129"/>
              <a:gd name="T27" fmla="*/ 41 h 146"/>
              <a:gd name="T28" fmla="*/ 13 w 129"/>
              <a:gd name="T29" fmla="*/ 25 h 146"/>
              <a:gd name="T30" fmla="*/ 24 w 129"/>
              <a:gd name="T31" fmla="*/ 12 h 146"/>
              <a:gd name="T32" fmla="*/ 39 w 129"/>
              <a:gd name="T33" fmla="*/ 4 h 146"/>
              <a:gd name="T34" fmla="*/ 56 w 129"/>
              <a:gd name="T35" fmla="*/ 0 h 146"/>
              <a:gd name="T36" fmla="*/ 74 w 129"/>
              <a:gd name="T37" fmla="*/ 0 h 146"/>
              <a:gd name="T38" fmla="*/ 91 w 129"/>
              <a:gd name="T39" fmla="*/ 4 h 146"/>
              <a:gd name="T40" fmla="*/ 105 w 129"/>
              <a:gd name="T41" fmla="*/ 12 h 146"/>
              <a:gd name="T42" fmla="*/ 116 w 129"/>
              <a:gd name="T43" fmla="*/ 25 h 146"/>
              <a:gd name="T44" fmla="*/ 125 w 129"/>
              <a:gd name="T45" fmla="*/ 41 h 146"/>
              <a:gd name="T46" fmla="*/ 127 w 129"/>
              <a:gd name="T47" fmla="*/ 60 h 146"/>
              <a:gd name="T48" fmla="*/ 129 w 129"/>
              <a:gd name="T49" fmla="*/ 73 h 146"/>
              <a:gd name="T50" fmla="*/ 129 w 129"/>
              <a:gd name="T51" fmla="*/ 74 h 146"/>
              <a:gd name="T52" fmla="*/ 129 w 129"/>
              <a:gd name="T53" fmla="*/ 77 h 146"/>
              <a:gd name="T54" fmla="*/ 25 w 129"/>
              <a:gd name="T55" fmla="*/ 81 h 146"/>
              <a:gd name="T56" fmla="*/ 27 w 129"/>
              <a:gd name="T57" fmla="*/ 95 h 146"/>
              <a:gd name="T58" fmla="*/ 32 w 129"/>
              <a:gd name="T59" fmla="*/ 107 h 146"/>
              <a:gd name="T60" fmla="*/ 39 w 129"/>
              <a:gd name="T61" fmla="*/ 115 h 146"/>
              <a:gd name="T62" fmla="*/ 47 w 129"/>
              <a:gd name="T63" fmla="*/ 121 h 146"/>
              <a:gd name="T64" fmla="*/ 57 w 129"/>
              <a:gd name="T65" fmla="*/ 125 h 146"/>
              <a:gd name="T66" fmla="*/ 68 w 129"/>
              <a:gd name="T67" fmla="*/ 125 h 146"/>
              <a:gd name="T68" fmla="*/ 76 w 129"/>
              <a:gd name="T69" fmla="*/ 125 h 146"/>
              <a:gd name="T70" fmla="*/ 83 w 129"/>
              <a:gd name="T71" fmla="*/ 122 h 146"/>
              <a:gd name="T72" fmla="*/ 90 w 129"/>
              <a:gd name="T73" fmla="*/ 118 h 146"/>
              <a:gd name="T74" fmla="*/ 96 w 129"/>
              <a:gd name="T75" fmla="*/ 111 h 146"/>
              <a:gd name="T76" fmla="*/ 100 w 129"/>
              <a:gd name="T77" fmla="*/ 104 h 146"/>
              <a:gd name="T78" fmla="*/ 104 w 129"/>
              <a:gd name="T79" fmla="*/ 98 h 146"/>
              <a:gd name="T80" fmla="*/ 103 w 129"/>
              <a:gd name="T81" fmla="*/ 55 h 146"/>
              <a:gd name="T82" fmla="*/ 101 w 129"/>
              <a:gd name="T83" fmla="*/ 45 h 146"/>
              <a:gd name="T84" fmla="*/ 98 w 129"/>
              <a:gd name="T85" fmla="*/ 37 h 146"/>
              <a:gd name="T86" fmla="*/ 93 w 129"/>
              <a:gd name="T87" fmla="*/ 30 h 146"/>
              <a:gd name="T88" fmla="*/ 83 w 129"/>
              <a:gd name="T89" fmla="*/ 23 h 146"/>
              <a:gd name="T90" fmla="*/ 74 w 129"/>
              <a:gd name="T91" fmla="*/ 19 h 146"/>
              <a:gd name="T92" fmla="*/ 63 w 129"/>
              <a:gd name="T93" fmla="*/ 19 h 146"/>
              <a:gd name="T94" fmla="*/ 51 w 129"/>
              <a:gd name="T95" fmla="*/ 20 h 146"/>
              <a:gd name="T96" fmla="*/ 43 w 129"/>
              <a:gd name="T97" fmla="*/ 25 h 146"/>
              <a:gd name="T98" fmla="*/ 35 w 129"/>
              <a:gd name="T99" fmla="*/ 31 h 146"/>
              <a:gd name="T100" fmla="*/ 29 w 129"/>
              <a:gd name="T101" fmla="*/ 40 h 146"/>
              <a:gd name="T102" fmla="*/ 25 w 129"/>
              <a:gd name="T103" fmla="*/ 49 h 146"/>
              <a:gd name="T104" fmla="*/ 25 w 129"/>
              <a:gd name="T105" fmla="*/ 59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129" h="146">
                <a:moveTo>
                  <a:pt x="104" y="98"/>
                </a:moveTo>
                <a:lnTo>
                  <a:pt x="129" y="100"/>
                </a:lnTo>
                <a:lnTo>
                  <a:pt x="127" y="103"/>
                </a:lnTo>
                <a:lnTo>
                  <a:pt x="126" y="107"/>
                </a:lnTo>
                <a:lnTo>
                  <a:pt x="125" y="110"/>
                </a:lnTo>
                <a:lnTo>
                  <a:pt x="123" y="113"/>
                </a:lnTo>
                <a:lnTo>
                  <a:pt x="122" y="115"/>
                </a:lnTo>
                <a:lnTo>
                  <a:pt x="119" y="120"/>
                </a:lnTo>
                <a:lnTo>
                  <a:pt x="118" y="121"/>
                </a:lnTo>
                <a:lnTo>
                  <a:pt x="116" y="124"/>
                </a:lnTo>
                <a:lnTo>
                  <a:pt x="114" y="126"/>
                </a:lnTo>
                <a:lnTo>
                  <a:pt x="111" y="129"/>
                </a:lnTo>
                <a:lnTo>
                  <a:pt x="108" y="131"/>
                </a:lnTo>
                <a:lnTo>
                  <a:pt x="107" y="133"/>
                </a:lnTo>
                <a:lnTo>
                  <a:pt x="104" y="135"/>
                </a:lnTo>
                <a:lnTo>
                  <a:pt x="101" y="136"/>
                </a:lnTo>
                <a:lnTo>
                  <a:pt x="98" y="137"/>
                </a:lnTo>
                <a:lnTo>
                  <a:pt x="94" y="140"/>
                </a:lnTo>
                <a:lnTo>
                  <a:pt x="91" y="140"/>
                </a:lnTo>
                <a:lnTo>
                  <a:pt x="89" y="142"/>
                </a:lnTo>
                <a:lnTo>
                  <a:pt x="85" y="143"/>
                </a:lnTo>
                <a:lnTo>
                  <a:pt x="82" y="144"/>
                </a:lnTo>
                <a:lnTo>
                  <a:pt x="78" y="144"/>
                </a:lnTo>
                <a:lnTo>
                  <a:pt x="74" y="144"/>
                </a:lnTo>
                <a:lnTo>
                  <a:pt x="69" y="144"/>
                </a:lnTo>
                <a:lnTo>
                  <a:pt x="67" y="146"/>
                </a:lnTo>
                <a:lnTo>
                  <a:pt x="61" y="144"/>
                </a:lnTo>
                <a:lnTo>
                  <a:pt x="56" y="144"/>
                </a:lnTo>
                <a:lnTo>
                  <a:pt x="51" y="144"/>
                </a:lnTo>
                <a:lnTo>
                  <a:pt x="47" y="143"/>
                </a:lnTo>
                <a:lnTo>
                  <a:pt x="43" y="142"/>
                </a:lnTo>
                <a:lnTo>
                  <a:pt x="39" y="140"/>
                </a:lnTo>
                <a:lnTo>
                  <a:pt x="35" y="139"/>
                </a:lnTo>
                <a:lnTo>
                  <a:pt x="31" y="136"/>
                </a:lnTo>
                <a:lnTo>
                  <a:pt x="28" y="135"/>
                </a:lnTo>
                <a:lnTo>
                  <a:pt x="24" y="132"/>
                </a:lnTo>
                <a:lnTo>
                  <a:pt x="21" y="129"/>
                </a:lnTo>
                <a:lnTo>
                  <a:pt x="18" y="126"/>
                </a:lnTo>
                <a:lnTo>
                  <a:pt x="14" y="122"/>
                </a:lnTo>
                <a:lnTo>
                  <a:pt x="13" y="120"/>
                </a:lnTo>
                <a:lnTo>
                  <a:pt x="10" y="115"/>
                </a:lnTo>
                <a:lnTo>
                  <a:pt x="7" y="111"/>
                </a:lnTo>
                <a:lnTo>
                  <a:pt x="6" y="109"/>
                </a:lnTo>
                <a:lnTo>
                  <a:pt x="5" y="103"/>
                </a:lnTo>
                <a:lnTo>
                  <a:pt x="3" y="99"/>
                </a:lnTo>
                <a:lnTo>
                  <a:pt x="2" y="95"/>
                </a:lnTo>
                <a:lnTo>
                  <a:pt x="0" y="89"/>
                </a:lnTo>
                <a:lnTo>
                  <a:pt x="0" y="84"/>
                </a:lnTo>
                <a:lnTo>
                  <a:pt x="0" y="80"/>
                </a:lnTo>
                <a:lnTo>
                  <a:pt x="0" y="74"/>
                </a:lnTo>
                <a:lnTo>
                  <a:pt x="0" y="67"/>
                </a:lnTo>
                <a:lnTo>
                  <a:pt x="0" y="62"/>
                </a:lnTo>
                <a:lnTo>
                  <a:pt x="0" y="56"/>
                </a:lnTo>
                <a:lnTo>
                  <a:pt x="2" y="51"/>
                </a:lnTo>
                <a:lnTo>
                  <a:pt x="3" y="47"/>
                </a:lnTo>
                <a:lnTo>
                  <a:pt x="5" y="41"/>
                </a:lnTo>
                <a:lnTo>
                  <a:pt x="6" y="37"/>
                </a:lnTo>
                <a:lnTo>
                  <a:pt x="7" y="33"/>
                </a:lnTo>
                <a:lnTo>
                  <a:pt x="10" y="29"/>
                </a:lnTo>
                <a:lnTo>
                  <a:pt x="13" y="25"/>
                </a:lnTo>
                <a:lnTo>
                  <a:pt x="14" y="22"/>
                </a:lnTo>
                <a:lnTo>
                  <a:pt x="18" y="19"/>
                </a:lnTo>
                <a:lnTo>
                  <a:pt x="21" y="15"/>
                </a:lnTo>
                <a:lnTo>
                  <a:pt x="24" y="12"/>
                </a:lnTo>
                <a:lnTo>
                  <a:pt x="28" y="9"/>
                </a:lnTo>
                <a:lnTo>
                  <a:pt x="31" y="8"/>
                </a:lnTo>
                <a:lnTo>
                  <a:pt x="35" y="5"/>
                </a:lnTo>
                <a:lnTo>
                  <a:pt x="39" y="4"/>
                </a:lnTo>
                <a:lnTo>
                  <a:pt x="42" y="3"/>
                </a:lnTo>
                <a:lnTo>
                  <a:pt x="46" y="1"/>
                </a:lnTo>
                <a:lnTo>
                  <a:pt x="51" y="0"/>
                </a:lnTo>
                <a:lnTo>
                  <a:pt x="56" y="0"/>
                </a:lnTo>
                <a:lnTo>
                  <a:pt x="60" y="0"/>
                </a:lnTo>
                <a:lnTo>
                  <a:pt x="65" y="0"/>
                </a:lnTo>
                <a:lnTo>
                  <a:pt x="69" y="0"/>
                </a:lnTo>
                <a:lnTo>
                  <a:pt x="74" y="0"/>
                </a:lnTo>
                <a:lnTo>
                  <a:pt x="79" y="0"/>
                </a:lnTo>
                <a:lnTo>
                  <a:pt x="83" y="1"/>
                </a:lnTo>
                <a:lnTo>
                  <a:pt x="87" y="3"/>
                </a:lnTo>
                <a:lnTo>
                  <a:pt x="91" y="4"/>
                </a:lnTo>
                <a:lnTo>
                  <a:pt x="94" y="5"/>
                </a:lnTo>
                <a:lnTo>
                  <a:pt x="98" y="8"/>
                </a:lnTo>
                <a:lnTo>
                  <a:pt x="103" y="9"/>
                </a:lnTo>
                <a:lnTo>
                  <a:pt x="105" y="12"/>
                </a:lnTo>
                <a:lnTo>
                  <a:pt x="108" y="15"/>
                </a:lnTo>
                <a:lnTo>
                  <a:pt x="112" y="19"/>
                </a:lnTo>
                <a:lnTo>
                  <a:pt x="114" y="22"/>
                </a:lnTo>
                <a:lnTo>
                  <a:pt x="116" y="25"/>
                </a:lnTo>
                <a:lnTo>
                  <a:pt x="119" y="29"/>
                </a:lnTo>
                <a:lnTo>
                  <a:pt x="120" y="33"/>
                </a:lnTo>
                <a:lnTo>
                  <a:pt x="122" y="37"/>
                </a:lnTo>
                <a:lnTo>
                  <a:pt x="125" y="41"/>
                </a:lnTo>
                <a:lnTo>
                  <a:pt x="125" y="47"/>
                </a:lnTo>
                <a:lnTo>
                  <a:pt x="126" y="51"/>
                </a:lnTo>
                <a:lnTo>
                  <a:pt x="127" y="56"/>
                </a:lnTo>
                <a:lnTo>
                  <a:pt x="127" y="60"/>
                </a:lnTo>
                <a:lnTo>
                  <a:pt x="127" y="66"/>
                </a:lnTo>
                <a:lnTo>
                  <a:pt x="129" y="73"/>
                </a:lnTo>
                <a:lnTo>
                  <a:pt x="129" y="73"/>
                </a:lnTo>
                <a:lnTo>
                  <a:pt x="129" y="73"/>
                </a:lnTo>
                <a:lnTo>
                  <a:pt x="129" y="73"/>
                </a:lnTo>
                <a:lnTo>
                  <a:pt x="129" y="73"/>
                </a:lnTo>
                <a:lnTo>
                  <a:pt x="129" y="74"/>
                </a:lnTo>
                <a:lnTo>
                  <a:pt x="129" y="74"/>
                </a:lnTo>
                <a:lnTo>
                  <a:pt x="129" y="74"/>
                </a:lnTo>
                <a:lnTo>
                  <a:pt x="129" y="76"/>
                </a:lnTo>
                <a:lnTo>
                  <a:pt x="129" y="76"/>
                </a:lnTo>
                <a:lnTo>
                  <a:pt x="129" y="77"/>
                </a:lnTo>
                <a:lnTo>
                  <a:pt x="129" y="77"/>
                </a:lnTo>
                <a:lnTo>
                  <a:pt x="129" y="78"/>
                </a:lnTo>
                <a:lnTo>
                  <a:pt x="25" y="78"/>
                </a:lnTo>
                <a:lnTo>
                  <a:pt x="25" y="81"/>
                </a:lnTo>
                <a:lnTo>
                  <a:pt x="25" y="85"/>
                </a:lnTo>
                <a:lnTo>
                  <a:pt x="25" y="89"/>
                </a:lnTo>
                <a:lnTo>
                  <a:pt x="27" y="92"/>
                </a:lnTo>
                <a:lnTo>
                  <a:pt x="27" y="95"/>
                </a:lnTo>
                <a:lnTo>
                  <a:pt x="28" y="99"/>
                </a:lnTo>
                <a:lnTo>
                  <a:pt x="29" y="102"/>
                </a:lnTo>
                <a:lnTo>
                  <a:pt x="31" y="104"/>
                </a:lnTo>
                <a:lnTo>
                  <a:pt x="32" y="107"/>
                </a:lnTo>
                <a:lnTo>
                  <a:pt x="34" y="109"/>
                </a:lnTo>
                <a:lnTo>
                  <a:pt x="35" y="111"/>
                </a:lnTo>
                <a:lnTo>
                  <a:pt x="38" y="114"/>
                </a:lnTo>
                <a:lnTo>
                  <a:pt x="39" y="115"/>
                </a:lnTo>
                <a:lnTo>
                  <a:pt x="40" y="117"/>
                </a:lnTo>
                <a:lnTo>
                  <a:pt x="43" y="118"/>
                </a:lnTo>
                <a:lnTo>
                  <a:pt x="45" y="121"/>
                </a:lnTo>
                <a:lnTo>
                  <a:pt x="47" y="121"/>
                </a:lnTo>
                <a:lnTo>
                  <a:pt x="50" y="122"/>
                </a:lnTo>
                <a:lnTo>
                  <a:pt x="53" y="124"/>
                </a:lnTo>
                <a:lnTo>
                  <a:pt x="54" y="125"/>
                </a:lnTo>
                <a:lnTo>
                  <a:pt x="57" y="125"/>
                </a:lnTo>
                <a:lnTo>
                  <a:pt x="60" y="125"/>
                </a:lnTo>
                <a:lnTo>
                  <a:pt x="63" y="125"/>
                </a:lnTo>
                <a:lnTo>
                  <a:pt x="67" y="126"/>
                </a:lnTo>
                <a:lnTo>
                  <a:pt x="68" y="125"/>
                </a:lnTo>
                <a:lnTo>
                  <a:pt x="71" y="125"/>
                </a:lnTo>
                <a:lnTo>
                  <a:pt x="72" y="125"/>
                </a:lnTo>
                <a:lnTo>
                  <a:pt x="75" y="125"/>
                </a:lnTo>
                <a:lnTo>
                  <a:pt x="76" y="125"/>
                </a:lnTo>
                <a:lnTo>
                  <a:pt x="79" y="124"/>
                </a:lnTo>
                <a:lnTo>
                  <a:pt x="80" y="124"/>
                </a:lnTo>
                <a:lnTo>
                  <a:pt x="82" y="122"/>
                </a:lnTo>
                <a:lnTo>
                  <a:pt x="83" y="122"/>
                </a:lnTo>
                <a:lnTo>
                  <a:pt x="85" y="121"/>
                </a:lnTo>
                <a:lnTo>
                  <a:pt x="86" y="120"/>
                </a:lnTo>
                <a:lnTo>
                  <a:pt x="89" y="120"/>
                </a:lnTo>
                <a:lnTo>
                  <a:pt x="90" y="118"/>
                </a:lnTo>
                <a:lnTo>
                  <a:pt x="91" y="117"/>
                </a:lnTo>
                <a:lnTo>
                  <a:pt x="93" y="115"/>
                </a:lnTo>
                <a:lnTo>
                  <a:pt x="94" y="113"/>
                </a:lnTo>
                <a:lnTo>
                  <a:pt x="96" y="111"/>
                </a:lnTo>
                <a:lnTo>
                  <a:pt x="97" y="110"/>
                </a:lnTo>
                <a:lnTo>
                  <a:pt x="98" y="109"/>
                </a:lnTo>
                <a:lnTo>
                  <a:pt x="100" y="106"/>
                </a:lnTo>
                <a:lnTo>
                  <a:pt x="100" y="104"/>
                </a:lnTo>
                <a:lnTo>
                  <a:pt x="101" y="102"/>
                </a:lnTo>
                <a:lnTo>
                  <a:pt x="103" y="99"/>
                </a:lnTo>
                <a:lnTo>
                  <a:pt x="104" y="98"/>
                </a:lnTo>
                <a:lnTo>
                  <a:pt x="104" y="98"/>
                </a:lnTo>
                <a:lnTo>
                  <a:pt x="104" y="98"/>
                </a:lnTo>
                <a:close/>
                <a:moveTo>
                  <a:pt x="25" y="59"/>
                </a:moveTo>
                <a:lnTo>
                  <a:pt x="104" y="59"/>
                </a:lnTo>
                <a:lnTo>
                  <a:pt x="103" y="55"/>
                </a:lnTo>
                <a:lnTo>
                  <a:pt x="103" y="52"/>
                </a:lnTo>
                <a:lnTo>
                  <a:pt x="103" y="49"/>
                </a:lnTo>
                <a:lnTo>
                  <a:pt x="101" y="48"/>
                </a:lnTo>
                <a:lnTo>
                  <a:pt x="101" y="45"/>
                </a:lnTo>
                <a:lnTo>
                  <a:pt x="100" y="42"/>
                </a:lnTo>
                <a:lnTo>
                  <a:pt x="100" y="41"/>
                </a:lnTo>
                <a:lnTo>
                  <a:pt x="98" y="38"/>
                </a:lnTo>
                <a:lnTo>
                  <a:pt x="98" y="37"/>
                </a:lnTo>
                <a:lnTo>
                  <a:pt x="97" y="36"/>
                </a:lnTo>
                <a:lnTo>
                  <a:pt x="96" y="34"/>
                </a:lnTo>
                <a:lnTo>
                  <a:pt x="96" y="33"/>
                </a:lnTo>
                <a:lnTo>
                  <a:pt x="93" y="30"/>
                </a:lnTo>
                <a:lnTo>
                  <a:pt x="90" y="27"/>
                </a:lnTo>
                <a:lnTo>
                  <a:pt x="89" y="26"/>
                </a:lnTo>
                <a:lnTo>
                  <a:pt x="86" y="25"/>
                </a:lnTo>
                <a:lnTo>
                  <a:pt x="83" y="23"/>
                </a:lnTo>
                <a:lnTo>
                  <a:pt x="80" y="22"/>
                </a:lnTo>
                <a:lnTo>
                  <a:pt x="79" y="20"/>
                </a:lnTo>
                <a:lnTo>
                  <a:pt x="76" y="20"/>
                </a:lnTo>
                <a:lnTo>
                  <a:pt x="74" y="19"/>
                </a:lnTo>
                <a:lnTo>
                  <a:pt x="71" y="19"/>
                </a:lnTo>
                <a:lnTo>
                  <a:pt x="68" y="19"/>
                </a:lnTo>
                <a:lnTo>
                  <a:pt x="65" y="19"/>
                </a:lnTo>
                <a:lnTo>
                  <a:pt x="63" y="19"/>
                </a:lnTo>
                <a:lnTo>
                  <a:pt x="60" y="19"/>
                </a:lnTo>
                <a:lnTo>
                  <a:pt x="57" y="19"/>
                </a:lnTo>
                <a:lnTo>
                  <a:pt x="54" y="19"/>
                </a:lnTo>
                <a:lnTo>
                  <a:pt x="51" y="20"/>
                </a:lnTo>
                <a:lnTo>
                  <a:pt x="49" y="22"/>
                </a:lnTo>
                <a:lnTo>
                  <a:pt x="47" y="22"/>
                </a:lnTo>
                <a:lnTo>
                  <a:pt x="45" y="23"/>
                </a:lnTo>
                <a:lnTo>
                  <a:pt x="43" y="25"/>
                </a:lnTo>
                <a:lnTo>
                  <a:pt x="40" y="26"/>
                </a:lnTo>
                <a:lnTo>
                  <a:pt x="39" y="27"/>
                </a:lnTo>
                <a:lnTo>
                  <a:pt x="38" y="30"/>
                </a:lnTo>
                <a:lnTo>
                  <a:pt x="35" y="31"/>
                </a:lnTo>
                <a:lnTo>
                  <a:pt x="34" y="33"/>
                </a:lnTo>
                <a:lnTo>
                  <a:pt x="32" y="36"/>
                </a:lnTo>
                <a:lnTo>
                  <a:pt x="31" y="37"/>
                </a:lnTo>
                <a:lnTo>
                  <a:pt x="29" y="40"/>
                </a:lnTo>
                <a:lnTo>
                  <a:pt x="28" y="42"/>
                </a:lnTo>
                <a:lnTo>
                  <a:pt x="28" y="45"/>
                </a:lnTo>
                <a:lnTo>
                  <a:pt x="27" y="47"/>
                </a:lnTo>
                <a:lnTo>
                  <a:pt x="25" y="49"/>
                </a:lnTo>
                <a:lnTo>
                  <a:pt x="25" y="52"/>
                </a:lnTo>
                <a:lnTo>
                  <a:pt x="25" y="55"/>
                </a:lnTo>
                <a:lnTo>
                  <a:pt x="25" y="59"/>
                </a:lnTo>
                <a:lnTo>
                  <a:pt x="25" y="59"/>
                </a:lnTo>
                <a:lnTo>
                  <a:pt x="25" y="5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51" name="Freeform 120"/>
          <p:cNvSpPr>
            <a:spLocks/>
          </p:cNvSpPr>
          <p:nvPr/>
        </p:nvSpPr>
        <p:spPr bwMode="auto">
          <a:xfrm>
            <a:off x="8729476" y="3172891"/>
            <a:ext cx="68262" cy="103188"/>
          </a:xfrm>
          <a:custGeom>
            <a:avLst/>
            <a:gdLst>
              <a:gd name="T0" fmla="*/ 10 w 129"/>
              <a:gd name="T1" fmla="*/ 172 h 196"/>
              <a:gd name="T2" fmla="*/ 14 w 129"/>
              <a:gd name="T3" fmla="*/ 172 h 196"/>
              <a:gd name="T4" fmla="*/ 18 w 129"/>
              <a:gd name="T5" fmla="*/ 172 h 196"/>
              <a:gd name="T6" fmla="*/ 21 w 129"/>
              <a:gd name="T7" fmla="*/ 172 h 196"/>
              <a:gd name="T8" fmla="*/ 24 w 129"/>
              <a:gd name="T9" fmla="*/ 172 h 196"/>
              <a:gd name="T10" fmla="*/ 28 w 129"/>
              <a:gd name="T11" fmla="*/ 172 h 196"/>
              <a:gd name="T12" fmla="*/ 31 w 129"/>
              <a:gd name="T13" fmla="*/ 172 h 196"/>
              <a:gd name="T14" fmla="*/ 33 w 129"/>
              <a:gd name="T15" fmla="*/ 170 h 196"/>
              <a:gd name="T16" fmla="*/ 36 w 129"/>
              <a:gd name="T17" fmla="*/ 169 h 196"/>
              <a:gd name="T18" fmla="*/ 39 w 129"/>
              <a:gd name="T19" fmla="*/ 167 h 196"/>
              <a:gd name="T20" fmla="*/ 40 w 129"/>
              <a:gd name="T21" fmla="*/ 166 h 196"/>
              <a:gd name="T22" fmla="*/ 43 w 129"/>
              <a:gd name="T23" fmla="*/ 165 h 196"/>
              <a:gd name="T24" fmla="*/ 44 w 129"/>
              <a:gd name="T25" fmla="*/ 162 h 196"/>
              <a:gd name="T26" fmla="*/ 46 w 129"/>
              <a:gd name="T27" fmla="*/ 159 h 196"/>
              <a:gd name="T28" fmla="*/ 47 w 129"/>
              <a:gd name="T29" fmla="*/ 155 h 196"/>
              <a:gd name="T30" fmla="*/ 50 w 129"/>
              <a:gd name="T31" fmla="*/ 150 h 196"/>
              <a:gd name="T32" fmla="*/ 51 w 129"/>
              <a:gd name="T33" fmla="*/ 144 h 196"/>
              <a:gd name="T34" fmla="*/ 51 w 129"/>
              <a:gd name="T35" fmla="*/ 144 h 196"/>
              <a:gd name="T36" fmla="*/ 53 w 129"/>
              <a:gd name="T37" fmla="*/ 143 h 196"/>
              <a:gd name="T38" fmla="*/ 53 w 129"/>
              <a:gd name="T39" fmla="*/ 140 h 196"/>
              <a:gd name="T40" fmla="*/ 0 w 129"/>
              <a:gd name="T41" fmla="*/ 0 h 196"/>
              <a:gd name="T42" fmla="*/ 55 w 129"/>
              <a:gd name="T43" fmla="*/ 82 h 196"/>
              <a:gd name="T44" fmla="*/ 58 w 129"/>
              <a:gd name="T45" fmla="*/ 90 h 196"/>
              <a:gd name="T46" fmla="*/ 61 w 129"/>
              <a:gd name="T47" fmla="*/ 99 h 196"/>
              <a:gd name="T48" fmla="*/ 62 w 129"/>
              <a:gd name="T49" fmla="*/ 107 h 196"/>
              <a:gd name="T50" fmla="*/ 65 w 129"/>
              <a:gd name="T51" fmla="*/ 110 h 196"/>
              <a:gd name="T52" fmla="*/ 68 w 129"/>
              <a:gd name="T53" fmla="*/ 101 h 196"/>
              <a:gd name="T54" fmla="*/ 69 w 129"/>
              <a:gd name="T55" fmla="*/ 93 h 196"/>
              <a:gd name="T56" fmla="*/ 72 w 129"/>
              <a:gd name="T57" fmla="*/ 85 h 196"/>
              <a:gd name="T58" fmla="*/ 105 w 129"/>
              <a:gd name="T59" fmla="*/ 0 h 196"/>
              <a:gd name="T60" fmla="*/ 73 w 129"/>
              <a:gd name="T61" fmla="*/ 145 h 196"/>
              <a:gd name="T62" fmla="*/ 69 w 129"/>
              <a:gd name="T63" fmla="*/ 155 h 196"/>
              <a:gd name="T64" fmla="*/ 67 w 129"/>
              <a:gd name="T65" fmla="*/ 163 h 196"/>
              <a:gd name="T66" fmla="*/ 64 w 129"/>
              <a:gd name="T67" fmla="*/ 170 h 196"/>
              <a:gd name="T68" fmla="*/ 61 w 129"/>
              <a:gd name="T69" fmla="*/ 176 h 196"/>
              <a:gd name="T70" fmla="*/ 57 w 129"/>
              <a:gd name="T71" fmla="*/ 180 h 196"/>
              <a:gd name="T72" fmla="*/ 53 w 129"/>
              <a:gd name="T73" fmla="*/ 184 h 196"/>
              <a:gd name="T74" fmla="*/ 49 w 129"/>
              <a:gd name="T75" fmla="*/ 188 h 196"/>
              <a:gd name="T76" fmla="*/ 44 w 129"/>
              <a:gd name="T77" fmla="*/ 191 h 196"/>
              <a:gd name="T78" fmla="*/ 40 w 129"/>
              <a:gd name="T79" fmla="*/ 194 h 196"/>
              <a:gd name="T80" fmla="*/ 36 w 129"/>
              <a:gd name="T81" fmla="*/ 195 h 196"/>
              <a:gd name="T82" fmla="*/ 31 w 129"/>
              <a:gd name="T83" fmla="*/ 195 h 196"/>
              <a:gd name="T84" fmla="*/ 27 w 129"/>
              <a:gd name="T85" fmla="*/ 195 h 196"/>
              <a:gd name="T86" fmla="*/ 22 w 129"/>
              <a:gd name="T87" fmla="*/ 195 h 196"/>
              <a:gd name="T88" fmla="*/ 18 w 129"/>
              <a:gd name="T89" fmla="*/ 195 h 196"/>
              <a:gd name="T90" fmla="*/ 14 w 129"/>
              <a:gd name="T91" fmla="*/ 194 h 196"/>
              <a:gd name="T92" fmla="*/ 13 w 129"/>
              <a:gd name="T93" fmla="*/ 194 h 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29" h="196">
                <a:moveTo>
                  <a:pt x="13" y="194"/>
                </a:moveTo>
                <a:lnTo>
                  <a:pt x="10" y="172"/>
                </a:lnTo>
                <a:lnTo>
                  <a:pt x="10" y="172"/>
                </a:lnTo>
                <a:lnTo>
                  <a:pt x="11" y="172"/>
                </a:lnTo>
                <a:lnTo>
                  <a:pt x="13" y="172"/>
                </a:lnTo>
                <a:lnTo>
                  <a:pt x="14" y="172"/>
                </a:lnTo>
                <a:lnTo>
                  <a:pt x="15" y="172"/>
                </a:lnTo>
                <a:lnTo>
                  <a:pt x="17" y="172"/>
                </a:lnTo>
                <a:lnTo>
                  <a:pt x="18" y="172"/>
                </a:lnTo>
                <a:lnTo>
                  <a:pt x="20" y="172"/>
                </a:lnTo>
                <a:lnTo>
                  <a:pt x="20" y="172"/>
                </a:lnTo>
                <a:lnTo>
                  <a:pt x="21" y="172"/>
                </a:lnTo>
                <a:lnTo>
                  <a:pt x="22" y="172"/>
                </a:lnTo>
                <a:lnTo>
                  <a:pt x="24" y="173"/>
                </a:lnTo>
                <a:lnTo>
                  <a:pt x="24" y="172"/>
                </a:lnTo>
                <a:lnTo>
                  <a:pt x="25" y="172"/>
                </a:lnTo>
                <a:lnTo>
                  <a:pt x="27" y="172"/>
                </a:lnTo>
                <a:lnTo>
                  <a:pt x="28" y="172"/>
                </a:lnTo>
                <a:lnTo>
                  <a:pt x="29" y="172"/>
                </a:lnTo>
                <a:lnTo>
                  <a:pt x="31" y="172"/>
                </a:lnTo>
                <a:lnTo>
                  <a:pt x="31" y="172"/>
                </a:lnTo>
                <a:lnTo>
                  <a:pt x="32" y="172"/>
                </a:lnTo>
                <a:lnTo>
                  <a:pt x="33" y="170"/>
                </a:lnTo>
                <a:lnTo>
                  <a:pt x="33" y="170"/>
                </a:lnTo>
                <a:lnTo>
                  <a:pt x="35" y="170"/>
                </a:lnTo>
                <a:lnTo>
                  <a:pt x="36" y="170"/>
                </a:lnTo>
                <a:lnTo>
                  <a:pt x="36" y="169"/>
                </a:lnTo>
                <a:lnTo>
                  <a:pt x="38" y="169"/>
                </a:lnTo>
                <a:lnTo>
                  <a:pt x="38" y="169"/>
                </a:lnTo>
                <a:lnTo>
                  <a:pt x="39" y="167"/>
                </a:lnTo>
                <a:lnTo>
                  <a:pt x="39" y="167"/>
                </a:lnTo>
                <a:lnTo>
                  <a:pt x="40" y="167"/>
                </a:lnTo>
                <a:lnTo>
                  <a:pt x="40" y="166"/>
                </a:lnTo>
                <a:lnTo>
                  <a:pt x="42" y="166"/>
                </a:lnTo>
                <a:lnTo>
                  <a:pt x="42" y="165"/>
                </a:lnTo>
                <a:lnTo>
                  <a:pt x="43" y="165"/>
                </a:lnTo>
                <a:lnTo>
                  <a:pt x="43" y="163"/>
                </a:lnTo>
                <a:lnTo>
                  <a:pt x="44" y="163"/>
                </a:lnTo>
                <a:lnTo>
                  <a:pt x="44" y="162"/>
                </a:lnTo>
                <a:lnTo>
                  <a:pt x="44" y="162"/>
                </a:lnTo>
                <a:lnTo>
                  <a:pt x="46" y="161"/>
                </a:lnTo>
                <a:lnTo>
                  <a:pt x="46" y="159"/>
                </a:lnTo>
                <a:lnTo>
                  <a:pt x="46" y="158"/>
                </a:lnTo>
                <a:lnTo>
                  <a:pt x="47" y="156"/>
                </a:lnTo>
                <a:lnTo>
                  <a:pt x="47" y="155"/>
                </a:lnTo>
                <a:lnTo>
                  <a:pt x="49" y="154"/>
                </a:lnTo>
                <a:lnTo>
                  <a:pt x="49" y="151"/>
                </a:lnTo>
                <a:lnTo>
                  <a:pt x="50" y="150"/>
                </a:lnTo>
                <a:lnTo>
                  <a:pt x="50" y="147"/>
                </a:lnTo>
                <a:lnTo>
                  <a:pt x="51" y="145"/>
                </a:lnTo>
                <a:lnTo>
                  <a:pt x="51" y="144"/>
                </a:lnTo>
                <a:lnTo>
                  <a:pt x="51" y="144"/>
                </a:lnTo>
                <a:lnTo>
                  <a:pt x="51" y="144"/>
                </a:lnTo>
                <a:lnTo>
                  <a:pt x="51" y="144"/>
                </a:lnTo>
                <a:lnTo>
                  <a:pt x="51" y="143"/>
                </a:lnTo>
                <a:lnTo>
                  <a:pt x="53" y="143"/>
                </a:lnTo>
                <a:lnTo>
                  <a:pt x="53" y="143"/>
                </a:lnTo>
                <a:lnTo>
                  <a:pt x="53" y="141"/>
                </a:lnTo>
                <a:lnTo>
                  <a:pt x="53" y="141"/>
                </a:lnTo>
                <a:lnTo>
                  <a:pt x="53" y="140"/>
                </a:lnTo>
                <a:lnTo>
                  <a:pt x="53" y="140"/>
                </a:lnTo>
                <a:lnTo>
                  <a:pt x="54" y="140"/>
                </a:lnTo>
                <a:lnTo>
                  <a:pt x="0" y="0"/>
                </a:lnTo>
                <a:lnTo>
                  <a:pt x="27" y="0"/>
                </a:lnTo>
                <a:lnTo>
                  <a:pt x="55" y="81"/>
                </a:lnTo>
                <a:lnTo>
                  <a:pt x="55" y="82"/>
                </a:lnTo>
                <a:lnTo>
                  <a:pt x="57" y="85"/>
                </a:lnTo>
                <a:lnTo>
                  <a:pt x="57" y="88"/>
                </a:lnTo>
                <a:lnTo>
                  <a:pt x="58" y="90"/>
                </a:lnTo>
                <a:lnTo>
                  <a:pt x="60" y="93"/>
                </a:lnTo>
                <a:lnTo>
                  <a:pt x="60" y="96"/>
                </a:lnTo>
                <a:lnTo>
                  <a:pt x="61" y="99"/>
                </a:lnTo>
                <a:lnTo>
                  <a:pt x="61" y="101"/>
                </a:lnTo>
                <a:lnTo>
                  <a:pt x="62" y="104"/>
                </a:lnTo>
                <a:lnTo>
                  <a:pt x="62" y="107"/>
                </a:lnTo>
                <a:lnTo>
                  <a:pt x="64" y="110"/>
                </a:lnTo>
                <a:lnTo>
                  <a:pt x="65" y="112"/>
                </a:lnTo>
                <a:lnTo>
                  <a:pt x="65" y="110"/>
                </a:lnTo>
                <a:lnTo>
                  <a:pt x="67" y="107"/>
                </a:lnTo>
                <a:lnTo>
                  <a:pt x="67" y="104"/>
                </a:lnTo>
                <a:lnTo>
                  <a:pt x="68" y="101"/>
                </a:lnTo>
                <a:lnTo>
                  <a:pt x="68" y="99"/>
                </a:lnTo>
                <a:lnTo>
                  <a:pt x="69" y="96"/>
                </a:lnTo>
                <a:lnTo>
                  <a:pt x="69" y="93"/>
                </a:lnTo>
                <a:lnTo>
                  <a:pt x="71" y="90"/>
                </a:lnTo>
                <a:lnTo>
                  <a:pt x="72" y="88"/>
                </a:lnTo>
                <a:lnTo>
                  <a:pt x="72" y="85"/>
                </a:lnTo>
                <a:lnTo>
                  <a:pt x="73" y="82"/>
                </a:lnTo>
                <a:lnTo>
                  <a:pt x="75" y="81"/>
                </a:lnTo>
                <a:lnTo>
                  <a:pt x="105" y="0"/>
                </a:lnTo>
                <a:lnTo>
                  <a:pt x="129" y="0"/>
                </a:lnTo>
                <a:lnTo>
                  <a:pt x="76" y="143"/>
                </a:lnTo>
                <a:lnTo>
                  <a:pt x="73" y="145"/>
                </a:lnTo>
                <a:lnTo>
                  <a:pt x="72" y="150"/>
                </a:lnTo>
                <a:lnTo>
                  <a:pt x="71" y="152"/>
                </a:lnTo>
                <a:lnTo>
                  <a:pt x="69" y="155"/>
                </a:lnTo>
                <a:lnTo>
                  <a:pt x="68" y="158"/>
                </a:lnTo>
                <a:lnTo>
                  <a:pt x="67" y="161"/>
                </a:lnTo>
                <a:lnTo>
                  <a:pt x="67" y="163"/>
                </a:lnTo>
                <a:lnTo>
                  <a:pt x="65" y="166"/>
                </a:lnTo>
                <a:lnTo>
                  <a:pt x="64" y="167"/>
                </a:lnTo>
                <a:lnTo>
                  <a:pt x="64" y="170"/>
                </a:lnTo>
                <a:lnTo>
                  <a:pt x="62" y="172"/>
                </a:lnTo>
                <a:lnTo>
                  <a:pt x="62" y="174"/>
                </a:lnTo>
                <a:lnTo>
                  <a:pt x="61" y="176"/>
                </a:lnTo>
                <a:lnTo>
                  <a:pt x="60" y="177"/>
                </a:lnTo>
                <a:lnTo>
                  <a:pt x="58" y="179"/>
                </a:lnTo>
                <a:lnTo>
                  <a:pt x="57" y="180"/>
                </a:lnTo>
                <a:lnTo>
                  <a:pt x="55" y="181"/>
                </a:lnTo>
                <a:lnTo>
                  <a:pt x="54" y="184"/>
                </a:lnTo>
                <a:lnTo>
                  <a:pt x="53" y="184"/>
                </a:lnTo>
                <a:lnTo>
                  <a:pt x="51" y="185"/>
                </a:lnTo>
                <a:lnTo>
                  <a:pt x="50" y="187"/>
                </a:lnTo>
                <a:lnTo>
                  <a:pt x="49" y="188"/>
                </a:lnTo>
                <a:lnTo>
                  <a:pt x="47" y="190"/>
                </a:lnTo>
                <a:lnTo>
                  <a:pt x="47" y="191"/>
                </a:lnTo>
                <a:lnTo>
                  <a:pt x="44" y="191"/>
                </a:lnTo>
                <a:lnTo>
                  <a:pt x="43" y="192"/>
                </a:lnTo>
                <a:lnTo>
                  <a:pt x="42" y="192"/>
                </a:lnTo>
                <a:lnTo>
                  <a:pt x="40" y="194"/>
                </a:lnTo>
                <a:lnTo>
                  <a:pt x="39" y="194"/>
                </a:lnTo>
                <a:lnTo>
                  <a:pt x="38" y="195"/>
                </a:lnTo>
                <a:lnTo>
                  <a:pt x="36" y="195"/>
                </a:lnTo>
                <a:lnTo>
                  <a:pt x="35" y="195"/>
                </a:lnTo>
                <a:lnTo>
                  <a:pt x="32" y="195"/>
                </a:lnTo>
                <a:lnTo>
                  <a:pt x="31" y="195"/>
                </a:lnTo>
                <a:lnTo>
                  <a:pt x="29" y="195"/>
                </a:lnTo>
                <a:lnTo>
                  <a:pt x="28" y="196"/>
                </a:lnTo>
                <a:lnTo>
                  <a:pt x="27" y="195"/>
                </a:lnTo>
                <a:lnTo>
                  <a:pt x="25" y="195"/>
                </a:lnTo>
                <a:lnTo>
                  <a:pt x="24" y="195"/>
                </a:lnTo>
                <a:lnTo>
                  <a:pt x="22" y="195"/>
                </a:lnTo>
                <a:lnTo>
                  <a:pt x="21" y="195"/>
                </a:lnTo>
                <a:lnTo>
                  <a:pt x="20" y="195"/>
                </a:lnTo>
                <a:lnTo>
                  <a:pt x="18" y="195"/>
                </a:lnTo>
                <a:lnTo>
                  <a:pt x="17" y="195"/>
                </a:lnTo>
                <a:lnTo>
                  <a:pt x="15" y="194"/>
                </a:lnTo>
                <a:lnTo>
                  <a:pt x="14" y="194"/>
                </a:lnTo>
                <a:lnTo>
                  <a:pt x="13" y="194"/>
                </a:lnTo>
                <a:lnTo>
                  <a:pt x="13" y="194"/>
                </a:lnTo>
                <a:lnTo>
                  <a:pt x="13" y="194"/>
                </a:lnTo>
                <a:lnTo>
                  <a:pt x="13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70" name="Metin kutusu 7269"/>
          <p:cNvSpPr txBox="1"/>
          <p:nvPr/>
        </p:nvSpPr>
        <p:spPr>
          <a:xfrm>
            <a:off x="6774578" y="1479072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A</a:t>
            </a:r>
            <a:endParaRPr lang="tr-TR" sz="1400" dirty="0"/>
          </a:p>
        </p:txBody>
      </p:sp>
      <p:sp>
        <p:nvSpPr>
          <p:cNvPr id="167" name="Freeform 72"/>
          <p:cNvSpPr>
            <a:spLocks/>
          </p:cNvSpPr>
          <p:nvPr/>
        </p:nvSpPr>
        <p:spPr bwMode="auto">
          <a:xfrm>
            <a:off x="8520400" y="2091701"/>
            <a:ext cx="198715" cy="204125"/>
          </a:xfrm>
          <a:custGeom>
            <a:avLst/>
            <a:gdLst>
              <a:gd name="T0" fmla="*/ 0 w 360"/>
              <a:gd name="T1" fmla="*/ 131 h 346"/>
              <a:gd name="T2" fmla="*/ 138 w 360"/>
              <a:gd name="T3" fmla="*/ 131 h 346"/>
              <a:gd name="T4" fmla="*/ 181 w 360"/>
              <a:gd name="T5" fmla="*/ 0 h 346"/>
              <a:gd name="T6" fmla="*/ 223 w 360"/>
              <a:gd name="T7" fmla="*/ 131 h 346"/>
              <a:gd name="T8" fmla="*/ 360 w 360"/>
              <a:gd name="T9" fmla="*/ 131 h 346"/>
              <a:gd name="T10" fmla="*/ 249 w 360"/>
              <a:gd name="T11" fmla="*/ 213 h 346"/>
              <a:gd name="T12" fmla="*/ 291 w 360"/>
              <a:gd name="T13" fmla="*/ 346 h 346"/>
              <a:gd name="T14" fmla="*/ 181 w 360"/>
              <a:gd name="T15" fmla="*/ 264 h 346"/>
              <a:gd name="T16" fmla="*/ 69 w 360"/>
              <a:gd name="T17" fmla="*/ 346 h 346"/>
              <a:gd name="T18" fmla="*/ 111 w 360"/>
              <a:gd name="T19" fmla="*/ 213 h 346"/>
              <a:gd name="T20" fmla="*/ 0 w 360"/>
              <a:gd name="T21" fmla="*/ 131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60" h="346">
                <a:moveTo>
                  <a:pt x="0" y="131"/>
                </a:moveTo>
                <a:lnTo>
                  <a:pt x="138" y="131"/>
                </a:lnTo>
                <a:lnTo>
                  <a:pt x="181" y="0"/>
                </a:lnTo>
                <a:lnTo>
                  <a:pt x="223" y="131"/>
                </a:lnTo>
                <a:lnTo>
                  <a:pt x="360" y="131"/>
                </a:lnTo>
                <a:lnTo>
                  <a:pt x="249" y="213"/>
                </a:lnTo>
                <a:lnTo>
                  <a:pt x="291" y="346"/>
                </a:lnTo>
                <a:lnTo>
                  <a:pt x="181" y="264"/>
                </a:lnTo>
                <a:lnTo>
                  <a:pt x="69" y="346"/>
                </a:lnTo>
                <a:lnTo>
                  <a:pt x="111" y="213"/>
                </a:lnTo>
                <a:lnTo>
                  <a:pt x="0" y="131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8" name="12-Noktalı Yıldız 167"/>
          <p:cNvSpPr/>
          <p:nvPr/>
        </p:nvSpPr>
        <p:spPr bwMode="auto">
          <a:xfrm>
            <a:off x="8770476" y="1959559"/>
            <a:ext cx="325655" cy="288341"/>
          </a:xfrm>
          <a:prstGeom prst="star1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7271" name="Nesne 7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77677"/>
              </p:ext>
            </p:extLst>
          </p:nvPr>
        </p:nvGraphicFramePr>
        <p:xfrm>
          <a:off x="7731384" y="2297438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384" y="2297438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Metin kutusu 169"/>
          <p:cNvSpPr txBox="1"/>
          <p:nvPr/>
        </p:nvSpPr>
        <p:spPr>
          <a:xfrm>
            <a:off x="5567270" y="1440324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400" dirty="0" smtClean="0"/>
              <a:t>B</a:t>
            </a:r>
            <a:endParaRPr lang="tr-TR" sz="1400" dirty="0"/>
          </a:p>
        </p:txBody>
      </p:sp>
      <p:cxnSp>
        <p:nvCxnSpPr>
          <p:cNvPr id="7273" name="Düz Bağlayıcı 7272"/>
          <p:cNvCxnSpPr/>
          <p:nvPr/>
        </p:nvCxnSpPr>
        <p:spPr bwMode="auto">
          <a:xfrm flipV="1">
            <a:off x="4441825" y="2278063"/>
            <a:ext cx="2759505" cy="3434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275" name="Nesne 72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86857"/>
              </p:ext>
            </p:extLst>
          </p:nvPr>
        </p:nvGraphicFramePr>
        <p:xfrm>
          <a:off x="6532466" y="215826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2466" y="2158260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2" dur="2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5" dur="2000"/>
                                        <p:tgtEl>
                                          <p:spTgt spid="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1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7" dur="500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1" dur="500"/>
                                        <p:tgtEl>
                                          <p:spTgt spid="7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7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9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5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7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1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2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9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0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4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7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8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1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2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5" dur="50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6" dur="50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9" dur="50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0" dur="50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3" dur="50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4" dur="50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7" dur="50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1" dur="50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2" dur="50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5" dur="500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9" dur="500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3" dur="500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4" dur="500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7" dur="500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8" dur="500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1" dur="500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2" dur="500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5" dur="500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6" dur="500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9" dur="500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0" dur="500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3" dur="500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4" dur="500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7" dur="500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8" dur="500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1" dur="500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2" dur="500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5" dur="500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6" dur="500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9" dur="500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0" dur="500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3" dur="500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4" dur="500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7" dur="500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8" dur="500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1" dur="500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2" dur="500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5" dur="500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6" dur="500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9" dur="500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0" dur="500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3" dur="500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4" dur="500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7" dur="500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8" dur="500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1" dur="500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2" dur="500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5" dur="500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6" dur="500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9" dur="500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0" dur="500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3" dur="500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4" dur="500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7" dur="500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8" dur="500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1" dur="500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2" dur="500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5" dur="500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6" dur="500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9" dur="500"/>
                                        <p:tgtEl>
                                          <p:spTgt spid="7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0" dur="500"/>
                                        <p:tgtEl>
                                          <p:spTgt spid="7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3" dur="500"/>
                                        <p:tgtEl>
                                          <p:spTgt spid="7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4" dur="500"/>
                                        <p:tgtEl>
                                          <p:spTgt spid="7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7" dur="500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8" dur="500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1" dur="500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2" dur="500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5" dur="500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6" dur="500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9" dur="500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0" dur="500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3" dur="500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4" dur="500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7" dur="500"/>
                                        <p:tgtEl>
                                          <p:spTgt spid="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8" dur="500"/>
                                        <p:tgtEl>
                                          <p:spTgt spid="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1" dur="5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2" dur="5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5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6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9" dur="500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0" dur="500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3" dur="500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4" dur="500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7" dur="500"/>
                                        <p:tgtEl>
                                          <p:spTgt spid="7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8" dur="500"/>
                                        <p:tgtEl>
                                          <p:spTgt spid="7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1" dur="500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2" dur="500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5" dur="5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6" dur="5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9" dur="500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0" dur="500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3" dur="500"/>
                                        <p:tgtEl>
                                          <p:spTgt spid="7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4" dur="500"/>
                                        <p:tgtEl>
                                          <p:spTgt spid="7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7" dur="500"/>
                                        <p:tgtEl>
                                          <p:spTgt spid="7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8" dur="500"/>
                                        <p:tgtEl>
                                          <p:spTgt spid="7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2" presetClass="exit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0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52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22" grpId="0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7179" grpId="0" animBg="1"/>
      <p:bldP spid="7179" grpId="1" animBg="1"/>
      <p:bldP spid="7180" grpId="0" animBg="1"/>
      <p:bldP spid="7180" grpId="1" animBg="1"/>
      <p:bldP spid="7181" grpId="0" animBg="1"/>
      <p:bldP spid="7181" grpId="1" animBg="1"/>
      <p:bldP spid="7184" grpId="0" animBg="1"/>
      <p:bldP spid="7184" grpId="1" animBg="1"/>
      <p:bldP spid="7185" grpId="0" animBg="1"/>
      <p:bldP spid="7185" grpId="1" animBg="1"/>
      <p:bldP spid="7186" grpId="0" animBg="1"/>
      <p:bldP spid="7186" grpId="1" animBg="1"/>
      <p:bldP spid="7187" grpId="0" animBg="1"/>
      <p:bldP spid="7187" grpId="1" animBg="1"/>
      <p:bldP spid="7188" grpId="0" animBg="1"/>
      <p:bldP spid="7188" grpId="1" animBg="1"/>
      <p:bldP spid="7189" grpId="0" animBg="1"/>
      <p:bldP spid="7189" grpId="1" animBg="1"/>
      <p:bldP spid="7190" grpId="0" animBg="1"/>
      <p:bldP spid="7190" grpId="1" animBg="1"/>
      <p:bldP spid="7191" grpId="0" animBg="1"/>
      <p:bldP spid="7191" grpId="1" animBg="1"/>
      <p:bldP spid="7192" grpId="0" animBg="1"/>
      <p:bldP spid="7192" grpId="1" animBg="1"/>
      <p:bldP spid="7193" grpId="0" animBg="1"/>
      <p:bldP spid="7193" grpId="1" animBg="1"/>
      <p:bldP spid="7194" grpId="0" animBg="1"/>
      <p:bldP spid="7194" grpId="1" animBg="1"/>
      <p:bldP spid="7197" grpId="0" animBg="1"/>
      <p:bldP spid="7197" grpId="1" animBg="1"/>
      <p:bldP spid="7198" grpId="0" animBg="1"/>
      <p:bldP spid="7198" grpId="1" animBg="1"/>
      <p:bldP spid="7199" grpId="0" animBg="1"/>
      <p:bldP spid="7199" grpId="1" animBg="1"/>
      <p:bldP spid="7200" grpId="0" animBg="1"/>
      <p:bldP spid="7200" grpId="1" animBg="1"/>
      <p:bldP spid="7201" grpId="0" animBg="1"/>
      <p:bldP spid="7201" grpId="1" animBg="1"/>
      <p:bldP spid="7202" grpId="0" animBg="1"/>
      <p:bldP spid="7202" grpId="1" animBg="1"/>
      <p:bldP spid="7203" grpId="0"/>
      <p:bldP spid="7205" grpId="0" animBg="1"/>
      <p:bldP spid="7205" grpId="1" animBg="1"/>
      <p:bldP spid="7208" grpId="0" animBg="1"/>
      <p:bldP spid="7208" grpId="1" animBg="1"/>
      <p:bldP spid="7209" grpId="0" animBg="1"/>
      <p:bldP spid="7209" grpId="1" animBg="1"/>
      <p:bldP spid="7209" grpId="2" animBg="1"/>
      <p:bldP spid="7210" grpId="0" animBg="1"/>
      <p:bldP spid="7210" grpId="1" animBg="1"/>
      <p:bldP spid="7210" grpId="2" animBg="1"/>
      <p:bldP spid="7222" grpId="0" animBg="1"/>
      <p:bldP spid="7222" grpId="1" animBg="1"/>
      <p:bldP spid="7224" grpId="0" animBg="1"/>
      <p:bldP spid="7224" grpId="1" animBg="1"/>
      <p:bldP spid="7225" grpId="0" animBg="1"/>
      <p:bldP spid="7225" grpId="1" animBg="1"/>
      <p:bldP spid="7226" grpId="0" animBg="1"/>
      <p:bldP spid="7226" grpId="1" animBg="1"/>
      <p:bldP spid="7227" grpId="0" animBg="1"/>
      <p:bldP spid="7227" grpId="1" animBg="1"/>
      <p:bldP spid="7228" grpId="0" animBg="1"/>
      <p:bldP spid="7228" grpId="1" animBg="1"/>
      <p:bldP spid="7234" grpId="0" animBg="1"/>
      <p:bldP spid="7234" grpId="1" animBg="1"/>
      <p:bldP spid="7236" grpId="0" animBg="1"/>
      <p:bldP spid="7236" grpId="1" animBg="1"/>
      <p:bldP spid="7237" grpId="0" animBg="1"/>
      <p:bldP spid="7237" grpId="1" animBg="1"/>
      <p:bldP spid="7238" grpId="0" animBg="1"/>
      <p:bldP spid="7238" grpId="1" animBg="1"/>
      <p:bldP spid="7239" grpId="0" animBg="1"/>
      <p:bldP spid="7239" grpId="1" animBg="1"/>
      <p:bldP spid="7240" grpId="0" animBg="1"/>
      <p:bldP spid="7240" grpId="1" animBg="1"/>
      <p:bldP spid="7245" grpId="0" animBg="1"/>
      <p:bldP spid="7245" grpId="1" animBg="1"/>
      <p:bldP spid="7247" grpId="0" animBg="1"/>
      <p:bldP spid="7247" grpId="1" animBg="1"/>
      <p:bldP spid="7248" grpId="0" animBg="1"/>
      <p:bldP spid="7248" grpId="1" animBg="1"/>
      <p:bldP spid="7249" grpId="0" animBg="1"/>
      <p:bldP spid="7249" grpId="1" animBg="1"/>
      <p:bldP spid="7250" grpId="0" animBg="1"/>
      <p:bldP spid="7250" grpId="1" animBg="1"/>
      <p:bldP spid="7251" grpId="0" animBg="1"/>
      <p:bldP spid="7251" grpId="1" animBg="1"/>
      <p:bldP spid="7270" grpId="0"/>
      <p:bldP spid="7270" grpId="1"/>
      <p:bldP spid="167" grpId="0" animBg="1"/>
      <p:bldP spid="167" grpId="1" animBg="1"/>
      <p:bldP spid="168" grpId="0" animBg="1"/>
      <p:bldP spid="168" grpId="1" animBg="1"/>
      <p:bldP spid="170" grpId="0"/>
      <p:bldP spid="17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Unvan 1"/>
          <p:cNvSpPr>
            <a:spLocks noGrp="1"/>
          </p:cNvSpPr>
          <p:nvPr>
            <p:ph type="title"/>
          </p:nvPr>
        </p:nvSpPr>
        <p:spPr>
          <a:xfrm>
            <a:off x="6166413" y="8883"/>
            <a:ext cx="2956560" cy="544481"/>
          </a:xfr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/>
          <a:lstStyle/>
          <a:p>
            <a:pPr eaLnBrk="1" hangingPunct="1"/>
            <a:r>
              <a:rPr lang="tr-TR" altLang="tr-TR" sz="2000" dirty="0" smtClean="0"/>
              <a:t>Yer, küre </a:t>
            </a:r>
            <a:r>
              <a:rPr lang="tr-TR" altLang="tr-TR" sz="2000" dirty="0" err="1" smtClean="0"/>
              <a:t>şekindedir</a:t>
            </a:r>
            <a:endParaRPr lang="tr-TR" altLang="tr-TR" sz="2000" dirty="0" smtClean="0"/>
          </a:p>
        </p:txBody>
      </p:sp>
      <p:sp>
        <p:nvSpPr>
          <p:cNvPr id="2" name="Dikdörtgen 1"/>
          <p:cNvSpPr/>
          <p:nvPr/>
        </p:nvSpPr>
        <p:spPr>
          <a:xfrm>
            <a:off x="304800" y="214810"/>
            <a:ext cx="91440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txBody>
          <a:bodyPr wrap="square">
            <a:spAutoFit/>
          </a:bodyPr>
          <a:lstStyle/>
          <a:p>
            <a:r>
              <a:rPr lang="tr-TR" altLang="tr-TR" sz="1200" dirty="0"/>
              <a:t>M.Ö. IV. </a:t>
            </a:r>
            <a:endParaRPr lang="tr-TR" sz="1200" dirty="0"/>
          </a:p>
        </p:txBody>
      </p:sp>
      <p:sp>
        <p:nvSpPr>
          <p:cNvPr id="3" name="Dikdörtgen 2"/>
          <p:cNvSpPr/>
          <p:nvPr/>
        </p:nvSpPr>
        <p:spPr>
          <a:xfrm>
            <a:off x="194163" y="753656"/>
            <a:ext cx="36756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tr-TR" altLang="tr-TR" sz="1200" dirty="0"/>
              <a:t>1- Ay Tutulmasında Dünya Gölgesinin Durumu</a:t>
            </a:r>
          </a:p>
        </p:txBody>
      </p:sp>
      <p:sp>
        <p:nvSpPr>
          <p:cNvPr id="5" name="Dikdörtgen 4"/>
          <p:cNvSpPr/>
          <p:nvPr/>
        </p:nvSpPr>
        <p:spPr>
          <a:xfrm>
            <a:off x="200604" y="11601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tr-TR" sz="1200" dirty="0">
                <a:latin typeface="Arial" charset="0"/>
                <a:cs typeface="Arial" charset="0"/>
              </a:rPr>
              <a:t>2- </a:t>
            </a:r>
            <a:r>
              <a:rPr lang="tr-TR" sz="1200" dirty="0" smtClean="0">
                <a:latin typeface="Arial" charset="0"/>
                <a:cs typeface="Arial" charset="0"/>
              </a:rPr>
              <a:t>Yıldızların ve Güneşin </a:t>
            </a:r>
            <a:r>
              <a:rPr lang="tr-TR" sz="1200" dirty="0">
                <a:latin typeface="Arial" charset="0"/>
                <a:cs typeface="Arial" charset="0"/>
              </a:rPr>
              <a:t>Farklı Yükseltide Görülmeleri</a:t>
            </a:r>
          </a:p>
        </p:txBody>
      </p:sp>
      <p:sp>
        <p:nvSpPr>
          <p:cNvPr id="6" name="Dikdörtgen 5"/>
          <p:cNvSpPr/>
          <p:nvPr/>
        </p:nvSpPr>
        <p:spPr>
          <a:xfrm>
            <a:off x="188913" y="182673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tr-TR" altLang="tr-TR" sz="1200" dirty="0"/>
              <a:t>3- </a:t>
            </a:r>
            <a:r>
              <a:rPr lang="tr-TR" sz="1200" dirty="0">
                <a:latin typeface="Arial" charset="0"/>
                <a:cs typeface="Arial" charset="0"/>
              </a:rPr>
              <a:t>Güneş’in, Her Yerde Aynı Anda Doğmaması </a:t>
            </a:r>
            <a:endParaRPr lang="tr-TR" altLang="tr-TR" sz="1200" dirty="0"/>
          </a:p>
        </p:txBody>
      </p:sp>
      <p:sp>
        <p:nvSpPr>
          <p:cNvPr id="8" name="Dikdörtgen 7"/>
          <p:cNvSpPr/>
          <p:nvPr/>
        </p:nvSpPr>
        <p:spPr>
          <a:xfrm>
            <a:off x="188913" y="235478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tr-TR" sz="1200" dirty="0" smtClean="0">
                <a:latin typeface="Arial" charset="0"/>
                <a:cs typeface="Arial" charset="0"/>
              </a:rPr>
              <a:t>4- Gölge Boyunun </a:t>
            </a:r>
            <a:r>
              <a:rPr lang="tr-TR" sz="1200" dirty="0">
                <a:latin typeface="Arial" charset="0"/>
                <a:cs typeface="Arial" charset="0"/>
              </a:rPr>
              <a:t>Kutuplara Doğru Uzaması</a:t>
            </a:r>
          </a:p>
        </p:txBody>
      </p:sp>
      <p:sp>
        <p:nvSpPr>
          <p:cNvPr id="11" name="Dikdörtgen 10"/>
          <p:cNvSpPr/>
          <p:nvPr/>
        </p:nvSpPr>
        <p:spPr>
          <a:xfrm>
            <a:off x="175673" y="284234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tr-TR" sz="1200" dirty="0" smtClean="0">
                <a:latin typeface="Arial" charset="0"/>
                <a:cs typeface="Arial" charset="0"/>
              </a:rPr>
              <a:t>5- </a:t>
            </a:r>
            <a:r>
              <a:rPr lang="tr-TR" sz="1200" dirty="0">
                <a:latin typeface="Arial" charset="0"/>
                <a:cs typeface="Arial" charset="0"/>
              </a:rPr>
              <a:t>Yüksek Noktaların Uzaklardan Görülememesi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0402489" y="-42562"/>
            <a:ext cx="3239596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1200" b="1" dirty="0"/>
              <a:t>2- Coğrafya Seyahatleri</a:t>
            </a:r>
          </a:p>
          <a:p>
            <a:pPr eaLnBrk="1" hangingPunct="1"/>
            <a:endParaRPr lang="tr-TR" altLang="tr-TR" sz="1200" b="1" dirty="0"/>
          </a:p>
          <a:p>
            <a:pPr algn="just" eaLnBrk="1" hangingPunct="1"/>
            <a:r>
              <a:rPr lang="tr-TR" altLang="tr-TR" sz="1200" dirty="0"/>
              <a:t>Avrupa’nın doğusunda bulunan ve Avrupa’ya ticari mal gönderen Asya ülkelerine yeni yollar bulmak amacına yönelik olduğu gibi daha sonra Dünya’nın yuvarlak olduğunu ispatlamak için de yapılmıştır. </a:t>
            </a:r>
          </a:p>
          <a:p>
            <a:pPr algn="just" eaLnBrk="1" hangingPunct="1"/>
            <a:endParaRPr lang="tr-TR" altLang="tr-TR" sz="1200" dirty="0"/>
          </a:p>
          <a:p>
            <a:pPr algn="just" eaLnBrk="1" hangingPunct="1"/>
            <a:r>
              <a:rPr lang="tr-TR" altLang="tr-TR" sz="1200" b="1" dirty="0"/>
              <a:t>1- </a:t>
            </a:r>
            <a:r>
              <a:rPr lang="tr-TR" altLang="tr-TR" sz="1200" b="1" dirty="0" err="1"/>
              <a:t>Kristof</a:t>
            </a:r>
            <a:r>
              <a:rPr lang="tr-TR" altLang="tr-TR" sz="1200" b="1" dirty="0"/>
              <a:t> </a:t>
            </a:r>
            <a:r>
              <a:rPr lang="tr-TR" altLang="tr-TR" sz="1200" b="1" dirty="0" err="1"/>
              <a:t>Kolomb’un</a:t>
            </a:r>
            <a:r>
              <a:rPr lang="tr-TR" altLang="tr-TR" sz="1200" b="1" dirty="0"/>
              <a:t> Seyahatleri</a:t>
            </a:r>
          </a:p>
          <a:p>
            <a:pPr algn="just" eaLnBrk="1" hangingPunct="1"/>
            <a:endParaRPr lang="tr-TR" altLang="tr-TR" sz="1200" b="1" dirty="0"/>
          </a:p>
          <a:p>
            <a:pPr algn="just" eaLnBrk="1" hangingPunct="1"/>
            <a:r>
              <a:rPr lang="tr-TR" altLang="tr-TR" sz="1200" dirty="0" err="1"/>
              <a:t>Kristof</a:t>
            </a:r>
            <a:r>
              <a:rPr lang="tr-TR" altLang="tr-TR" sz="1200" dirty="0"/>
              <a:t> </a:t>
            </a:r>
            <a:r>
              <a:rPr lang="tr-TR" altLang="tr-TR" sz="1200" dirty="0" err="1"/>
              <a:t>Kolomb</a:t>
            </a:r>
            <a:r>
              <a:rPr lang="tr-TR" altLang="tr-TR" sz="1200" dirty="0"/>
              <a:t> XV. yüzyılın sonuna doğru (1492) hep batıya giderek doğudaki Hindistan’a varmayı düşünmüştür. </a:t>
            </a:r>
          </a:p>
          <a:p>
            <a:pPr algn="just" eaLnBrk="1" hangingPunct="1"/>
            <a:endParaRPr lang="tr-TR" altLang="tr-TR" sz="1200" dirty="0"/>
          </a:p>
          <a:p>
            <a:pPr algn="just" eaLnBrk="1" hangingPunct="1"/>
            <a:r>
              <a:rPr lang="tr-TR" altLang="tr-TR" sz="1200" b="1" dirty="0"/>
              <a:t>2- </a:t>
            </a:r>
            <a:r>
              <a:rPr lang="tr-TR" altLang="tr-TR" sz="1200" b="1" dirty="0" err="1"/>
              <a:t>Magellan</a:t>
            </a:r>
            <a:r>
              <a:rPr lang="tr-TR" altLang="tr-TR" sz="1200" b="1" dirty="0"/>
              <a:t> Seyahati</a:t>
            </a:r>
          </a:p>
          <a:p>
            <a:pPr algn="just" eaLnBrk="1" hangingPunct="1"/>
            <a:endParaRPr lang="tr-TR" altLang="tr-TR" sz="1200" b="1" dirty="0"/>
          </a:p>
          <a:p>
            <a:pPr algn="just" eaLnBrk="1" hangingPunct="1"/>
            <a:r>
              <a:rPr lang="tr-TR" altLang="tr-TR" sz="1200" dirty="0" err="1"/>
              <a:t>Magellan</a:t>
            </a:r>
            <a:r>
              <a:rPr lang="tr-TR" altLang="tr-TR" sz="1200" dirty="0"/>
              <a:t> (</a:t>
            </a:r>
            <a:r>
              <a:rPr lang="tr-TR" altLang="tr-TR" sz="1200" dirty="0" err="1"/>
              <a:t>Fernao</a:t>
            </a:r>
            <a:r>
              <a:rPr lang="tr-TR" altLang="tr-TR" sz="1200" dirty="0"/>
              <a:t> de </a:t>
            </a:r>
            <a:r>
              <a:rPr lang="tr-TR" altLang="tr-TR" sz="1200" dirty="0" err="1"/>
              <a:t>Magalhaes</a:t>
            </a:r>
            <a:r>
              <a:rPr lang="tr-TR" altLang="tr-TR" sz="1200" dirty="0"/>
              <a:t>) ve yardımcısı de </a:t>
            </a:r>
            <a:r>
              <a:rPr lang="tr-TR" altLang="tr-TR" sz="1200" dirty="0" err="1"/>
              <a:t>Elcano</a:t>
            </a:r>
            <a:r>
              <a:rPr lang="tr-TR" altLang="tr-TR" sz="1200" dirty="0"/>
              <a:t>, </a:t>
            </a:r>
            <a:r>
              <a:rPr lang="tr-TR" altLang="tr-TR" sz="1200" b="1" dirty="0"/>
              <a:t>20 Eylül 1519</a:t>
            </a:r>
            <a:r>
              <a:rPr lang="tr-TR" altLang="tr-TR" sz="1200" dirty="0"/>
              <a:t> günü, İspanya’nın </a:t>
            </a:r>
            <a:r>
              <a:rPr lang="tr-TR" altLang="tr-TR" sz="1200" dirty="0" err="1"/>
              <a:t>Cadiz</a:t>
            </a:r>
            <a:r>
              <a:rPr lang="tr-TR" altLang="tr-TR" sz="1200" dirty="0"/>
              <a:t> körfezindeki </a:t>
            </a:r>
            <a:r>
              <a:rPr lang="tr-TR" altLang="tr-TR" sz="1200" dirty="0" err="1"/>
              <a:t>Sanlucar</a:t>
            </a:r>
            <a:r>
              <a:rPr lang="tr-TR" altLang="tr-TR" sz="1200" dirty="0"/>
              <a:t> limanından Yola çıktı.</a:t>
            </a:r>
          </a:p>
          <a:p>
            <a:pPr algn="just" eaLnBrk="1" hangingPunct="1"/>
            <a:endParaRPr lang="tr-TR" altLang="tr-TR" sz="1200" dirty="0"/>
          </a:p>
          <a:p>
            <a:pPr algn="just" eaLnBrk="1" hangingPunct="1"/>
            <a:r>
              <a:rPr lang="tr-TR" altLang="tr-TR" sz="1200" dirty="0"/>
              <a:t>265 kişiden oluşan ekip, seyahati ilk hareket ettiği </a:t>
            </a:r>
            <a:r>
              <a:rPr lang="tr-TR" altLang="tr-TR" sz="1200" dirty="0" err="1"/>
              <a:t>Sanlucar</a:t>
            </a:r>
            <a:r>
              <a:rPr lang="tr-TR" altLang="tr-TR" sz="1200" dirty="0"/>
              <a:t> Limanı’nda </a:t>
            </a:r>
            <a:r>
              <a:rPr lang="tr-TR" altLang="tr-TR" sz="1200" b="1" dirty="0"/>
              <a:t>6 Eylül 1522</a:t>
            </a:r>
            <a:r>
              <a:rPr lang="tr-TR" altLang="tr-TR" sz="1200" dirty="0"/>
              <a:t> günü 18 kişi ile tamamladı. </a:t>
            </a:r>
          </a:p>
          <a:p>
            <a:pPr eaLnBrk="1" hangingPunct="1"/>
            <a:endParaRPr lang="tr-TR" altLang="tr-TR" sz="1200" b="1" dirty="0"/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685" y="1002551"/>
            <a:ext cx="4278064" cy="1525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684" y="2945651"/>
            <a:ext cx="4267585" cy="1521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03" name="Metin kutusu 7202"/>
          <p:cNvSpPr txBox="1"/>
          <p:nvPr/>
        </p:nvSpPr>
        <p:spPr>
          <a:xfrm>
            <a:off x="616802" y="1401474"/>
            <a:ext cx="16417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dirty="0" smtClean="0"/>
              <a:t>Açı Bulma</a:t>
            </a:r>
          </a:p>
          <a:p>
            <a:r>
              <a:rPr lang="tr-TR" sz="1100" dirty="0" smtClean="0"/>
              <a:t>Sonsuzdan Gelen Işık</a:t>
            </a:r>
            <a:endParaRPr lang="tr-TR" sz="1100" dirty="0"/>
          </a:p>
        </p:txBody>
      </p:sp>
      <p:sp>
        <p:nvSpPr>
          <p:cNvPr id="90" name="Küp 89"/>
          <p:cNvSpPr/>
          <p:nvPr/>
        </p:nvSpPr>
        <p:spPr bwMode="auto">
          <a:xfrm>
            <a:off x="4455404" y="1401474"/>
            <a:ext cx="4501465" cy="1550867"/>
          </a:xfrm>
          <a:prstGeom prst="cube">
            <a:avLst>
              <a:gd name="adj" fmla="val 86322"/>
            </a:avLst>
          </a:prstGeom>
          <a:solidFill>
            <a:srgbClr val="7E4E2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" name="12-Noktalı Yıldız 3"/>
          <p:cNvSpPr/>
          <p:nvPr/>
        </p:nvSpPr>
        <p:spPr bwMode="auto">
          <a:xfrm>
            <a:off x="6706136" y="3251582"/>
            <a:ext cx="418415" cy="406516"/>
          </a:xfrm>
          <a:prstGeom prst="star1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166413" y="1437171"/>
            <a:ext cx="179746" cy="17974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5638800" y="2122657"/>
            <a:ext cx="179746" cy="17974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7685335" y="1527044"/>
            <a:ext cx="179746" cy="17974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0" name="Metin kutusu 19"/>
          <p:cNvSpPr txBox="1"/>
          <p:nvPr/>
        </p:nvSpPr>
        <p:spPr>
          <a:xfrm>
            <a:off x="5334000" y="89215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A</a:t>
            </a:r>
            <a:endParaRPr lang="tr-TR" dirty="0"/>
          </a:p>
        </p:txBody>
      </p:sp>
      <p:sp>
        <p:nvSpPr>
          <p:cNvPr id="96" name="Metin kutusu 95"/>
          <p:cNvSpPr txBox="1"/>
          <p:nvPr/>
        </p:nvSpPr>
        <p:spPr>
          <a:xfrm>
            <a:off x="5137075" y="184073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B</a:t>
            </a:r>
            <a:endParaRPr lang="tr-TR" dirty="0"/>
          </a:p>
        </p:txBody>
      </p:sp>
      <p:sp>
        <p:nvSpPr>
          <p:cNvPr id="97" name="Metin kutusu 96"/>
          <p:cNvSpPr txBox="1"/>
          <p:nvPr/>
        </p:nvSpPr>
        <p:spPr>
          <a:xfrm>
            <a:off x="7339148" y="114318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C</a:t>
            </a:r>
            <a:endParaRPr lang="tr-TR" dirty="0"/>
          </a:p>
        </p:txBody>
      </p:sp>
      <p:sp>
        <p:nvSpPr>
          <p:cNvPr id="98" name="12-Noktalı Yıldız 97"/>
          <p:cNvSpPr/>
          <p:nvPr/>
        </p:nvSpPr>
        <p:spPr bwMode="auto">
          <a:xfrm>
            <a:off x="8438807" y="645014"/>
            <a:ext cx="418415" cy="406516"/>
          </a:xfrm>
          <a:prstGeom prst="star1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pic>
        <p:nvPicPr>
          <p:cNvPr id="23" name="Resim 22"/>
          <p:cNvPicPr>
            <a:picLocks noChangeAspect="1"/>
          </p:cNvPicPr>
          <p:nvPr/>
        </p:nvPicPr>
        <p:blipFill rotWithShape="1">
          <a:blip r:embed="rId4"/>
          <a:srcRect l="41667" t="24814" r="20416" b="15185"/>
          <a:stretch/>
        </p:blipFill>
        <p:spPr>
          <a:xfrm>
            <a:off x="3208408" y="4170752"/>
            <a:ext cx="2802063" cy="2494144"/>
          </a:xfrm>
          <a:prstGeom prst="rect">
            <a:avLst/>
          </a:prstGeom>
        </p:spPr>
      </p:pic>
      <p:pic>
        <p:nvPicPr>
          <p:cNvPr id="24" name="Resim 23"/>
          <p:cNvPicPr>
            <a:picLocks noChangeAspect="1"/>
          </p:cNvPicPr>
          <p:nvPr/>
        </p:nvPicPr>
        <p:blipFill rotWithShape="1">
          <a:blip r:embed="rId5"/>
          <a:srcRect l="41667" t="24074" r="21666" b="15925"/>
          <a:stretch/>
        </p:blipFill>
        <p:spPr>
          <a:xfrm>
            <a:off x="6273862" y="4170753"/>
            <a:ext cx="2709687" cy="2494144"/>
          </a:xfrm>
          <a:prstGeom prst="rect">
            <a:avLst/>
          </a:prstGeom>
        </p:spPr>
      </p:pic>
      <p:pic>
        <p:nvPicPr>
          <p:cNvPr id="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402" y="1817320"/>
            <a:ext cx="4385356" cy="1472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402" y="3473081"/>
            <a:ext cx="4417828" cy="1581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33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8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1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90" grpId="0" animBg="1"/>
      <p:bldP spid="90" grpId="1" animBg="1"/>
      <p:bldP spid="4" grpId="0" animBg="1"/>
      <p:bldP spid="4" grpId="1" animBg="1"/>
      <p:bldP spid="4" grpId="2" animBg="1"/>
      <p:bldP spid="19" grpId="0" animBg="1"/>
      <p:bldP spid="19" grpId="1" animBg="1"/>
      <p:bldP spid="93" grpId="0" animBg="1"/>
      <p:bldP spid="93" grpId="1" animBg="1"/>
      <p:bldP spid="94" grpId="0" animBg="1"/>
      <p:bldP spid="94" grpId="1" animBg="1"/>
      <p:bldP spid="20" grpId="0"/>
      <p:bldP spid="20" grpId="1"/>
      <p:bldP spid="96" grpId="0"/>
      <p:bldP spid="96" grpId="1"/>
      <p:bldP spid="97" grpId="0"/>
      <p:bldP spid="97" grpId="1"/>
      <p:bldP spid="98" grpId="0" animBg="1"/>
      <p:bldP spid="9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Unvan 1"/>
          <p:cNvSpPr>
            <a:spLocks noGrp="1"/>
          </p:cNvSpPr>
          <p:nvPr>
            <p:ph type="title"/>
          </p:nvPr>
        </p:nvSpPr>
        <p:spPr>
          <a:xfrm>
            <a:off x="6166413" y="8883"/>
            <a:ext cx="2956560" cy="544481"/>
          </a:xfr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/>
          <a:lstStyle/>
          <a:p>
            <a:pPr eaLnBrk="1" hangingPunct="1"/>
            <a:r>
              <a:rPr lang="tr-TR" altLang="tr-TR" sz="2000" dirty="0" smtClean="0"/>
              <a:t>Yer, küre </a:t>
            </a:r>
            <a:r>
              <a:rPr lang="tr-TR" altLang="tr-TR" sz="2000" dirty="0" err="1" smtClean="0"/>
              <a:t>şekindedir</a:t>
            </a:r>
            <a:endParaRPr lang="tr-TR" altLang="tr-TR" sz="2000" dirty="0" smtClean="0"/>
          </a:p>
        </p:txBody>
      </p:sp>
      <p:sp>
        <p:nvSpPr>
          <p:cNvPr id="2" name="Dikdörtgen 1"/>
          <p:cNvSpPr/>
          <p:nvPr/>
        </p:nvSpPr>
        <p:spPr>
          <a:xfrm>
            <a:off x="304800" y="214810"/>
            <a:ext cx="91440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txBody>
          <a:bodyPr wrap="square">
            <a:spAutoFit/>
          </a:bodyPr>
          <a:lstStyle/>
          <a:p>
            <a:r>
              <a:rPr lang="tr-TR" altLang="tr-TR" sz="1200" dirty="0"/>
              <a:t>M.Ö. IV. </a:t>
            </a:r>
            <a:endParaRPr lang="tr-TR" sz="1200" dirty="0"/>
          </a:p>
        </p:txBody>
      </p:sp>
      <p:sp>
        <p:nvSpPr>
          <p:cNvPr id="3" name="Dikdörtgen 2"/>
          <p:cNvSpPr/>
          <p:nvPr/>
        </p:nvSpPr>
        <p:spPr>
          <a:xfrm>
            <a:off x="194163" y="753656"/>
            <a:ext cx="36756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tr-TR" altLang="tr-TR" sz="1200" dirty="0"/>
              <a:t>1- Ay Tutulmasında Dünya Gölgesinin Durumu</a:t>
            </a:r>
          </a:p>
        </p:txBody>
      </p:sp>
      <p:sp>
        <p:nvSpPr>
          <p:cNvPr id="5" name="Dikdörtgen 4"/>
          <p:cNvSpPr/>
          <p:nvPr/>
        </p:nvSpPr>
        <p:spPr>
          <a:xfrm>
            <a:off x="200604" y="116017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tr-TR" sz="1200" dirty="0">
                <a:latin typeface="Arial" charset="0"/>
                <a:cs typeface="Arial" charset="0"/>
              </a:rPr>
              <a:t>2- </a:t>
            </a:r>
            <a:r>
              <a:rPr lang="tr-TR" sz="1200" dirty="0" smtClean="0">
                <a:latin typeface="Arial" charset="0"/>
                <a:cs typeface="Arial" charset="0"/>
              </a:rPr>
              <a:t>Yıldızların ve Güneşin </a:t>
            </a:r>
            <a:r>
              <a:rPr lang="tr-TR" sz="1200" dirty="0">
                <a:latin typeface="Arial" charset="0"/>
                <a:cs typeface="Arial" charset="0"/>
              </a:rPr>
              <a:t>Farklı Yükseltide Görülmeleri</a:t>
            </a:r>
          </a:p>
        </p:txBody>
      </p:sp>
      <p:sp>
        <p:nvSpPr>
          <p:cNvPr id="6" name="Dikdörtgen 5"/>
          <p:cNvSpPr/>
          <p:nvPr/>
        </p:nvSpPr>
        <p:spPr>
          <a:xfrm>
            <a:off x="188913" y="182673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tr-TR" altLang="tr-TR" sz="1200" dirty="0"/>
              <a:t>3- </a:t>
            </a:r>
            <a:r>
              <a:rPr lang="tr-TR" sz="1200" dirty="0">
                <a:latin typeface="Arial" charset="0"/>
                <a:cs typeface="Arial" charset="0"/>
              </a:rPr>
              <a:t>Güneş’in, Her Yerde Aynı Anda Doğmaması </a:t>
            </a:r>
            <a:endParaRPr lang="tr-TR" altLang="tr-TR" sz="1200" dirty="0"/>
          </a:p>
        </p:txBody>
      </p:sp>
      <p:sp>
        <p:nvSpPr>
          <p:cNvPr id="8" name="Dikdörtgen 7"/>
          <p:cNvSpPr/>
          <p:nvPr/>
        </p:nvSpPr>
        <p:spPr>
          <a:xfrm>
            <a:off x="188913" y="235478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tr-TR" sz="1200" dirty="0" smtClean="0">
                <a:latin typeface="Arial" charset="0"/>
                <a:cs typeface="Arial" charset="0"/>
              </a:rPr>
              <a:t>4- Gölge Boyunun </a:t>
            </a:r>
            <a:r>
              <a:rPr lang="tr-TR" sz="1200" dirty="0">
                <a:latin typeface="Arial" charset="0"/>
                <a:cs typeface="Arial" charset="0"/>
              </a:rPr>
              <a:t>Kutuplara Doğru Uzaması</a:t>
            </a:r>
          </a:p>
        </p:txBody>
      </p:sp>
      <p:sp>
        <p:nvSpPr>
          <p:cNvPr id="11" name="Dikdörtgen 10"/>
          <p:cNvSpPr/>
          <p:nvPr/>
        </p:nvSpPr>
        <p:spPr>
          <a:xfrm>
            <a:off x="175673" y="284234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tr-TR" sz="1200" dirty="0" smtClean="0">
                <a:latin typeface="Arial" charset="0"/>
                <a:cs typeface="Arial" charset="0"/>
              </a:rPr>
              <a:t>5- </a:t>
            </a:r>
            <a:r>
              <a:rPr lang="tr-TR" sz="1200" dirty="0">
                <a:latin typeface="Arial" charset="0"/>
                <a:cs typeface="Arial" charset="0"/>
              </a:rPr>
              <a:t>Yüksek Noktaların Uzaklardan Görülememesi</a:t>
            </a:r>
          </a:p>
        </p:txBody>
      </p:sp>
      <p:sp>
        <p:nvSpPr>
          <p:cNvPr id="12" name="Dikdörtgen 11"/>
          <p:cNvSpPr/>
          <p:nvPr/>
        </p:nvSpPr>
        <p:spPr>
          <a:xfrm>
            <a:off x="190913" y="322155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tr-TR" altLang="tr-TR" sz="1200" dirty="0" smtClean="0"/>
              <a:t>6- </a:t>
            </a:r>
            <a:r>
              <a:rPr lang="tr-TR" altLang="tr-TR" sz="1200" dirty="0"/>
              <a:t>Kıyıya Yaklaşan Veya Uzaklaşan Geminin Durumu</a:t>
            </a:r>
          </a:p>
        </p:txBody>
      </p:sp>
      <p:sp>
        <p:nvSpPr>
          <p:cNvPr id="14" name="Dikdörtgen 13"/>
          <p:cNvSpPr/>
          <p:nvPr/>
        </p:nvSpPr>
        <p:spPr>
          <a:xfrm>
            <a:off x="210244" y="3604898"/>
            <a:ext cx="215956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100" dirty="0" smtClean="0">
                <a:latin typeface="Arial" charset="0"/>
                <a:cs typeface="Arial" charset="0"/>
              </a:rPr>
              <a:t>7- </a:t>
            </a:r>
            <a:r>
              <a:rPr lang="tr-TR" sz="1100" dirty="0" err="1">
                <a:latin typeface="Arial" charset="0"/>
                <a:cs typeface="Arial" charset="0"/>
              </a:rPr>
              <a:t>Bedford</a:t>
            </a:r>
            <a:r>
              <a:rPr lang="tr-TR" sz="1100" dirty="0">
                <a:latin typeface="Arial" charset="0"/>
                <a:cs typeface="Arial" charset="0"/>
              </a:rPr>
              <a:t> Seviye Denemesi</a:t>
            </a:r>
          </a:p>
        </p:txBody>
      </p:sp>
      <p:sp>
        <p:nvSpPr>
          <p:cNvPr id="15" name="Dikdörtgen 14"/>
          <p:cNvSpPr/>
          <p:nvPr/>
        </p:nvSpPr>
        <p:spPr>
          <a:xfrm>
            <a:off x="224337" y="3925810"/>
            <a:ext cx="42018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tr-TR" altLang="tr-TR" sz="1200" dirty="0" smtClean="0"/>
              <a:t>8- </a:t>
            </a:r>
            <a:r>
              <a:rPr lang="tr-TR" altLang="tr-TR" sz="1200" dirty="0"/>
              <a:t>Dünya’nın Uydulardan Çekilen </a:t>
            </a:r>
            <a:r>
              <a:rPr lang="tr-TR" altLang="tr-TR" sz="1200" dirty="0" err="1"/>
              <a:t>Fotografları</a:t>
            </a:r>
            <a:endParaRPr lang="tr-TR" altLang="tr-TR" sz="1200" dirty="0"/>
          </a:p>
        </p:txBody>
      </p:sp>
      <p:sp>
        <p:nvSpPr>
          <p:cNvPr id="7203" name="Metin kutusu 7202"/>
          <p:cNvSpPr txBox="1"/>
          <p:nvPr/>
        </p:nvSpPr>
        <p:spPr>
          <a:xfrm>
            <a:off x="616802" y="1401474"/>
            <a:ext cx="16417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100" dirty="0" smtClean="0"/>
              <a:t>Açı Bulma</a:t>
            </a:r>
          </a:p>
          <a:p>
            <a:r>
              <a:rPr lang="tr-TR" sz="1100" dirty="0" smtClean="0"/>
              <a:t>Sonsuzdan Gelen Işık</a:t>
            </a:r>
            <a:endParaRPr lang="tr-TR" sz="1100" dirty="0"/>
          </a:p>
        </p:txBody>
      </p:sp>
      <p:sp>
        <p:nvSpPr>
          <p:cNvPr id="30" name="Serbest Form 29"/>
          <p:cNvSpPr/>
          <p:nvPr/>
        </p:nvSpPr>
        <p:spPr bwMode="auto">
          <a:xfrm>
            <a:off x="3131165" y="3652496"/>
            <a:ext cx="5559117" cy="1204699"/>
          </a:xfrm>
          <a:custGeom>
            <a:avLst/>
            <a:gdLst>
              <a:gd name="connsiteX0" fmla="*/ 24493 w 6335486"/>
              <a:gd name="connsiteY0" fmla="*/ 906236 h 2171700"/>
              <a:gd name="connsiteX1" fmla="*/ 612322 w 6335486"/>
              <a:gd name="connsiteY1" fmla="*/ 424543 h 2171700"/>
              <a:gd name="connsiteX2" fmla="*/ 2269672 w 6335486"/>
              <a:gd name="connsiteY2" fmla="*/ 0 h 2171700"/>
              <a:gd name="connsiteX3" fmla="*/ 4841422 w 6335486"/>
              <a:gd name="connsiteY3" fmla="*/ 506186 h 2171700"/>
              <a:gd name="connsiteX4" fmla="*/ 4963886 w 6335486"/>
              <a:gd name="connsiteY4" fmla="*/ 530678 h 2171700"/>
              <a:gd name="connsiteX5" fmla="*/ 6262008 w 6335486"/>
              <a:gd name="connsiteY5" fmla="*/ 1314450 h 2171700"/>
              <a:gd name="connsiteX6" fmla="*/ 6286500 w 6335486"/>
              <a:gd name="connsiteY6" fmla="*/ 1379764 h 2171700"/>
              <a:gd name="connsiteX7" fmla="*/ 6294665 w 6335486"/>
              <a:gd name="connsiteY7" fmla="*/ 1404257 h 2171700"/>
              <a:gd name="connsiteX8" fmla="*/ 6294665 w 6335486"/>
              <a:gd name="connsiteY8" fmla="*/ 1420586 h 2171700"/>
              <a:gd name="connsiteX9" fmla="*/ 6335486 w 6335486"/>
              <a:gd name="connsiteY9" fmla="*/ 1681843 h 2171700"/>
              <a:gd name="connsiteX10" fmla="*/ 6294665 w 6335486"/>
              <a:gd name="connsiteY10" fmla="*/ 2171700 h 2171700"/>
              <a:gd name="connsiteX11" fmla="*/ 0 w 6335486"/>
              <a:gd name="connsiteY11" fmla="*/ 1975757 h 2171700"/>
              <a:gd name="connsiteX12" fmla="*/ 24493 w 6335486"/>
              <a:gd name="connsiteY12" fmla="*/ 906236 h 2171700"/>
              <a:gd name="connsiteX0" fmla="*/ 20811 w 6335486"/>
              <a:gd name="connsiteY0" fmla="*/ 1108010 h 2171700"/>
              <a:gd name="connsiteX1" fmla="*/ 612322 w 6335486"/>
              <a:gd name="connsiteY1" fmla="*/ 424543 h 2171700"/>
              <a:gd name="connsiteX2" fmla="*/ 2269672 w 6335486"/>
              <a:gd name="connsiteY2" fmla="*/ 0 h 2171700"/>
              <a:gd name="connsiteX3" fmla="*/ 4841422 w 6335486"/>
              <a:gd name="connsiteY3" fmla="*/ 506186 h 2171700"/>
              <a:gd name="connsiteX4" fmla="*/ 4963886 w 6335486"/>
              <a:gd name="connsiteY4" fmla="*/ 530678 h 2171700"/>
              <a:gd name="connsiteX5" fmla="*/ 6262008 w 6335486"/>
              <a:gd name="connsiteY5" fmla="*/ 1314450 h 2171700"/>
              <a:gd name="connsiteX6" fmla="*/ 6286500 w 6335486"/>
              <a:gd name="connsiteY6" fmla="*/ 1379764 h 2171700"/>
              <a:gd name="connsiteX7" fmla="*/ 6294665 w 6335486"/>
              <a:gd name="connsiteY7" fmla="*/ 1404257 h 2171700"/>
              <a:gd name="connsiteX8" fmla="*/ 6294665 w 6335486"/>
              <a:gd name="connsiteY8" fmla="*/ 1420586 h 2171700"/>
              <a:gd name="connsiteX9" fmla="*/ 6335486 w 6335486"/>
              <a:gd name="connsiteY9" fmla="*/ 1681843 h 2171700"/>
              <a:gd name="connsiteX10" fmla="*/ 6294665 w 6335486"/>
              <a:gd name="connsiteY10" fmla="*/ 2171700 h 2171700"/>
              <a:gd name="connsiteX11" fmla="*/ 0 w 6335486"/>
              <a:gd name="connsiteY11" fmla="*/ 1975757 h 2171700"/>
              <a:gd name="connsiteX12" fmla="*/ 20811 w 6335486"/>
              <a:gd name="connsiteY12" fmla="*/ 1108010 h 2171700"/>
              <a:gd name="connsiteX0" fmla="*/ 18970 w 6335486"/>
              <a:gd name="connsiteY0" fmla="*/ 1103425 h 2171700"/>
              <a:gd name="connsiteX1" fmla="*/ 612322 w 6335486"/>
              <a:gd name="connsiteY1" fmla="*/ 424543 h 2171700"/>
              <a:gd name="connsiteX2" fmla="*/ 2269672 w 6335486"/>
              <a:gd name="connsiteY2" fmla="*/ 0 h 2171700"/>
              <a:gd name="connsiteX3" fmla="*/ 4841422 w 6335486"/>
              <a:gd name="connsiteY3" fmla="*/ 506186 h 2171700"/>
              <a:gd name="connsiteX4" fmla="*/ 4963886 w 6335486"/>
              <a:gd name="connsiteY4" fmla="*/ 530678 h 2171700"/>
              <a:gd name="connsiteX5" fmla="*/ 6262008 w 6335486"/>
              <a:gd name="connsiteY5" fmla="*/ 1314450 h 2171700"/>
              <a:gd name="connsiteX6" fmla="*/ 6286500 w 6335486"/>
              <a:gd name="connsiteY6" fmla="*/ 1379764 h 2171700"/>
              <a:gd name="connsiteX7" fmla="*/ 6294665 w 6335486"/>
              <a:gd name="connsiteY7" fmla="*/ 1404257 h 2171700"/>
              <a:gd name="connsiteX8" fmla="*/ 6294665 w 6335486"/>
              <a:gd name="connsiteY8" fmla="*/ 1420586 h 2171700"/>
              <a:gd name="connsiteX9" fmla="*/ 6335486 w 6335486"/>
              <a:gd name="connsiteY9" fmla="*/ 1681843 h 2171700"/>
              <a:gd name="connsiteX10" fmla="*/ 6294665 w 6335486"/>
              <a:gd name="connsiteY10" fmla="*/ 2171700 h 2171700"/>
              <a:gd name="connsiteX11" fmla="*/ 0 w 6335486"/>
              <a:gd name="connsiteY11" fmla="*/ 1975757 h 2171700"/>
              <a:gd name="connsiteX12" fmla="*/ 18970 w 6335486"/>
              <a:gd name="connsiteY12" fmla="*/ 1103425 h 2171700"/>
              <a:gd name="connsiteX0" fmla="*/ 18970 w 6335486"/>
              <a:gd name="connsiteY0" fmla="*/ 1103425 h 2169407"/>
              <a:gd name="connsiteX1" fmla="*/ 612322 w 6335486"/>
              <a:gd name="connsiteY1" fmla="*/ 424543 h 2169407"/>
              <a:gd name="connsiteX2" fmla="*/ 2269672 w 6335486"/>
              <a:gd name="connsiteY2" fmla="*/ 0 h 2169407"/>
              <a:gd name="connsiteX3" fmla="*/ 4841422 w 6335486"/>
              <a:gd name="connsiteY3" fmla="*/ 506186 h 2169407"/>
              <a:gd name="connsiteX4" fmla="*/ 4963886 w 6335486"/>
              <a:gd name="connsiteY4" fmla="*/ 530678 h 2169407"/>
              <a:gd name="connsiteX5" fmla="*/ 6262008 w 6335486"/>
              <a:gd name="connsiteY5" fmla="*/ 1314450 h 2169407"/>
              <a:gd name="connsiteX6" fmla="*/ 6286500 w 6335486"/>
              <a:gd name="connsiteY6" fmla="*/ 1379764 h 2169407"/>
              <a:gd name="connsiteX7" fmla="*/ 6294665 w 6335486"/>
              <a:gd name="connsiteY7" fmla="*/ 1404257 h 2169407"/>
              <a:gd name="connsiteX8" fmla="*/ 6294665 w 6335486"/>
              <a:gd name="connsiteY8" fmla="*/ 1420586 h 2169407"/>
              <a:gd name="connsiteX9" fmla="*/ 6335486 w 6335486"/>
              <a:gd name="connsiteY9" fmla="*/ 1681843 h 2169407"/>
              <a:gd name="connsiteX10" fmla="*/ 6267048 w 6335486"/>
              <a:gd name="connsiteY10" fmla="*/ 2169407 h 2169407"/>
              <a:gd name="connsiteX11" fmla="*/ 0 w 6335486"/>
              <a:gd name="connsiteY11" fmla="*/ 1975757 h 2169407"/>
              <a:gd name="connsiteX12" fmla="*/ 18970 w 6335486"/>
              <a:gd name="connsiteY12" fmla="*/ 1103425 h 2169407"/>
              <a:gd name="connsiteX0" fmla="*/ 18970 w 6335486"/>
              <a:gd name="connsiteY0" fmla="*/ 1103425 h 2169407"/>
              <a:gd name="connsiteX1" fmla="*/ 612322 w 6335486"/>
              <a:gd name="connsiteY1" fmla="*/ 424543 h 2169407"/>
              <a:gd name="connsiteX2" fmla="*/ 2269672 w 6335486"/>
              <a:gd name="connsiteY2" fmla="*/ 0 h 2169407"/>
              <a:gd name="connsiteX3" fmla="*/ 4841422 w 6335486"/>
              <a:gd name="connsiteY3" fmla="*/ 506186 h 2169407"/>
              <a:gd name="connsiteX4" fmla="*/ 4963886 w 6335486"/>
              <a:gd name="connsiteY4" fmla="*/ 530678 h 2169407"/>
              <a:gd name="connsiteX5" fmla="*/ 6262008 w 6335486"/>
              <a:gd name="connsiteY5" fmla="*/ 1314450 h 2169407"/>
              <a:gd name="connsiteX6" fmla="*/ 6286500 w 6335486"/>
              <a:gd name="connsiteY6" fmla="*/ 1379764 h 2169407"/>
              <a:gd name="connsiteX7" fmla="*/ 6294665 w 6335486"/>
              <a:gd name="connsiteY7" fmla="*/ 1404257 h 2169407"/>
              <a:gd name="connsiteX8" fmla="*/ 6294665 w 6335486"/>
              <a:gd name="connsiteY8" fmla="*/ 1420586 h 2169407"/>
              <a:gd name="connsiteX9" fmla="*/ 6335486 w 6335486"/>
              <a:gd name="connsiteY9" fmla="*/ 1681843 h 2169407"/>
              <a:gd name="connsiteX10" fmla="*/ 6268889 w 6335486"/>
              <a:gd name="connsiteY10" fmla="*/ 2169407 h 2169407"/>
              <a:gd name="connsiteX11" fmla="*/ 0 w 6335486"/>
              <a:gd name="connsiteY11" fmla="*/ 1975757 h 2169407"/>
              <a:gd name="connsiteX12" fmla="*/ 18970 w 6335486"/>
              <a:gd name="connsiteY12" fmla="*/ 1103425 h 2169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335486" h="2169407">
                <a:moveTo>
                  <a:pt x="18970" y="1103425"/>
                </a:moveTo>
                <a:lnTo>
                  <a:pt x="612322" y="424543"/>
                </a:lnTo>
                <a:lnTo>
                  <a:pt x="2269672" y="0"/>
                </a:lnTo>
                <a:lnTo>
                  <a:pt x="4841422" y="506186"/>
                </a:lnTo>
                <a:lnTo>
                  <a:pt x="4963886" y="530678"/>
                </a:lnTo>
                <a:lnTo>
                  <a:pt x="6262008" y="1314450"/>
                </a:lnTo>
                <a:cubicBezTo>
                  <a:pt x="6270172" y="1336221"/>
                  <a:pt x="6278554" y="1357912"/>
                  <a:pt x="6286500" y="1379764"/>
                </a:cubicBezTo>
                <a:cubicBezTo>
                  <a:pt x="6289441" y="1387852"/>
                  <a:pt x="6292977" y="1395818"/>
                  <a:pt x="6294665" y="1404257"/>
                </a:cubicBezTo>
                <a:cubicBezTo>
                  <a:pt x="6295733" y="1409594"/>
                  <a:pt x="6294665" y="1415143"/>
                  <a:pt x="6294665" y="1420586"/>
                </a:cubicBezTo>
                <a:lnTo>
                  <a:pt x="6335486" y="1681843"/>
                </a:lnTo>
                <a:lnTo>
                  <a:pt x="6268889" y="2169407"/>
                </a:lnTo>
                <a:lnTo>
                  <a:pt x="0" y="1975757"/>
                </a:lnTo>
                <a:lnTo>
                  <a:pt x="18970" y="1103425"/>
                </a:lnTo>
                <a:close/>
              </a:path>
            </a:pathLst>
          </a:custGeom>
          <a:solidFill>
            <a:srgbClr val="7E4E2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1" name="Serbest Form 30"/>
          <p:cNvSpPr/>
          <p:nvPr/>
        </p:nvSpPr>
        <p:spPr bwMode="auto">
          <a:xfrm>
            <a:off x="3147320" y="3851732"/>
            <a:ext cx="576776" cy="454559"/>
          </a:xfrm>
          <a:custGeom>
            <a:avLst/>
            <a:gdLst>
              <a:gd name="connsiteX0" fmla="*/ 284480 w 299720"/>
              <a:gd name="connsiteY0" fmla="*/ 289560 h 416560"/>
              <a:gd name="connsiteX1" fmla="*/ 299720 w 299720"/>
              <a:gd name="connsiteY1" fmla="*/ 208280 h 416560"/>
              <a:gd name="connsiteX2" fmla="*/ 294640 w 299720"/>
              <a:gd name="connsiteY2" fmla="*/ 91440 h 416560"/>
              <a:gd name="connsiteX3" fmla="*/ 289560 w 299720"/>
              <a:gd name="connsiteY3" fmla="*/ 68580 h 416560"/>
              <a:gd name="connsiteX4" fmla="*/ 284480 w 299720"/>
              <a:gd name="connsiteY4" fmla="*/ 53340 h 416560"/>
              <a:gd name="connsiteX5" fmla="*/ 281940 w 299720"/>
              <a:gd name="connsiteY5" fmla="*/ 45720 h 416560"/>
              <a:gd name="connsiteX6" fmla="*/ 266700 w 299720"/>
              <a:gd name="connsiteY6" fmla="*/ 5080 h 416560"/>
              <a:gd name="connsiteX7" fmla="*/ 251460 w 299720"/>
              <a:gd name="connsiteY7" fmla="*/ 12700 h 416560"/>
              <a:gd name="connsiteX8" fmla="*/ 167640 w 299720"/>
              <a:gd name="connsiteY8" fmla="*/ 2540 h 416560"/>
              <a:gd name="connsiteX9" fmla="*/ 68580 w 299720"/>
              <a:gd name="connsiteY9" fmla="*/ 0 h 416560"/>
              <a:gd name="connsiteX10" fmla="*/ 0 w 299720"/>
              <a:gd name="connsiteY10" fmla="*/ 416560 h 416560"/>
              <a:gd name="connsiteX11" fmla="*/ 241300 w 299720"/>
              <a:gd name="connsiteY11" fmla="*/ 403860 h 416560"/>
              <a:gd name="connsiteX12" fmla="*/ 259080 w 299720"/>
              <a:gd name="connsiteY12" fmla="*/ 342900 h 416560"/>
              <a:gd name="connsiteX13" fmla="*/ 284480 w 299720"/>
              <a:gd name="connsiteY13" fmla="*/ 289560 h 416560"/>
              <a:gd name="connsiteX0" fmla="*/ 284480 w 299720"/>
              <a:gd name="connsiteY0" fmla="*/ 289560 h 416560"/>
              <a:gd name="connsiteX1" fmla="*/ 299720 w 299720"/>
              <a:gd name="connsiteY1" fmla="*/ 208280 h 416560"/>
              <a:gd name="connsiteX2" fmla="*/ 294640 w 299720"/>
              <a:gd name="connsiteY2" fmla="*/ 91440 h 416560"/>
              <a:gd name="connsiteX3" fmla="*/ 289560 w 299720"/>
              <a:gd name="connsiteY3" fmla="*/ 68580 h 416560"/>
              <a:gd name="connsiteX4" fmla="*/ 284480 w 299720"/>
              <a:gd name="connsiteY4" fmla="*/ 53340 h 416560"/>
              <a:gd name="connsiteX5" fmla="*/ 281940 w 299720"/>
              <a:gd name="connsiteY5" fmla="*/ 45720 h 416560"/>
              <a:gd name="connsiteX6" fmla="*/ 266700 w 299720"/>
              <a:gd name="connsiteY6" fmla="*/ 5080 h 416560"/>
              <a:gd name="connsiteX7" fmla="*/ 262890 w 299720"/>
              <a:gd name="connsiteY7" fmla="*/ 18415 h 416560"/>
              <a:gd name="connsiteX8" fmla="*/ 167640 w 299720"/>
              <a:gd name="connsiteY8" fmla="*/ 2540 h 416560"/>
              <a:gd name="connsiteX9" fmla="*/ 68580 w 299720"/>
              <a:gd name="connsiteY9" fmla="*/ 0 h 416560"/>
              <a:gd name="connsiteX10" fmla="*/ 0 w 299720"/>
              <a:gd name="connsiteY10" fmla="*/ 416560 h 416560"/>
              <a:gd name="connsiteX11" fmla="*/ 241300 w 299720"/>
              <a:gd name="connsiteY11" fmla="*/ 403860 h 416560"/>
              <a:gd name="connsiteX12" fmla="*/ 259080 w 299720"/>
              <a:gd name="connsiteY12" fmla="*/ 342900 h 416560"/>
              <a:gd name="connsiteX13" fmla="*/ 284480 w 299720"/>
              <a:gd name="connsiteY13" fmla="*/ 289560 h 416560"/>
              <a:gd name="connsiteX0" fmla="*/ 284480 w 299720"/>
              <a:gd name="connsiteY0" fmla="*/ 289560 h 416560"/>
              <a:gd name="connsiteX1" fmla="*/ 299720 w 299720"/>
              <a:gd name="connsiteY1" fmla="*/ 208280 h 416560"/>
              <a:gd name="connsiteX2" fmla="*/ 294640 w 299720"/>
              <a:gd name="connsiteY2" fmla="*/ 91440 h 416560"/>
              <a:gd name="connsiteX3" fmla="*/ 289560 w 299720"/>
              <a:gd name="connsiteY3" fmla="*/ 68580 h 416560"/>
              <a:gd name="connsiteX4" fmla="*/ 284480 w 299720"/>
              <a:gd name="connsiteY4" fmla="*/ 53340 h 416560"/>
              <a:gd name="connsiteX5" fmla="*/ 281940 w 299720"/>
              <a:gd name="connsiteY5" fmla="*/ 45720 h 416560"/>
              <a:gd name="connsiteX6" fmla="*/ 266700 w 299720"/>
              <a:gd name="connsiteY6" fmla="*/ 5080 h 416560"/>
              <a:gd name="connsiteX7" fmla="*/ 167640 w 299720"/>
              <a:gd name="connsiteY7" fmla="*/ 2540 h 416560"/>
              <a:gd name="connsiteX8" fmla="*/ 68580 w 299720"/>
              <a:gd name="connsiteY8" fmla="*/ 0 h 416560"/>
              <a:gd name="connsiteX9" fmla="*/ 0 w 299720"/>
              <a:gd name="connsiteY9" fmla="*/ 416560 h 416560"/>
              <a:gd name="connsiteX10" fmla="*/ 241300 w 299720"/>
              <a:gd name="connsiteY10" fmla="*/ 403860 h 416560"/>
              <a:gd name="connsiteX11" fmla="*/ 259080 w 299720"/>
              <a:gd name="connsiteY11" fmla="*/ 342900 h 416560"/>
              <a:gd name="connsiteX12" fmla="*/ 284480 w 299720"/>
              <a:gd name="connsiteY12" fmla="*/ 289560 h 416560"/>
              <a:gd name="connsiteX0" fmla="*/ 284480 w 299720"/>
              <a:gd name="connsiteY0" fmla="*/ 289560 h 416560"/>
              <a:gd name="connsiteX1" fmla="*/ 299720 w 299720"/>
              <a:gd name="connsiteY1" fmla="*/ 208280 h 416560"/>
              <a:gd name="connsiteX2" fmla="*/ 294640 w 299720"/>
              <a:gd name="connsiteY2" fmla="*/ 91440 h 416560"/>
              <a:gd name="connsiteX3" fmla="*/ 289560 w 299720"/>
              <a:gd name="connsiteY3" fmla="*/ 68580 h 416560"/>
              <a:gd name="connsiteX4" fmla="*/ 284480 w 299720"/>
              <a:gd name="connsiteY4" fmla="*/ 53340 h 416560"/>
              <a:gd name="connsiteX5" fmla="*/ 281940 w 299720"/>
              <a:gd name="connsiteY5" fmla="*/ 45720 h 416560"/>
              <a:gd name="connsiteX6" fmla="*/ 281940 w 299720"/>
              <a:gd name="connsiteY6" fmla="*/ 8890 h 416560"/>
              <a:gd name="connsiteX7" fmla="*/ 167640 w 299720"/>
              <a:gd name="connsiteY7" fmla="*/ 2540 h 416560"/>
              <a:gd name="connsiteX8" fmla="*/ 68580 w 299720"/>
              <a:gd name="connsiteY8" fmla="*/ 0 h 416560"/>
              <a:gd name="connsiteX9" fmla="*/ 0 w 299720"/>
              <a:gd name="connsiteY9" fmla="*/ 416560 h 416560"/>
              <a:gd name="connsiteX10" fmla="*/ 241300 w 299720"/>
              <a:gd name="connsiteY10" fmla="*/ 403860 h 416560"/>
              <a:gd name="connsiteX11" fmla="*/ 259080 w 299720"/>
              <a:gd name="connsiteY11" fmla="*/ 342900 h 416560"/>
              <a:gd name="connsiteX12" fmla="*/ 284480 w 299720"/>
              <a:gd name="connsiteY12" fmla="*/ 289560 h 416560"/>
              <a:gd name="connsiteX0" fmla="*/ 265430 w 280670"/>
              <a:gd name="connsiteY0" fmla="*/ 289560 h 416560"/>
              <a:gd name="connsiteX1" fmla="*/ 280670 w 280670"/>
              <a:gd name="connsiteY1" fmla="*/ 208280 h 416560"/>
              <a:gd name="connsiteX2" fmla="*/ 275590 w 280670"/>
              <a:gd name="connsiteY2" fmla="*/ 91440 h 416560"/>
              <a:gd name="connsiteX3" fmla="*/ 270510 w 280670"/>
              <a:gd name="connsiteY3" fmla="*/ 68580 h 416560"/>
              <a:gd name="connsiteX4" fmla="*/ 265430 w 280670"/>
              <a:gd name="connsiteY4" fmla="*/ 53340 h 416560"/>
              <a:gd name="connsiteX5" fmla="*/ 262890 w 280670"/>
              <a:gd name="connsiteY5" fmla="*/ 45720 h 416560"/>
              <a:gd name="connsiteX6" fmla="*/ 262890 w 280670"/>
              <a:gd name="connsiteY6" fmla="*/ 8890 h 416560"/>
              <a:gd name="connsiteX7" fmla="*/ 148590 w 280670"/>
              <a:gd name="connsiteY7" fmla="*/ 2540 h 416560"/>
              <a:gd name="connsiteX8" fmla="*/ 49530 w 280670"/>
              <a:gd name="connsiteY8" fmla="*/ 0 h 416560"/>
              <a:gd name="connsiteX9" fmla="*/ 0 w 280670"/>
              <a:gd name="connsiteY9" fmla="*/ 416560 h 416560"/>
              <a:gd name="connsiteX10" fmla="*/ 222250 w 280670"/>
              <a:gd name="connsiteY10" fmla="*/ 403860 h 416560"/>
              <a:gd name="connsiteX11" fmla="*/ 240030 w 280670"/>
              <a:gd name="connsiteY11" fmla="*/ 342900 h 416560"/>
              <a:gd name="connsiteX12" fmla="*/ 265430 w 280670"/>
              <a:gd name="connsiteY12" fmla="*/ 289560 h 416560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270510 w 659130"/>
              <a:gd name="connsiteY3" fmla="*/ 255905 h 603885"/>
              <a:gd name="connsiteX4" fmla="*/ 265430 w 659130"/>
              <a:gd name="connsiteY4" fmla="*/ 240665 h 603885"/>
              <a:gd name="connsiteX5" fmla="*/ 262890 w 659130"/>
              <a:gd name="connsiteY5" fmla="*/ 233045 h 603885"/>
              <a:gd name="connsiteX6" fmla="*/ 659130 w 659130"/>
              <a:gd name="connsiteY6" fmla="*/ 0 h 603885"/>
              <a:gd name="connsiteX7" fmla="*/ 148590 w 659130"/>
              <a:gd name="connsiteY7" fmla="*/ 189865 h 603885"/>
              <a:gd name="connsiteX8" fmla="*/ 49530 w 659130"/>
              <a:gd name="connsiteY8" fmla="*/ 187325 h 603885"/>
              <a:gd name="connsiteX9" fmla="*/ 0 w 659130"/>
              <a:gd name="connsiteY9" fmla="*/ 603885 h 603885"/>
              <a:gd name="connsiteX10" fmla="*/ 222250 w 659130"/>
              <a:gd name="connsiteY10" fmla="*/ 591185 h 603885"/>
              <a:gd name="connsiteX11" fmla="*/ 240030 w 659130"/>
              <a:gd name="connsiteY11" fmla="*/ 530225 h 603885"/>
              <a:gd name="connsiteX12" fmla="*/ 265430 w 659130"/>
              <a:gd name="connsiteY12" fmla="*/ 476885 h 603885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270510 w 659130"/>
              <a:gd name="connsiteY3" fmla="*/ 255905 h 603885"/>
              <a:gd name="connsiteX4" fmla="*/ 265430 w 659130"/>
              <a:gd name="connsiteY4" fmla="*/ 240665 h 603885"/>
              <a:gd name="connsiteX5" fmla="*/ 582930 w 659130"/>
              <a:gd name="connsiteY5" fmla="*/ 114935 h 603885"/>
              <a:gd name="connsiteX6" fmla="*/ 659130 w 659130"/>
              <a:gd name="connsiteY6" fmla="*/ 0 h 603885"/>
              <a:gd name="connsiteX7" fmla="*/ 148590 w 659130"/>
              <a:gd name="connsiteY7" fmla="*/ 189865 h 603885"/>
              <a:gd name="connsiteX8" fmla="*/ 49530 w 659130"/>
              <a:gd name="connsiteY8" fmla="*/ 187325 h 603885"/>
              <a:gd name="connsiteX9" fmla="*/ 0 w 659130"/>
              <a:gd name="connsiteY9" fmla="*/ 603885 h 603885"/>
              <a:gd name="connsiteX10" fmla="*/ 222250 w 659130"/>
              <a:gd name="connsiteY10" fmla="*/ 591185 h 603885"/>
              <a:gd name="connsiteX11" fmla="*/ 240030 w 659130"/>
              <a:gd name="connsiteY11" fmla="*/ 530225 h 603885"/>
              <a:gd name="connsiteX12" fmla="*/ 265430 w 659130"/>
              <a:gd name="connsiteY12" fmla="*/ 476885 h 603885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270510 w 659130"/>
              <a:gd name="connsiteY3" fmla="*/ 255905 h 603885"/>
              <a:gd name="connsiteX4" fmla="*/ 522605 w 659130"/>
              <a:gd name="connsiteY4" fmla="*/ 196850 h 603885"/>
              <a:gd name="connsiteX5" fmla="*/ 582930 w 659130"/>
              <a:gd name="connsiteY5" fmla="*/ 114935 h 603885"/>
              <a:gd name="connsiteX6" fmla="*/ 659130 w 659130"/>
              <a:gd name="connsiteY6" fmla="*/ 0 h 603885"/>
              <a:gd name="connsiteX7" fmla="*/ 148590 w 659130"/>
              <a:gd name="connsiteY7" fmla="*/ 189865 h 603885"/>
              <a:gd name="connsiteX8" fmla="*/ 49530 w 659130"/>
              <a:gd name="connsiteY8" fmla="*/ 187325 h 603885"/>
              <a:gd name="connsiteX9" fmla="*/ 0 w 659130"/>
              <a:gd name="connsiteY9" fmla="*/ 603885 h 603885"/>
              <a:gd name="connsiteX10" fmla="*/ 222250 w 659130"/>
              <a:gd name="connsiteY10" fmla="*/ 591185 h 603885"/>
              <a:gd name="connsiteX11" fmla="*/ 240030 w 659130"/>
              <a:gd name="connsiteY11" fmla="*/ 530225 h 603885"/>
              <a:gd name="connsiteX12" fmla="*/ 265430 w 659130"/>
              <a:gd name="connsiteY12" fmla="*/ 476885 h 603885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487680 w 659130"/>
              <a:gd name="connsiteY3" fmla="*/ 252095 h 603885"/>
              <a:gd name="connsiteX4" fmla="*/ 522605 w 659130"/>
              <a:gd name="connsiteY4" fmla="*/ 196850 h 603885"/>
              <a:gd name="connsiteX5" fmla="*/ 582930 w 659130"/>
              <a:gd name="connsiteY5" fmla="*/ 114935 h 603885"/>
              <a:gd name="connsiteX6" fmla="*/ 659130 w 659130"/>
              <a:gd name="connsiteY6" fmla="*/ 0 h 603885"/>
              <a:gd name="connsiteX7" fmla="*/ 148590 w 659130"/>
              <a:gd name="connsiteY7" fmla="*/ 189865 h 603885"/>
              <a:gd name="connsiteX8" fmla="*/ 49530 w 659130"/>
              <a:gd name="connsiteY8" fmla="*/ 187325 h 603885"/>
              <a:gd name="connsiteX9" fmla="*/ 0 w 659130"/>
              <a:gd name="connsiteY9" fmla="*/ 603885 h 603885"/>
              <a:gd name="connsiteX10" fmla="*/ 222250 w 659130"/>
              <a:gd name="connsiteY10" fmla="*/ 591185 h 603885"/>
              <a:gd name="connsiteX11" fmla="*/ 240030 w 659130"/>
              <a:gd name="connsiteY11" fmla="*/ 530225 h 603885"/>
              <a:gd name="connsiteX12" fmla="*/ 265430 w 659130"/>
              <a:gd name="connsiteY12" fmla="*/ 476885 h 603885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522605 w 659130"/>
              <a:gd name="connsiteY3" fmla="*/ 196850 h 603885"/>
              <a:gd name="connsiteX4" fmla="*/ 582930 w 659130"/>
              <a:gd name="connsiteY4" fmla="*/ 114935 h 603885"/>
              <a:gd name="connsiteX5" fmla="*/ 659130 w 659130"/>
              <a:gd name="connsiteY5" fmla="*/ 0 h 603885"/>
              <a:gd name="connsiteX6" fmla="*/ 148590 w 659130"/>
              <a:gd name="connsiteY6" fmla="*/ 189865 h 603885"/>
              <a:gd name="connsiteX7" fmla="*/ 49530 w 659130"/>
              <a:gd name="connsiteY7" fmla="*/ 187325 h 603885"/>
              <a:gd name="connsiteX8" fmla="*/ 0 w 659130"/>
              <a:gd name="connsiteY8" fmla="*/ 603885 h 603885"/>
              <a:gd name="connsiteX9" fmla="*/ 222250 w 659130"/>
              <a:gd name="connsiteY9" fmla="*/ 591185 h 603885"/>
              <a:gd name="connsiteX10" fmla="*/ 240030 w 659130"/>
              <a:gd name="connsiteY10" fmla="*/ 530225 h 603885"/>
              <a:gd name="connsiteX11" fmla="*/ 265430 w 659130"/>
              <a:gd name="connsiteY11" fmla="*/ 476885 h 603885"/>
              <a:gd name="connsiteX0" fmla="*/ 265430 w 675181"/>
              <a:gd name="connsiteY0" fmla="*/ 476891 h 603891"/>
              <a:gd name="connsiteX1" fmla="*/ 280670 w 675181"/>
              <a:gd name="connsiteY1" fmla="*/ 395611 h 603891"/>
              <a:gd name="connsiteX2" fmla="*/ 275590 w 675181"/>
              <a:gd name="connsiteY2" fmla="*/ 278771 h 603891"/>
              <a:gd name="connsiteX3" fmla="*/ 522605 w 675181"/>
              <a:gd name="connsiteY3" fmla="*/ 196856 h 603891"/>
              <a:gd name="connsiteX4" fmla="*/ 659130 w 675181"/>
              <a:gd name="connsiteY4" fmla="*/ 6 h 603891"/>
              <a:gd name="connsiteX5" fmla="*/ 148590 w 675181"/>
              <a:gd name="connsiteY5" fmla="*/ 189871 h 603891"/>
              <a:gd name="connsiteX6" fmla="*/ 49530 w 675181"/>
              <a:gd name="connsiteY6" fmla="*/ 187331 h 603891"/>
              <a:gd name="connsiteX7" fmla="*/ 0 w 675181"/>
              <a:gd name="connsiteY7" fmla="*/ 603891 h 603891"/>
              <a:gd name="connsiteX8" fmla="*/ 222250 w 675181"/>
              <a:gd name="connsiteY8" fmla="*/ 591191 h 603891"/>
              <a:gd name="connsiteX9" fmla="*/ 240030 w 675181"/>
              <a:gd name="connsiteY9" fmla="*/ 530231 h 603891"/>
              <a:gd name="connsiteX10" fmla="*/ 265430 w 675181"/>
              <a:gd name="connsiteY10" fmla="*/ 476891 h 603891"/>
              <a:gd name="connsiteX0" fmla="*/ 265430 w 660072"/>
              <a:gd name="connsiteY0" fmla="*/ 477780 h 604780"/>
              <a:gd name="connsiteX1" fmla="*/ 280670 w 660072"/>
              <a:gd name="connsiteY1" fmla="*/ 396500 h 604780"/>
              <a:gd name="connsiteX2" fmla="*/ 275590 w 660072"/>
              <a:gd name="connsiteY2" fmla="*/ 279660 h 604780"/>
              <a:gd name="connsiteX3" fmla="*/ 659130 w 660072"/>
              <a:gd name="connsiteY3" fmla="*/ 895 h 604780"/>
              <a:gd name="connsiteX4" fmla="*/ 148590 w 660072"/>
              <a:gd name="connsiteY4" fmla="*/ 190760 h 604780"/>
              <a:gd name="connsiteX5" fmla="*/ 49530 w 660072"/>
              <a:gd name="connsiteY5" fmla="*/ 188220 h 604780"/>
              <a:gd name="connsiteX6" fmla="*/ 0 w 660072"/>
              <a:gd name="connsiteY6" fmla="*/ 604780 h 604780"/>
              <a:gd name="connsiteX7" fmla="*/ 222250 w 660072"/>
              <a:gd name="connsiteY7" fmla="*/ 592080 h 604780"/>
              <a:gd name="connsiteX8" fmla="*/ 240030 w 660072"/>
              <a:gd name="connsiteY8" fmla="*/ 531120 h 604780"/>
              <a:gd name="connsiteX9" fmla="*/ 265430 w 660072"/>
              <a:gd name="connsiteY9" fmla="*/ 477780 h 604780"/>
              <a:gd name="connsiteX0" fmla="*/ 265430 w 661980"/>
              <a:gd name="connsiteY0" fmla="*/ 477780 h 604780"/>
              <a:gd name="connsiteX1" fmla="*/ 280670 w 661980"/>
              <a:gd name="connsiteY1" fmla="*/ 396500 h 604780"/>
              <a:gd name="connsiteX2" fmla="*/ 515620 w 661980"/>
              <a:gd name="connsiteY2" fmla="*/ 201555 h 604780"/>
              <a:gd name="connsiteX3" fmla="*/ 659130 w 661980"/>
              <a:gd name="connsiteY3" fmla="*/ 895 h 604780"/>
              <a:gd name="connsiteX4" fmla="*/ 148590 w 661980"/>
              <a:gd name="connsiteY4" fmla="*/ 190760 h 604780"/>
              <a:gd name="connsiteX5" fmla="*/ 49530 w 661980"/>
              <a:gd name="connsiteY5" fmla="*/ 188220 h 604780"/>
              <a:gd name="connsiteX6" fmla="*/ 0 w 661980"/>
              <a:gd name="connsiteY6" fmla="*/ 604780 h 604780"/>
              <a:gd name="connsiteX7" fmla="*/ 222250 w 661980"/>
              <a:gd name="connsiteY7" fmla="*/ 592080 h 604780"/>
              <a:gd name="connsiteX8" fmla="*/ 240030 w 661980"/>
              <a:gd name="connsiteY8" fmla="*/ 531120 h 604780"/>
              <a:gd name="connsiteX9" fmla="*/ 265430 w 661980"/>
              <a:gd name="connsiteY9" fmla="*/ 477780 h 604780"/>
              <a:gd name="connsiteX0" fmla="*/ 265430 w 661980"/>
              <a:gd name="connsiteY0" fmla="*/ 477780 h 604780"/>
              <a:gd name="connsiteX1" fmla="*/ 515620 w 661980"/>
              <a:gd name="connsiteY1" fmla="*/ 201555 h 604780"/>
              <a:gd name="connsiteX2" fmla="*/ 659130 w 661980"/>
              <a:gd name="connsiteY2" fmla="*/ 895 h 604780"/>
              <a:gd name="connsiteX3" fmla="*/ 148590 w 661980"/>
              <a:gd name="connsiteY3" fmla="*/ 190760 h 604780"/>
              <a:gd name="connsiteX4" fmla="*/ 49530 w 661980"/>
              <a:gd name="connsiteY4" fmla="*/ 188220 h 604780"/>
              <a:gd name="connsiteX5" fmla="*/ 0 w 661980"/>
              <a:gd name="connsiteY5" fmla="*/ 604780 h 604780"/>
              <a:gd name="connsiteX6" fmla="*/ 222250 w 661980"/>
              <a:gd name="connsiteY6" fmla="*/ 592080 h 604780"/>
              <a:gd name="connsiteX7" fmla="*/ 240030 w 661980"/>
              <a:gd name="connsiteY7" fmla="*/ 531120 h 604780"/>
              <a:gd name="connsiteX8" fmla="*/ 265430 w 661980"/>
              <a:gd name="connsiteY8" fmla="*/ 477780 h 604780"/>
              <a:gd name="connsiteX0" fmla="*/ 414020 w 661980"/>
              <a:gd name="connsiteY0" fmla="*/ 479685 h 604780"/>
              <a:gd name="connsiteX1" fmla="*/ 515620 w 661980"/>
              <a:gd name="connsiteY1" fmla="*/ 201555 h 604780"/>
              <a:gd name="connsiteX2" fmla="*/ 659130 w 661980"/>
              <a:gd name="connsiteY2" fmla="*/ 895 h 604780"/>
              <a:gd name="connsiteX3" fmla="*/ 148590 w 661980"/>
              <a:gd name="connsiteY3" fmla="*/ 190760 h 604780"/>
              <a:gd name="connsiteX4" fmla="*/ 49530 w 661980"/>
              <a:gd name="connsiteY4" fmla="*/ 188220 h 604780"/>
              <a:gd name="connsiteX5" fmla="*/ 0 w 661980"/>
              <a:gd name="connsiteY5" fmla="*/ 604780 h 604780"/>
              <a:gd name="connsiteX6" fmla="*/ 222250 w 661980"/>
              <a:gd name="connsiteY6" fmla="*/ 592080 h 604780"/>
              <a:gd name="connsiteX7" fmla="*/ 240030 w 661980"/>
              <a:gd name="connsiteY7" fmla="*/ 531120 h 604780"/>
              <a:gd name="connsiteX8" fmla="*/ 414020 w 661980"/>
              <a:gd name="connsiteY8" fmla="*/ 479685 h 604780"/>
              <a:gd name="connsiteX0" fmla="*/ 414020 w 661980"/>
              <a:gd name="connsiteY0" fmla="*/ 479685 h 604780"/>
              <a:gd name="connsiteX1" fmla="*/ 515620 w 661980"/>
              <a:gd name="connsiteY1" fmla="*/ 201555 h 604780"/>
              <a:gd name="connsiteX2" fmla="*/ 659130 w 661980"/>
              <a:gd name="connsiteY2" fmla="*/ 895 h 604780"/>
              <a:gd name="connsiteX3" fmla="*/ 148590 w 661980"/>
              <a:gd name="connsiteY3" fmla="*/ 190760 h 604780"/>
              <a:gd name="connsiteX4" fmla="*/ 49530 w 661980"/>
              <a:gd name="connsiteY4" fmla="*/ 188220 h 604780"/>
              <a:gd name="connsiteX5" fmla="*/ 0 w 661980"/>
              <a:gd name="connsiteY5" fmla="*/ 604780 h 604780"/>
              <a:gd name="connsiteX6" fmla="*/ 222250 w 661980"/>
              <a:gd name="connsiteY6" fmla="*/ 592080 h 604780"/>
              <a:gd name="connsiteX7" fmla="*/ 323850 w 661980"/>
              <a:gd name="connsiteY7" fmla="*/ 557790 h 604780"/>
              <a:gd name="connsiteX8" fmla="*/ 414020 w 661980"/>
              <a:gd name="connsiteY8" fmla="*/ 479685 h 604780"/>
              <a:gd name="connsiteX0" fmla="*/ 414020 w 661980"/>
              <a:gd name="connsiteY0" fmla="*/ 479685 h 662565"/>
              <a:gd name="connsiteX1" fmla="*/ 515620 w 661980"/>
              <a:gd name="connsiteY1" fmla="*/ 201555 h 662565"/>
              <a:gd name="connsiteX2" fmla="*/ 659130 w 661980"/>
              <a:gd name="connsiteY2" fmla="*/ 895 h 662565"/>
              <a:gd name="connsiteX3" fmla="*/ 148590 w 661980"/>
              <a:gd name="connsiteY3" fmla="*/ 190760 h 662565"/>
              <a:gd name="connsiteX4" fmla="*/ 49530 w 661980"/>
              <a:gd name="connsiteY4" fmla="*/ 188220 h 662565"/>
              <a:gd name="connsiteX5" fmla="*/ 0 w 661980"/>
              <a:gd name="connsiteY5" fmla="*/ 604780 h 662565"/>
              <a:gd name="connsiteX6" fmla="*/ 226060 w 661980"/>
              <a:gd name="connsiteY6" fmla="*/ 662565 h 662565"/>
              <a:gd name="connsiteX7" fmla="*/ 323850 w 661980"/>
              <a:gd name="connsiteY7" fmla="*/ 557790 h 662565"/>
              <a:gd name="connsiteX8" fmla="*/ 414020 w 661980"/>
              <a:gd name="connsiteY8" fmla="*/ 479685 h 662565"/>
              <a:gd name="connsiteX0" fmla="*/ 414020 w 680141"/>
              <a:gd name="connsiteY0" fmla="*/ 478831 h 661711"/>
              <a:gd name="connsiteX1" fmla="*/ 515620 w 680141"/>
              <a:gd name="connsiteY1" fmla="*/ 200701 h 661711"/>
              <a:gd name="connsiteX2" fmla="*/ 659130 w 680141"/>
              <a:gd name="connsiteY2" fmla="*/ 41 h 661711"/>
              <a:gd name="connsiteX3" fmla="*/ 49530 w 680141"/>
              <a:gd name="connsiteY3" fmla="*/ 187366 h 661711"/>
              <a:gd name="connsiteX4" fmla="*/ 0 w 680141"/>
              <a:gd name="connsiteY4" fmla="*/ 603926 h 661711"/>
              <a:gd name="connsiteX5" fmla="*/ 226060 w 680141"/>
              <a:gd name="connsiteY5" fmla="*/ 661711 h 661711"/>
              <a:gd name="connsiteX6" fmla="*/ 323850 w 680141"/>
              <a:gd name="connsiteY6" fmla="*/ 556936 h 661711"/>
              <a:gd name="connsiteX7" fmla="*/ 414020 w 680141"/>
              <a:gd name="connsiteY7" fmla="*/ 478831 h 661711"/>
              <a:gd name="connsiteX0" fmla="*/ 414020 w 680141"/>
              <a:gd name="connsiteY0" fmla="*/ 505246 h 688126"/>
              <a:gd name="connsiteX1" fmla="*/ 515620 w 680141"/>
              <a:gd name="connsiteY1" fmla="*/ 227116 h 688126"/>
              <a:gd name="connsiteX2" fmla="*/ 659130 w 680141"/>
              <a:gd name="connsiteY2" fmla="*/ 26456 h 688126"/>
              <a:gd name="connsiteX3" fmla="*/ 428625 w 680141"/>
              <a:gd name="connsiteY3" fmla="*/ 53761 h 688126"/>
              <a:gd name="connsiteX4" fmla="*/ 0 w 680141"/>
              <a:gd name="connsiteY4" fmla="*/ 630341 h 688126"/>
              <a:gd name="connsiteX5" fmla="*/ 226060 w 680141"/>
              <a:gd name="connsiteY5" fmla="*/ 688126 h 688126"/>
              <a:gd name="connsiteX6" fmla="*/ 323850 w 680141"/>
              <a:gd name="connsiteY6" fmla="*/ 583351 h 688126"/>
              <a:gd name="connsiteX7" fmla="*/ 414020 w 680141"/>
              <a:gd name="connsiteY7" fmla="*/ 505246 h 688126"/>
              <a:gd name="connsiteX0" fmla="*/ 414020 w 680141"/>
              <a:gd name="connsiteY0" fmla="*/ 478959 h 661839"/>
              <a:gd name="connsiteX1" fmla="*/ 515620 w 680141"/>
              <a:gd name="connsiteY1" fmla="*/ 200829 h 661839"/>
              <a:gd name="connsiteX2" fmla="*/ 659130 w 680141"/>
              <a:gd name="connsiteY2" fmla="*/ 169 h 661839"/>
              <a:gd name="connsiteX3" fmla="*/ 428625 w 680141"/>
              <a:gd name="connsiteY3" fmla="*/ 27474 h 661839"/>
              <a:gd name="connsiteX4" fmla="*/ 0 w 680141"/>
              <a:gd name="connsiteY4" fmla="*/ 604054 h 661839"/>
              <a:gd name="connsiteX5" fmla="*/ 226060 w 680141"/>
              <a:gd name="connsiteY5" fmla="*/ 661839 h 661839"/>
              <a:gd name="connsiteX6" fmla="*/ 323850 w 680141"/>
              <a:gd name="connsiteY6" fmla="*/ 557064 h 661839"/>
              <a:gd name="connsiteX7" fmla="*/ 414020 w 680141"/>
              <a:gd name="connsiteY7" fmla="*/ 478959 h 661839"/>
              <a:gd name="connsiteX0" fmla="*/ 414020 w 680141"/>
              <a:gd name="connsiteY0" fmla="*/ 499207 h 682087"/>
              <a:gd name="connsiteX1" fmla="*/ 515620 w 680141"/>
              <a:gd name="connsiteY1" fmla="*/ 221077 h 682087"/>
              <a:gd name="connsiteX2" fmla="*/ 659130 w 680141"/>
              <a:gd name="connsiteY2" fmla="*/ 20417 h 682087"/>
              <a:gd name="connsiteX3" fmla="*/ 445770 w 680141"/>
              <a:gd name="connsiteY3" fmla="*/ 2002 h 682087"/>
              <a:gd name="connsiteX4" fmla="*/ 0 w 680141"/>
              <a:gd name="connsiteY4" fmla="*/ 624302 h 682087"/>
              <a:gd name="connsiteX5" fmla="*/ 226060 w 680141"/>
              <a:gd name="connsiteY5" fmla="*/ 682087 h 682087"/>
              <a:gd name="connsiteX6" fmla="*/ 323850 w 680141"/>
              <a:gd name="connsiteY6" fmla="*/ 577312 h 682087"/>
              <a:gd name="connsiteX7" fmla="*/ 414020 w 680141"/>
              <a:gd name="connsiteY7" fmla="*/ 499207 h 682087"/>
              <a:gd name="connsiteX0" fmla="*/ 414020 w 680141"/>
              <a:gd name="connsiteY0" fmla="*/ 497205 h 680085"/>
              <a:gd name="connsiteX1" fmla="*/ 515620 w 680141"/>
              <a:gd name="connsiteY1" fmla="*/ 219075 h 680085"/>
              <a:gd name="connsiteX2" fmla="*/ 659130 w 680141"/>
              <a:gd name="connsiteY2" fmla="*/ 18415 h 680085"/>
              <a:gd name="connsiteX3" fmla="*/ 445770 w 680141"/>
              <a:gd name="connsiteY3" fmla="*/ 0 h 680085"/>
              <a:gd name="connsiteX4" fmla="*/ 0 w 680141"/>
              <a:gd name="connsiteY4" fmla="*/ 622300 h 680085"/>
              <a:gd name="connsiteX5" fmla="*/ 226060 w 680141"/>
              <a:gd name="connsiteY5" fmla="*/ 680085 h 680085"/>
              <a:gd name="connsiteX6" fmla="*/ 323850 w 680141"/>
              <a:gd name="connsiteY6" fmla="*/ 575310 h 680085"/>
              <a:gd name="connsiteX7" fmla="*/ 414020 w 680141"/>
              <a:gd name="connsiteY7" fmla="*/ 497205 h 680085"/>
              <a:gd name="connsiteX0" fmla="*/ 414020 w 680141"/>
              <a:gd name="connsiteY0" fmla="*/ 497205 h 680085"/>
              <a:gd name="connsiteX1" fmla="*/ 515620 w 680141"/>
              <a:gd name="connsiteY1" fmla="*/ 219075 h 680085"/>
              <a:gd name="connsiteX2" fmla="*/ 659130 w 680141"/>
              <a:gd name="connsiteY2" fmla="*/ 18415 h 680085"/>
              <a:gd name="connsiteX3" fmla="*/ 445770 w 680141"/>
              <a:gd name="connsiteY3" fmla="*/ 0 h 680085"/>
              <a:gd name="connsiteX4" fmla="*/ 0 w 680141"/>
              <a:gd name="connsiteY4" fmla="*/ 622300 h 680085"/>
              <a:gd name="connsiteX5" fmla="*/ 226060 w 680141"/>
              <a:gd name="connsiteY5" fmla="*/ 680085 h 680085"/>
              <a:gd name="connsiteX6" fmla="*/ 323850 w 680141"/>
              <a:gd name="connsiteY6" fmla="*/ 575310 h 680085"/>
              <a:gd name="connsiteX7" fmla="*/ 414020 w 680141"/>
              <a:gd name="connsiteY7" fmla="*/ 497205 h 680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0141" h="680085">
                <a:moveTo>
                  <a:pt x="414020" y="497205"/>
                </a:moveTo>
                <a:lnTo>
                  <a:pt x="515620" y="219075"/>
                </a:lnTo>
                <a:cubicBezTo>
                  <a:pt x="578697" y="153141"/>
                  <a:pt x="736812" y="20637"/>
                  <a:pt x="659130" y="18415"/>
                </a:cubicBezTo>
                <a:cubicBezTo>
                  <a:pt x="581448" y="16193"/>
                  <a:pt x="508000" y="30798"/>
                  <a:pt x="445770" y="0"/>
                </a:cubicBezTo>
                <a:lnTo>
                  <a:pt x="0" y="622300"/>
                </a:lnTo>
                <a:lnTo>
                  <a:pt x="226060" y="680085"/>
                </a:lnTo>
                <a:lnTo>
                  <a:pt x="323850" y="575310"/>
                </a:lnTo>
                <a:lnTo>
                  <a:pt x="414020" y="497205"/>
                </a:lnTo>
                <a:close/>
              </a:path>
            </a:pathLst>
          </a:custGeom>
          <a:solidFill>
            <a:schemeClr val="accent3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32" name="Nesne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801470"/>
              </p:ext>
            </p:extLst>
          </p:nvPr>
        </p:nvGraphicFramePr>
        <p:xfrm>
          <a:off x="3232291" y="4084203"/>
          <a:ext cx="96441" cy="20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CorelDRAW" r:id="rId3" imgW="391363" imgH="1050508" progId="CorelDraw.Graphic.15">
                  <p:embed/>
                </p:oleObj>
              </mc:Choice>
              <mc:Fallback>
                <p:oleObj name="CorelDRAW" r:id="rId3" imgW="391363" imgH="105050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291" y="4084203"/>
                        <a:ext cx="96441" cy="203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erbest Form 32"/>
          <p:cNvSpPr/>
          <p:nvPr/>
        </p:nvSpPr>
        <p:spPr bwMode="auto">
          <a:xfrm>
            <a:off x="8631893" y="4324898"/>
            <a:ext cx="303712" cy="534844"/>
          </a:xfrm>
          <a:custGeom>
            <a:avLst/>
            <a:gdLst>
              <a:gd name="connsiteX0" fmla="*/ 0 w 373380"/>
              <a:gd name="connsiteY0" fmla="*/ 643890 h 838200"/>
              <a:gd name="connsiteX1" fmla="*/ 373380 w 373380"/>
              <a:gd name="connsiteY1" fmla="*/ 0 h 838200"/>
              <a:gd name="connsiteX2" fmla="*/ 354330 w 373380"/>
              <a:gd name="connsiteY2" fmla="*/ 304800 h 838200"/>
              <a:gd name="connsiteX3" fmla="*/ 19050 w 373380"/>
              <a:gd name="connsiteY3" fmla="*/ 838200 h 838200"/>
              <a:gd name="connsiteX4" fmla="*/ 0 w 373380"/>
              <a:gd name="connsiteY4" fmla="*/ 643890 h 838200"/>
              <a:gd name="connsiteX0" fmla="*/ 5715 w 379095"/>
              <a:gd name="connsiteY0" fmla="*/ 643890 h 840105"/>
              <a:gd name="connsiteX1" fmla="*/ 379095 w 379095"/>
              <a:gd name="connsiteY1" fmla="*/ 0 h 840105"/>
              <a:gd name="connsiteX2" fmla="*/ 360045 w 379095"/>
              <a:gd name="connsiteY2" fmla="*/ 304800 h 840105"/>
              <a:gd name="connsiteX3" fmla="*/ 0 w 379095"/>
              <a:gd name="connsiteY3" fmla="*/ 840105 h 840105"/>
              <a:gd name="connsiteX4" fmla="*/ 5715 w 379095"/>
              <a:gd name="connsiteY4" fmla="*/ 643890 h 840105"/>
              <a:gd name="connsiteX0" fmla="*/ 5715 w 379095"/>
              <a:gd name="connsiteY0" fmla="*/ 643890 h 840105"/>
              <a:gd name="connsiteX1" fmla="*/ 379095 w 379095"/>
              <a:gd name="connsiteY1" fmla="*/ 0 h 840105"/>
              <a:gd name="connsiteX2" fmla="*/ 360045 w 379095"/>
              <a:gd name="connsiteY2" fmla="*/ 234315 h 840105"/>
              <a:gd name="connsiteX3" fmla="*/ 0 w 379095"/>
              <a:gd name="connsiteY3" fmla="*/ 840105 h 840105"/>
              <a:gd name="connsiteX4" fmla="*/ 5715 w 379095"/>
              <a:gd name="connsiteY4" fmla="*/ 643890 h 840105"/>
              <a:gd name="connsiteX0" fmla="*/ 5715 w 379095"/>
              <a:gd name="connsiteY0" fmla="*/ 643890 h 840105"/>
              <a:gd name="connsiteX1" fmla="*/ 379095 w 379095"/>
              <a:gd name="connsiteY1" fmla="*/ 0 h 840105"/>
              <a:gd name="connsiteX2" fmla="*/ 358140 w 379095"/>
              <a:gd name="connsiteY2" fmla="*/ 211455 h 840105"/>
              <a:gd name="connsiteX3" fmla="*/ 0 w 379095"/>
              <a:gd name="connsiteY3" fmla="*/ 840105 h 840105"/>
              <a:gd name="connsiteX4" fmla="*/ 5715 w 379095"/>
              <a:gd name="connsiteY4" fmla="*/ 643890 h 840105"/>
              <a:gd name="connsiteX0" fmla="*/ 5715 w 358140"/>
              <a:gd name="connsiteY0" fmla="*/ 603988 h 800203"/>
              <a:gd name="connsiteX1" fmla="*/ 356631 w 358140"/>
              <a:gd name="connsiteY1" fmla="*/ 0 h 800203"/>
              <a:gd name="connsiteX2" fmla="*/ 358140 w 358140"/>
              <a:gd name="connsiteY2" fmla="*/ 171553 h 800203"/>
              <a:gd name="connsiteX3" fmla="*/ 0 w 358140"/>
              <a:gd name="connsiteY3" fmla="*/ 800203 h 800203"/>
              <a:gd name="connsiteX4" fmla="*/ 5715 w 358140"/>
              <a:gd name="connsiteY4" fmla="*/ 603988 h 800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140" h="800203">
                <a:moveTo>
                  <a:pt x="5715" y="603988"/>
                </a:moveTo>
                <a:lnTo>
                  <a:pt x="356631" y="0"/>
                </a:lnTo>
                <a:lnTo>
                  <a:pt x="358140" y="171553"/>
                </a:lnTo>
                <a:lnTo>
                  <a:pt x="0" y="800203"/>
                </a:lnTo>
                <a:lnTo>
                  <a:pt x="5715" y="603988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4" name="Küp 33"/>
          <p:cNvSpPr/>
          <p:nvPr/>
        </p:nvSpPr>
        <p:spPr bwMode="auto">
          <a:xfrm>
            <a:off x="2975884" y="5075418"/>
            <a:ext cx="5774729" cy="513353"/>
          </a:xfrm>
          <a:prstGeom prst="cube">
            <a:avLst>
              <a:gd name="adj" fmla="val 69617"/>
            </a:avLst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5" name="Serbest Form 34"/>
          <p:cNvSpPr/>
          <p:nvPr/>
        </p:nvSpPr>
        <p:spPr bwMode="auto">
          <a:xfrm>
            <a:off x="3331485" y="3776296"/>
            <a:ext cx="5311717" cy="1067964"/>
          </a:xfrm>
          <a:custGeom>
            <a:avLst/>
            <a:gdLst>
              <a:gd name="connsiteX0" fmla="*/ 6263640 w 6263640"/>
              <a:gd name="connsiteY0" fmla="*/ 1752600 h 1752600"/>
              <a:gd name="connsiteX1" fmla="*/ 5722620 w 6263640"/>
              <a:gd name="connsiteY1" fmla="*/ 1508760 h 1752600"/>
              <a:gd name="connsiteX2" fmla="*/ 5661660 w 6263640"/>
              <a:gd name="connsiteY2" fmla="*/ 1455420 h 1752600"/>
              <a:gd name="connsiteX3" fmla="*/ 5524500 w 6263640"/>
              <a:gd name="connsiteY3" fmla="*/ 1386840 h 1752600"/>
              <a:gd name="connsiteX4" fmla="*/ 5486400 w 6263640"/>
              <a:gd name="connsiteY4" fmla="*/ 1363980 h 1752600"/>
              <a:gd name="connsiteX5" fmla="*/ 5425440 w 6263640"/>
              <a:gd name="connsiteY5" fmla="*/ 1333500 h 1752600"/>
              <a:gd name="connsiteX6" fmla="*/ 5013960 w 6263640"/>
              <a:gd name="connsiteY6" fmla="*/ 1188720 h 1752600"/>
              <a:gd name="connsiteX7" fmla="*/ 4823460 w 6263640"/>
              <a:gd name="connsiteY7" fmla="*/ 1043940 h 1752600"/>
              <a:gd name="connsiteX8" fmla="*/ 4480560 w 6263640"/>
              <a:gd name="connsiteY8" fmla="*/ 937260 h 1752600"/>
              <a:gd name="connsiteX9" fmla="*/ 3977640 w 6263640"/>
              <a:gd name="connsiteY9" fmla="*/ 868680 h 1752600"/>
              <a:gd name="connsiteX10" fmla="*/ 3474720 w 6263640"/>
              <a:gd name="connsiteY10" fmla="*/ 784860 h 1752600"/>
              <a:gd name="connsiteX11" fmla="*/ 2872740 w 6263640"/>
              <a:gd name="connsiteY11" fmla="*/ 784860 h 1752600"/>
              <a:gd name="connsiteX12" fmla="*/ 2773680 w 6263640"/>
              <a:gd name="connsiteY12" fmla="*/ 746760 h 1752600"/>
              <a:gd name="connsiteX13" fmla="*/ 2750820 w 6263640"/>
              <a:gd name="connsiteY13" fmla="*/ 731520 h 1752600"/>
              <a:gd name="connsiteX14" fmla="*/ 2583180 w 6263640"/>
              <a:gd name="connsiteY14" fmla="*/ 632460 h 1752600"/>
              <a:gd name="connsiteX15" fmla="*/ 2369820 w 6263640"/>
              <a:gd name="connsiteY15" fmla="*/ 556260 h 1752600"/>
              <a:gd name="connsiteX16" fmla="*/ 2133600 w 6263640"/>
              <a:gd name="connsiteY16" fmla="*/ 518160 h 1752600"/>
              <a:gd name="connsiteX17" fmla="*/ 1844040 w 6263640"/>
              <a:gd name="connsiteY17" fmla="*/ 541020 h 1752600"/>
              <a:gd name="connsiteX18" fmla="*/ 1409700 w 6263640"/>
              <a:gd name="connsiteY18" fmla="*/ 670560 h 1752600"/>
              <a:gd name="connsiteX19" fmla="*/ 952500 w 6263640"/>
              <a:gd name="connsiteY19" fmla="*/ 739140 h 1752600"/>
              <a:gd name="connsiteX20" fmla="*/ 312420 w 6263640"/>
              <a:gd name="connsiteY20" fmla="*/ 868680 h 1752600"/>
              <a:gd name="connsiteX21" fmla="*/ 228600 w 6263640"/>
              <a:gd name="connsiteY21" fmla="*/ 883920 h 1752600"/>
              <a:gd name="connsiteX22" fmla="*/ 0 w 6263640"/>
              <a:gd name="connsiteY22" fmla="*/ 868680 h 1752600"/>
              <a:gd name="connsiteX23" fmla="*/ 259080 w 6263640"/>
              <a:gd name="connsiteY23" fmla="*/ 632460 h 1752600"/>
              <a:gd name="connsiteX24" fmla="*/ 388620 w 6263640"/>
              <a:gd name="connsiteY24" fmla="*/ 533400 h 1752600"/>
              <a:gd name="connsiteX25" fmla="*/ 2727960 w 6263640"/>
              <a:gd name="connsiteY25" fmla="*/ 0 h 1752600"/>
              <a:gd name="connsiteX26" fmla="*/ 5829300 w 6263640"/>
              <a:gd name="connsiteY26" fmla="*/ 944880 h 1752600"/>
              <a:gd name="connsiteX27" fmla="*/ 6263640 w 6263640"/>
              <a:gd name="connsiteY27" fmla="*/ 1501140 h 1752600"/>
              <a:gd name="connsiteX28" fmla="*/ 6263640 w 6263640"/>
              <a:gd name="connsiteY28" fmla="*/ 1752600 h 175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263640" h="1752600">
                <a:moveTo>
                  <a:pt x="6263640" y="1752600"/>
                </a:moveTo>
                <a:lnTo>
                  <a:pt x="5722620" y="1508760"/>
                </a:lnTo>
                <a:cubicBezTo>
                  <a:pt x="5702300" y="1490980"/>
                  <a:pt x="5684126" y="1470397"/>
                  <a:pt x="5661660" y="1455420"/>
                </a:cubicBezTo>
                <a:cubicBezTo>
                  <a:pt x="5644515" y="1443990"/>
                  <a:pt x="5547360" y="1400556"/>
                  <a:pt x="5524500" y="1386840"/>
                </a:cubicBezTo>
                <a:cubicBezTo>
                  <a:pt x="5511800" y="1379220"/>
                  <a:pt x="5499440" y="1371002"/>
                  <a:pt x="5486400" y="1363980"/>
                </a:cubicBezTo>
                <a:cubicBezTo>
                  <a:pt x="5466397" y="1353209"/>
                  <a:pt x="5425440" y="1333500"/>
                  <a:pt x="5425440" y="1333500"/>
                </a:cubicBezTo>
                <a:lnTo>
                  <a:pt x="5013960" y="1188720"/>
                </a:lnTo>
                <a:lnTo>
                  <a:pt x="4823460" y="1043940"/>
                </a:lnTo>
                <a:lnTo>
                  <a:pt x="4480560" y="937260"/>
                </a:lnTo>
                <a:lnTo>
                  <a:pt x="3977640" y="868680"/>
                </a:lnTo>
                <a:lnTo>
                  <a:pt x="3474720" y="784860"/>
                </a:lnTo>
                <a:lnTo>
                  <a:pt x="2872740" y="784860"/>
                </a:lnTo>
                <a:cubicBezTo>
                  <a:pt x="2839720" y="772160"/>
                  <a:pt x="2803116" y="766384"/>
                  <a:pt x="2773680" y="746760"/>
                </a:cubicBezTo>
                <a:lnTo>
                  <a:pt x="2750820" y="731520"/>
                </a:lnTo>
                <a:lnTo>
                  <a:pt x="2583180" y="632460"/>
                </a:lnTo>
                <a:lnTo>
                  <a:pt x="2369820" y="556260"/>
                </a:lnTo>
                <a:lnTo>
                  <a:pt x="2133600" y="518160"/>
                </a:lnTo>
                <a:lnTo>
                  <a:pt x="1844040" y="541020"/>
                </a:lnTo>
                <a:lnTo>
                  <a:pt x="1409700" y="670560"/>
                </a:lnTo>
                <a:lnTo>
                  <a:pt x="952500" y="739140"/>
                </a:lnTo>
                <a:lnTo>
                  <a:pt x="312420" y="868680"/>
                </a:lnTo>
                <a:lnTo>
                  <a:pt x="228600" y="883920"/>
                </a:lnTo>
                <a:lnTo>
                  <a:pt x="0" y="868680"/>
                </a:lnTo>
                <a:lnTo>
                  <a:pt x="259080" y="632460"/>
                </a:lnTo>
                <a:lnTo>
                  <a:pt x="388620" y="533400"/>
                </a:lnTo>
                <a:lnTo>
                  <a:pt x="2727960" y="0"/>
                </a:lnTo>
                <a:lnTo>
                  <a:pt x="5829300" y="944880"/>
                </a:lnTo>
                <a:lnTo>
                  <a:pt x="6263640" y="1501140"/>
                </a:lnTo>
                <a:lnTo>
                  <a:pt x="6263640" y="175260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6" name="Serbest Form 35"/>
          <p:cNvSpPr/>
          <p:nvPr/>
        </p:nvSpPr>
        <p:spPr bwMode="auto">
          <a:xfrm>
            <a:off x="3331486" y="3629255"/>
            <a:ext cx="5599029" cy="1108242"/>
          </a:xfrm>
          <a:custGeom>
            <a:avLst/>
            <a:gdLst>
              <a:gd name="connsiteX0" fmla="*/ 34724 w 6285053"/>
              <a:gd name="connsiteY0" fmla="*/ 636608 h 1828800"/>
              <a:gd name="connsiteX1" fmla="*/ 1851949 w 6285053"/>
              <a:gd name="connsiteY1" fmla="*/ 0 h 1828800"/>
              <a:gd name="connsiteX2" fmla="*/ 3715473 w 6285053"/>
              <a:gd name="connsiteY2" fmla="*/ 0 h 1828800"/>
              <a:gd name="connsiteX3" fmla="*/ 5440101 w 6285053"/>
              <a:gd name="connsiteY3" fmla="*/ 520861 h 1828800"/>
              <a:gd name="connsiteX4" fmla="*/ 6285053 w 6285053"/>
              <a:gd name="connsiteY4" fmla="*/ 1238491 h 1828800"/>
              <a:gd name="connsiteX5" fmla="*/ 5822066 w 6285053"/>
              <a:gd name="connsiteY5" fmla="*/ 1828800 h 1828800"/>
              <a:gd name="connsiteX6" fmla="*/ 5069711 w 6285053"/>
              <a:gd name="connsiteY6" fmla="*/ 1157468 h 1828800"/>
              <a:gd name="connsiteX7" fmla="*/ 3507129 w 6285053"/>
              <a:gd name="connsiteY7" fmla="*/ 555585 h 1828800"/>
              <a:gd name="connsiteX8" fmla="*/ 1840374 w 6285053"/>
              <a:gd name="connsiteY8" fmla="*/ 439838 h 1828800"/>
              <a:gd name="connsiteX9" fmla="*/ 0 w 6285053"/>
              <a:gd name="connsiteY9" fmla="*/ 1030147 h 1828800"/>
              <a:gd name="connsiteX10" fmla="*/ 34724 w 6285053"/>
              <a:gd name="connsiteY10" fmla="*/ 636608 h 1828800"/>
              <a:gd name="connsiteX0" fmla="*/ 34724 w 6285053"/>
              <a:gd name="connsiteY0" fmla="*/ 636608 h 1828800"/>
              <a:gd name="connsiteX1" fmla="*/ 1851949 w 6285053"/>
              <a:gd name="connsiteY1" fmla="*/ 0 h 1828800"/>
              <a:gd name="connsiteX2" fmla="*/ 3715473 w 6285053"/>
              <a:gd name="connsiteY2" fmla="*/ 0 h 1828800"/>
              <a:gd name="connsiteX3" fmla="*/ 5440101 w 6285053"/>
              <a:gd name="connsiteY3" fmla="*/ 520861 h 1828800"/>
              <a:gd name="connsiteX4" fmla="*/ 6285053 w 6285053"/>
              <a:gd name="connsiteY4" fmla="*/ 1238491 h 1828800"/>
              <a:gd name="connsiteX5" fmla="*/ 5822066 w 6285053"/>
              <a:gd name="connsiteY5" fmla="*/ 1828800 h 1828800"/>
              <a:gd name="connsiteX6" fmla="*/ 5069711 w 6285053"/>
              <a:gd name="connsiteY6" fmla="*/ 1157468 h 1828800"/>
              <a:gd name="connsiteX7" fmla="*/ 3507129 w 6285053"/>
              <a:gd name="connsiteY7" fmla="*/ 555585 h 1828800"/>
              <a:gd name="connsiteX8" fmla="*/ 1840374 w 6285053"/>
              <a:gd name="connsiteY8" fmla="*/ 439838 h 1828800"/>
              <a:gd name="connsiteX9" fmla="*/ 0 w 6285053"/>
              <a:gd name="connsiteY9" fmla="*/ 1030147 h 1828800"/>
              <a:gd name="connsiteX10" fmla="*/ 34724 w 6285053"/>
              <a:gd name="connsiteY10" fmla="*/ 636608 h 1828800"/>
              <a:gd name="connsiteX0" fmla="*/ 34724 w 6285053"/>
              <a:gd name="connsiteY0" fmla="*/ 636608 h 1828800"/>
              <a:gd name="connsiteX1" fmla="*/ 1851949 w 6285053"/>
              <a:gd name="connsiteY1" fmla="*/ 0 h 1828800"/>
              <a:gd name="connsiteX2" fmla="*/ 3715473 w 6285053"/>
              <a:gd name="connsiteY2" fmla="*/ 0 h 1828800"/>
              <a:gd name="connsiteX3" fmla="*/ 5440101 w 6285053"/>
              <a:gd name="connsiteY3" fmla="*/ 520861 h 1828800"/>
              <a:gd name="connsiteX4" fmla="*/ 6285053 w 6285053"/>
              <a:gd name="connsiteY4" fmla="*/ 1238491 h 1828800"/>
              <a:gd name="connsiteX5" fmla="*/ 5822066 w 6285053"/>
              <a:gd name="connsiteY5" fmla="*/ 1828800 h 1828800"/>
              <a:gd name="connsiteX6" fmla="*/ 5069711 w 6285053"/>
              <a:gd name="connsiteY6" fmla="*/ 1157468 h 1828800"/>
              <a:gd name="connsiteX7" fmla="*/ 3507129 w 6285053"/>
              <a:gd name="connsiteY7" fmla="*/ 555585 h 1828800"/>
              <a:gd name="connsiteX8" fmla="*/ 1840374 w 6285053"/>
              <a:gd name="connsiteY8" fmla="*/ 439838 h 1828800"/>
              <a:gd name="connsiteX9" fmla="*/ 0 w 6285053"/>
              <a:gd name="connsiteY9" fmla="*/ 1030147 h 1828800"/>
              <a:gd name="connsiteX10" fmla="*/ 34724 w 6285053"/>
              <a:gd name="connsiteY10" fmla="*/ 636608 h 1828800"/>
              <a:gd name="connsiteX0" fmla="*/ 34724 w 6285053"/>
              <a:gd name="connsiteY0" fmla="*/ 636608 h 1828800"/>
              <a:gd name="connsiteX1" fmla="*/ 1851949 w 6285053"/>
              <a:gd name="connsiteY1" fmla="*/ 0 h 1828800"/>
              <a:gd name="connsiteX2" fmla="*/ 3715473 w 6285053"/>
              <a:gd name="connsiteY2" fmla="*/ 0 h 1828800"/>
              <a:gd name="connsiteX3" fmla="*/ 5440101 w 6285053"/>
              <a:gd name="connsiteY3" fmla="*/ 520861 h 1828800"/>
              <a:gd name="connsiteX4" fmla="*/ 6285053 w 6285053"/>
              <a:gd name="connsiteY4" fmla="*/ 1238491 h 1828800"/>
              <a:gd name="connsiteX5" fmla="*/ 5822066 w 6285053"/>
              <a:gd name="connsiteY5" fmla="*/ 1828800 h 1828800"/>
              <a:gd name="connsiteX6" fmla="*/ 5069711 w 6285053"/>
              <a:gd name="connsiteY6" fmla="*/ 1157468 h 1828800"/>
              <a:gd name="connsiteX7" fmla="*/ 3507129 w 6285053"/>
              <a:gd name="connsiteY7" fmla="*/ 555585 h 1828800"/>
              <a:gd name="connsiteX8" fmla="*/ 1840374 w 6285053"/>
              <a:gd name="connsiteY8" fmla="*/ 439838 h 1828800"/>
              <a:gd name="connsiteX9" fmla="*/ 0 w 6285053"/>
              <a:gd name="connsiteY9" fmla="*/ 1030147 h 1828800"/>
              <a:gd name="connsiteX10" fmla="*/ 34724 w 6285053"/>
              <a:gd name="connsiteY10" fmla="*/ 636608 h 1828800"/>
              <a:gd name="connsiteX0" fmla="*/ 34724 w 6285053"/>
              <a:gd name="connsiteY0" fmla="*/ 636608 h 1828800"/>
              <a:gd name="connsiteX1" fmla="*/ 1851949 w 6285053"/>
              <a:gd name="connsiteY1" fmla="*/ 0 h 1828800"/>
              <a:gd name="connsiteX2" fmla="*/ 3715473 w 6285053"/>
              <a:gd name="connsiteY2" fmla="*/ 0 h 1828800"/>
              <a:gd name="connsiteX3" fmla="*/ 5440101 w 6285053"/>
              <a:gd name="connsiteY3" fmla="*/ 520861 h 1828800"/>
              <a:gd name="connsiteX4" fmla="*/ 6285053 w 6285053"/>
              <a:gd name="connsiteY4" fmla="*/ 1238491 h 1828800"/>
              <a:gd name="connsiteX5" fmla="*/ 5822066 w 6285053"/>
              <a:gd name="connsiteY5" fmla="*/ 1828800 h 1828800"/>
              <a:gd name="connsiteX6" fmla="*/ 5069711 w 6285053"/>
              <a:gd name="connsiteY6" fmla="*/ 1157468 h 1828800"/>
              <a:gd name="connsiteX7" fmla="*/ 3507129 w 6285053"/>
              <a:gd name="connsiteY7" fmla="*/ 555585 h 1828800"/>
              <a:gd name="connsiteX8" fmla="*/ 1840374 w 6285053"/>
              <a:gd name="connsiteY8" fmla="*/ 439838 h 1828800"/>
              <a:gd name="connsiteX9" fmla="*/ 0 w 6285053"/>
              <a:gd name="connsiteY9" fmla="*/ 1030147 h 1828800"/>
              <a:gd name="connsiteX10" fmla="*/ 34724 w 6285053"/>
              <a:gd name="connsiteY10" fmla="*/ 636608 h 1828800"/>
              <a:gd name="connsiteX0" fmla="*/ 34724 w 6285053"/>
              <a:gd name="connsiteY0" fmla="*/ 636608 h 1828800"/>
              <a:gd name="connsiteX1" fmla="*/ 1851949 w 6285053"/>
              <a:gd name="connsiteY1" fmla="*/ 0 h 1828800"/>
              <a:gd name="connsiteX2" fmla="*/ 3715473 w 6285053"/>
              <a:gd name="connsiteY2" fmla="*/ 0 h 1828800"/>
              <a:gd name="connsiteX3" fmla="*/ 5440101 w 6285053"/>
              <a:gd name="connsiteY3" fmla="*/ 520861 h 1828800"/>
              <a:gd name="connsiteX4" fmla="*/ 6285053 w 6285053"/>
              <a:gd name="connsiteY4" fmla="*/ 1238491 h 1828800"/>
              <a:gd name="connsiteX5" fmla="*/ 5822066 w 6285053"/>
              <a:gd name="connsiteY5" fmla="*/ 1828800 h 1828800"/>
              <a:gd name="connsiteX6" fmla="*/ 5069711 w 6285053"/>
              <a:gd name="connsiteY6" fmla="*/ 1157468 h 1828800"/>
              <a:gd name="connsiteX7" fmla="*/ 3507129 w 6285053"/>
              <a:gd name="connsiteY7" fmla="*/ 555585 h 1828800"/>
              <a:gd name="connsiteX8" fmla="*/ 1840374 w 6285053"/>
              <a:gd name="connsiteY8" fmla="*/ 439838 h 1828800"/>
              <a:gd name="connsiteX9" fmla="*/ 0 w 6285053"/>
              <a:gd name="connsiteY9" fmla="*/ 1030147 h 1828800"/>
              <a:gd name="connsiteX10" fmla="*/ 34724 w 6285053"/>
              <a:gd name="connsiteY10" fmla="*/ 636608 h 1828800"/>
              <a:gd name="connsiteX0" fmla="*/ 34724 w 6285053"/>
              <a:gd name="connsiteY0" fmla="*/ 636608 h 1828800"/>
              <a:gd name="connsiteX1" fmla="*/ 1851949 w 6285053"/>
              <a:gd name="connsiteY1" fmla="*/ 0 h 1828800"/>
              <a:gd name="connsiteX2" fmla="*/ 3715473 w 6285053"/>
              <a:gd name="connsiteY2" fmla="*/ 0 h 1828800"/>
              <a:gd name="connsiteX3" fmla="*/ 5440101 w 6285053"/>
              <a:gd name="connsiteY3" fmla="*/ 520861 h 1828800"/>
              <a:gd name="connsiteX4" fmla="*/ 6285053 w 6285053"/>
              <a:gd name="connsiteY4" fmla="*/ 1238491 h 1828800"/>
              <a:gd name="connsiteX5" fmla="*/ 5822066 w 6285053"/>
              <a:gd name="connsiteY5" fmla="*/ 1828800 h 1828800"/>
              <a:gd name="connsiteX6" fmla="*/ 5069711 w 6285053"/>
              <a:gd name="connsiteY6" fmla="*/ 1157468 h 1828800"/>
              <a:gd name="connsiteX7" fmla="*/ 3507129 w 6285053"/>
              <a:gd name="connsiteY7" fmla="*/ 555585 h 1828800"/>
              <a:gd name="connsiteX8" fmla="*/ 1840374 w 6285053"/>
              <a:gd name="connsiteY8" fmla="*/ 439838 h 1828800"/>
              <a:gd name="connsiteX9" fmla="*/ 0 w 6285053"/>
              <a:gd name="connsiteY9" fmla="*/ 1030147 h 1828800"/>
              <a:gd name="connsiteX10" fmla="*/ 34724 w 6285053"/>
              <a:gd name="connsiteY10" fmla="*/ 636608 h 1828800"/>
              <a:gd name="connsiteX0" fmla="*/ 34724 w 6285053"/>
              <a:gd name="connsiteY0" fmla="*/ 709129 h 1901321"/>
              <a:gd name="connsiteX1" fmla="*/ 1851949 w 6285053"/>
              <a:gd name="connsiteY1" fmla="*/ 72521 h 1901321"/>
              <a:gd name="connsiteX2" fmla="*/ 3715473 w 6285053"/>
              <a:gd name="connsiteY2" fmla="*/ 72521 h 1901321"/>
              <a:gd name="connsiteX3" fmla="*/ 5440101 w 6285053"/>
              <a:gd name="connsiteY3" fmla="*/ 593382 h 1901321"/>
              <a:gd name="connsiteX4" fmla="*/ 6285053 w 6285053"/>
              <a:gd name="connsiteY4" fmla="*/ 1311012 h 1901321"/>
              <a:gd name="connsiteX5" fmla="*/ 5822066 w 6285053"/>
              <a:gd name="connsiteY5" fmla="*/ 1901321 h 1901321"/>
              <a:gd name="connsiteX6" fmla="*/ 5069711 w 6285053"/>
              <a:gd name="connsiteY6" fmla="*/ 1229989 h 1901321"/>
              <a:gd name="connsiteX7" fmla="*/ 3507129 w 6285053"/>
              <a:gd name="connsiteY7" fmla="*/ 628106 h 1901321"/>
              <a:gd name="connsiteX8" fmla="*/ 1840374 w 6285053"/>
              <a:gd name="connsiteY8" fmla="*/ 512359 h 1901321"/>
              <a:gd name="connsiteX9" fmla="*/ 0 w 6285053"/>
              <a:gd name="connsiteY9" fmla="*/ 1102668 h 1901321"/>
              <a:gd name="connsiteX10" fmla="*/ 34724 w 6285053"/>
              <a:gd name="connsiteY10" fmla="*/ 709129 h 1901321"/>
              <a:gd name="connsiteX0" fmla="*/ 34724 w 6285053"/>
              <a:gd name="connsiteY0" fmla="*/ 709129 h 1901321"/>
              <a:gd name="connsiteX1" fmla="*/ 1851949 w 6285053"/>
              <a:gd name="connsiteY1" fmla="*/ 72521 h 1901321"/>
              <a:gd name="connsiteX2" fmla="*/ 3715473 w 6285053"/>
              <a:gd name="connsiteY2" fmla="*/ 72521 h 1901321"/>
              <a:gd name="connsiteX3" fmla="*/ 5440101 w 6285053"/>
              <a:gd name="connsiteY3" fmla="*/ 593382 h 1901321"/>
              <a:gd name="connsiteX4" fmla="*/ 6285053 w 6285053"/>
              <a:gd name="connsiteY4" fmla="*/ 1311012 h 1901321"/>
              <a:gd name="connsiteX5" fmla="*/ 5822066 w 6285053"/>
              <a:gd name="connsiteY5" fmla="*/ 1901321 h 1901321"/>
              <a:gd name="connsiteX6" fmla="*/ 5069711 w 6285053"/>
              <a:gd name="connsiteY6" fmla="*/ 1229989 h 1901321"/>
              <a:gd name="connsiteX7" fmla="*/ 3507129 w 6285053"/>
              <a:gd name="connsiteY7" fmla="*/ 628106 h 1901321"/>
              <a:gd name="connsiteX8" fmla="*/ 1840374 w 6285053"/>
              <a:gd name="connsiteY8" fmla="*/ 512359 h 1901321"/>
              <a:gd name="connsiteX9" fmla="*/ 0 w 6285053"/>
              <a:gd name="connsiteY9" fmla="*/ 1102668 h 1901321"/>
              <a:gd name="connsiteX10" fmla="*/ 34724 w 6285053"/>
              <a:gd name="connsiteY10" fmla="*/ 709129 h 1901321"/>
              <a:gd name="connsiteX0" fmla="*/ 34724 w 6285053"/>
              <a:gd name="connsiteY0" fmla="*/ 709129 h 1901321"/>
              <a:gd name="connsiteX1" fmla="*/ 1851949 w 6285053"/>
              <a:gd name="connsiteY1" fmla="*/ 72521 h 1901321"/>
              <a:gd name="connsiteX2" fmla="*/ 3715473 w 6285053"/>
              <a:gd name="connsiteY2" fmla="*/ 72521 h 1901321"/>
              <a:gd name="connsiteX3" fmla="*/ 5440101 w 6285053"/>
              <a:gd name="connsiteY3" fmla="*/ 593382 h 1901321"/>
              <a:gd name="connsiteX4" fmla="*/ 6285053 w 6285053"/>
              <a:gd name="connsiteY4" fmla="*/ 1311012 h 1901321"/>
              <a:gd name="connsiteX5" fmla="*/ 5822066 w 6285053"/>
              <a:gd name="connsiteY5" fmla="*/ 1901321 h 1901321"/>
              <a:gd name="connsiteX6" fmla="*/ 5069711 w 6285053"/>
              <a:gd name="connsiteY6" fmla="*/ 1229989 h 1901321"/>
              <a:gd name="connsiteX7" fmla="*/ 3507129 w 6285053"/>
              <a:gd name="connsiteY7" fmla="*/ 628106 h 1901321"/>
              <a:gd name="connsiteX8" fmla="*/ 1840374 w 6285053"/>
              <a:gd name="connsiteY8" fmla="*/ 512359 h 1901321"/>
              <a:gd name="connsiteX9" fmla="*/ 0 w 6285053"/>
              <a:gd name="connsiteY9" fmla="*/ 1102668 h 1901321"/>
              <a:gd name="connsiteX10" fmla="*/ 34724 w 6285053"/>
              <a:gd name="connsiteY10" fmla="*/ 709129 h 1901321"/>
              <a:gd name="connsiteX0" fmla="*/ 34724 w 6285053"/>
              <a:gd name="connsiteY0" fmla="*/ 709129 h 1901321"/>
              <a:gd name="connsiteX1" fmla="*/ 1851949 w 6285053"/>
              <a:gd name="connsiteY1" fmla="*/ 72521 h 1901321"/>
              <a:gd name="connsiteX2" fmla="*/ 3715473 w 6285053"/>
              <a:gd name="connsiteY2" fmla="*/ 72521 h 1901321"/>
              <a:gd name="connsiteX3" fmla="*/ 5440101 w 6285053"/>
              <a:gd name="connsiteY3" fmla="*/ 593382 h 1901321"/>
              <a:gd name="connsiteX4" fmla="*/ 6285053 w 6285053"/>
              <a:gd name="connsiteY4" fmla="*/ 1311012 h 1901321"/>
              <a:gd name="connsiteX5" fmla="*/ 5822066 w 6285053"/>
              <a:gd name="connsiteY5" fmla="*/ 1901321 h 1901321"/>
              <a:gd name="connsiteX6" fmla="*/ 5069711 w 6285053"/>
              <a:gd name="connsiteY6" fmla="*/ 1229989 h 1901321"/>
              <a:gd name="connsiteX7" fmla="*/ 3507129 w 6285053"/>
              <a:gd name="connsiteY7" fmla="*/ 628106 h 1901321"/>
              <a:gd name="connsiteX8" fmla="*/ 1840374 w 6285053"/>
              <a:gd name="connsiteY8" fmla="*/ 512359 h 1901321"/>
              <a:gd name="connsiteX9" fmla="*/ 0 w 6285053"/>
              <a:gd name="connsiteY9" fmla="*/ 1102668 h 1901321"/>
              <a:gd name="connsiteX10" fmla="*/ 34724 w 6285053"/>
              <a:gd name="connsiteY10" fmla="*/ 709129 h 1901321"/>
              <a:gd name="connsiteX0" fmla="*/ 34724 w 6285053"/>
              <a:gd name="connsiteY0" fmla="*/ 709129 h 1901321"/>
              <a:gd name="connsiteX1" fmla="*/ 1851949 w 6285053"/>
              <a:gd name="connsiteY1" fmla="*/ 72521 h 1901321"/>
              <a:gd name="connsiteX2" fmla="*/ 3715473 w 6285053"/>
              <a:gd name="connsiteY2" fmla="*/ 72521 h 1901321"/>
              <a:gd name="connsiteX3" fmla="*/ 5440101 w 6285053"/>
              <a:gd name="connsiteY3" fmla="*/ 593382 h 1901321"/>
              <a:gd name="connsiteX4" fmla="*/ 6285053 w 6285053"/>
              <a:gd name="connsiteY4" fmla="*/ 1311012 h 1901321"/>
              <a:gd name="connsiteX5" fmla="*/ 5822066 w 6285053"/>
              <a:gd name="connsiteY5" fmla="*/ 1901321 h 1901321"/>
              <a:gd name="connsiteX6" fmla="*/ 5069711 w 6285053"/>
              <a:gd name="connsiteY6" fmla="*/ 1229989 h 1901321"/>
              <a:gd name="connsiteX7" fmla="*/ 3507129 w 6285053"/>
              <a:gd name="connsiteY7" fmla="*/ 628106 h 1901321"/>
              <a:gd name="connsiteX8" fmla="*/ 1840374 w 6285053"/>
              <a:gd name="connsiteY8" fmla="*/ 512359 h 1901321"/>
              <a:gd name="connsiteX9" fmla="*/ 0 w 6285053"/>
              <a:gd name="connsiteY9" fmla="*/ 1102668 h 1901321"/>
              <a:gd name="connsiteX10" fmla="*/ 34724 w 6285053"/>
              <a:gd name="connsiteY10" fmla="*/ 709129 h 1901321"/>
              <a:gd name="connsiteX0" fmla="*/ 34724 w 6285053"/>
              <a:gd name="connsiteY0" fmla="*/ 709129 h 1860500"/>
              <a:gd name="connsiteX1" fmla="*/ 1851949 w 6285053"/>
              <a:gd name="connsiteY1" fmla="*/ 72521 h 1860500"/>
              <a:gd name="connsiteX2" fmla="*/ 3715473 w 6285053"/>
              <a:gd name="connsiteY2" fmla="*/ 72521 h 1860500"/>
              <a:gd name="connsiteX3" fmla="*/ 5440101 w 6285053"/>
              <a:gd name="connsiteY3" fmla="*/ 593382 h 1860500"/>
              <a:gd name="connsiteX4" fmla="*/ 6285053 w 6285053"/>
              <a:gd name="connsiteY4" fmla="*/ 1311012 h 1860500"/>
              <a:gd name="connsiteX5" fmla="*/ 6262937 w 6285053"/>
              <a:gd name="connsiteY5" fmla="*/ 1860500 h 1860500"/>
              <a:gd name="connsiteX6" fmla="*/ 5069711 w 6285053"/>
              <a:gd name="connsiteY6" fmla="*/ 1229989 h 1860500"/>
              <a:gd name="connsiteX7" fmla="*/ 3507129 w 6285053"/>
              <a:gd name="connsiteY7" fmla="*/ 628106 h 1860500"/>
              <a:gd name="connsiteX8" fmla="*/ 1840374 w 6285053"/>
              <a:gd name="connsiteY8" fmla="*/ 512359 h 1860500"/>
              <a:gd name="connsiteX9" fmla="*/ 0 w 6285053"/>
              <a:gd name="connsiteY9" fmla="*/ 1102668 h 1860500"/>
              <a:gd name="connsiteX10" fmla="*/ 34724 w 6285053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40101 w 6595296"/>
              <a:gd name="connsiteY3" fmla="*/ 593382 h 1860500"/>
              <a:gd name="connsiteX4" fmla="*/ 6595296 w 6595296"/>
              <a:gd name="connsiteY4" fmla="*/ 1172219 h 1860500"/>
              <a:gd name="connsiteX5" fmla="*/ 6262937 w 6595296"/>
              <a:gd name="connsiteY5" fmla="*/ 1860500 h 1860500"/>
              <a:gd name="connsiteX6" fmla="*/ 5069711 w 6595296"/>
              <a:gd name="connsiteY6" fmla="*/ 1229989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262937 w 6595296"/>
              <a:gd name="connsiteY5" fmla="*/ 1860500 h 1860500"/>
              <a:gd name="connsiteX6" fmla="*/ 5069711 w 6595296"/>
              <a:gd name="connsiteY6" fmla="*/ 1229989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262937 w 6595296"/>
              <a:gd name="connsiteY5" fmla="*/ 1860500 h 1860500"/>
              <a:gd name="connsiteX6" fmla="*/ 5069711 w 6595296"/>
              <a:gd name="connsiteY6" fmla="*/ 1229989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262937 w 6595296"/>
              <a:gd name="connsiteY5" fmla="*/ 1860500 h 1860500"/>
              <a:gd name="connsiteX6" fmla="*/ 5069711 w 6595296"/>
              <a:gd name="connsiteY6" fmla="*/ 1229989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426223 w 6595296"/>
              <a:gd name="connsiteY5" fmla="*/ 1860500 h 1860500"/>
              <a:gd name="connsiteX6" fmla="*/ 5069711 w 6595296"/>
              <a:gd name="connsiteY6" fmla="*/ 1229989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303759 w 6595296"/>
              <a:gd name="connsiteY5" fmla="*/ 1860500 h 1860500"/>
              <a:gd name="connsiteX6" fmla="*/ 5069711 w 6595296"/>
              <a:gd name="connsiteY6" fmla="*/ 1229989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303759 w 6595296"/>
              <a:gd name="connsiteY5" fmla="*/ 1860500 h 1860500"/>
              <a:gd name="connsiteX6" fmla="*/ 5069711 w 6595296"/>
              <a:gd name="connsiteY6" fmla="*/ 1229989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303759 w 6595296"/>
              <a:gd name="connsiteY5" fmla="*/ 1860500 h 1860500"/>
              <a:gd name="connsiteX6" fmla="*/ 5094204 w 6595296"/>
              <a:gd name="connsiteY6" fmla="*/ 1164674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303759 w 6595296"/>
              <a:gd name="connsiteY5" fmla="*/ 1860500 h 1860500"/>
              <a:gd name="connsiteX6" fmla="*/ 5094204 w 6595296"/>
              <a:gd name="connsiteY6" fmla="*/ 1164674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303759 w 6595296"/>
              <a:gd name="connsiteY5" fmla="*/ 1860500 h 1860500"/>
              <a:gd name="connsiteX6" fmla="*/ 5094204 w 6595296"/>
              <a:gd name="connsiteY6" fmla="*/ 1164674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60500"/>
              <a:gd name="connsiteX1" fmla="*/ 1851949 w 6595296"/>
              <a:gd name="connsiteY1" fmla="*/ 72521 h 1860500"/>
              <a:gd name="connsiteX2" fmla="*/ 3715473 w 6595296"/>
              <a:gd name="connsiteY2" fmla="*/ 72521 h 1860500"/>
              <a:gd name="connsiteX3" fmla="*/ 5431937 w 6595296"/>
              <a:gd name="connsiteY3" fmla="*/ 528068 h 1860500"/>
              <a:gd name="connsiteX4" fmla="*/ 6595296 w 6595296"/>
              <a:gd name="connsiteY4" fmla="*/ 1172219 h 1860500"/>
              <a:gd name="connsiteX5" fmla="*/ 6303759 w 6595296"/>
              <a:gd name="connsiteY5" fmla="*/ 1860500 h 1860500"/>
              <a:gd name="connsiteX6" fmla="*/ 5094204 w 6595296"/>
              <a:gd name="connsiteY6" fmla="*/ 1164674 h 1860500"/>
              <a:gd name="connsiteX7" fmla="*/ 3507129 w 6595296"/>
              <a:gd name="connsiteY7" fmla="*/ 628106 h 1860500"/>
              <a:gd name="connsiteX8" fmla="*/ 1840374 w 6595296"/>
              <a:gd name="connsiteY8" fmla="*/ 512359 h 1860500"/>
              <a:gd name="connsiteX9" fmla="*/ 0 w 6595296"/>
              <a:gd name="connsiteY9" fmla="*/ 1102668 h 1860500"/>
              <a:gd name="connsiteX10" fmla="*/ 34724 w 6595296"/>
              <a:gd name="connsiteY10" fmla="*/ 709129 h 1860500"/>
              <a:gd name="connsiteX0" fmla="*/ 34724 w 6595296"/>
              <a:gd name="connsiteY0" fmla="*/ 709129 h 1841120"/>
              <a:gd name="connsiteX1" fmla="*/ 1851949 w 6595296"/>
              <a:gd name="connsiteY1" fmla="*/ 72521 h 1841120"/>
              <a:gd name="connsiteX2" fmla="*/ 3715473 w 6595296"/>
              <a:gd name="connsiteY2" fmla="*/ 72521 h 1841120"/>
              <a:gd name="connsiteX3" fmla="*/ 5431937 w 6595296"/>
              <a:gd name="connsiteY3" fmla="*/ 528068 h 1841120"/>
              <a:gd name="connsiteX4" fmla="*/ 6595296 w 6595296"/>
              <a:gd name="connsiteY4" fmla="*/ 1172219 h 1841120"/>
              <a:gd name="connsiteX5" fmla="*/ 6262065 w 6595296"/>
              <a:gd name="connsiteY5" fmla="*/ 1841120 h 1841120"/>
              <a:gd name="connsiteX6" fmla="*/ 5094204 w 6595296"/>
              <a:gd name="connsiteY6" fmla="*/ 1164674 h 1841120"/>
              <a:gd name="connsiteX7" fmla="*/ 3507129 w 6595296"/>
              <a:gd name="connsiteY7" fmla="*/ 628106 h 1841120"/>
              <a:gd name="connsiteX8" fmla="*/ 1840374 w 6595296"/>
              <a:gd name="connsiteY8" fmla="*/ 512359 h 1841120"/>
              <a:gd name="connsiteX9" fmla="*/ 0 w 6595296"/>
              <a:gd name="connsiteY9" fmla="*/ 1102668 h 1841120"/>
              <a:gd name="connsiteX10" fmla="*/ 34724 w 6595296"/>
              <a:gd name="connsiteY10" fmla="*/ 709129 h 1841120"/>
              <a:gd name="connsiteX0" fmla="*/ 416472 w 6595296"/>
              <a:gd name="connsiteY0" fmla="*/ 381157 h 1841120"/>
              <a:gd name="connsiteX1" fmla="*/ 1851949 w 6595296"/>
              <a:gd name="connsiteY1" fmla="*/ 72521 h 1841120"/>
              <a:gd name="connsiteX2" fmla="*/ 3715473 w 6595296"/>
              <a:gd name="connsiteY2" fmla="*/ 72521 h 1841120"/>
              <a:gd name="connsiteX3" fmla="*/ 5431937 w 6595296"/>
              <a:gd name="connsiteY3" fmla="*/ 528068 h 1841120"/>
              <a:gd name="connsiteX4" fmla="*/ 6595296 w 6595296"/>
              <a:gd name="connsiteY4" fmla="*/ 1172219 h 1841120"/>
              <a:gd name="connsiteX5" fmla="*/ 6262065 w 6595296"/>
              <a:gd name="connsiteY5" fmla="*/ 1841120 h 1841120"/>
              <a:gd name="connsiteX6" fmla="*/ 5094204 w 6595296"/>
              <a:gd name="connsiteY6" fmla="*/ 1164674 h 1841120"/>
              <a:gd name="connsiteX7" fmla="*/ 3507129 w 6595296"/>
              <a:gd name="connsiteY7" fmla="*/ 628106 h 1841120"/>
              <a:gd name="connsiteX8" fmla="*/ 1840374 w 6595296"/>
              <a:gd name="connsiteY8" fmla="*/ 512359 h 1841120"/>
              <a:gd name="connsiteX9" fmla="*/ 0 w 6595296"/>
              <a:gd name="connsiteY9" fmla="*/ 1102668 h 1841120"/>
              <a:gd name="connsiteX10" fmla="*/ 416472 w 6595296"/>
              <a:gd name="connsiteY10" fmla="*/ 381157 h 1841120"/>
              <a:gd name="connsiteX0" fmla="*/ 432717 w 6595296"/>
              <a:gd name="connsiteY0" fmla="*/ 362936 h 1841120"/>
              <a:gd name="connsiteX1" fmla="*/ 1851949 w 6595296"/>
              <a:gd name="connsiteY1" fmla="*/ 72521 h 1841120"/>
              <a:gd name="connsiteX2" fmla="*/ 3715473 w 6595296"/>
              <a:gd name="connsiteY2" fmla="*/ 72521 h 1841120"/>
              <a:gd name="connsiteX3" fmla="*/ 5431937 w 6595296"/>
              <a:gd name="connsiteY3" fmla="*/ 528068 h 1841120"/>
              <a:gd name="connsiteX4" fmla="*/ 6595296 w 6595296"/>
              <a:gd name="connsiteY4" fmla="*/ 1172219 h 1841120"/>
              <a:gd name="connsiteX5" fmla="*/ 6262065 w 6595296"/>
              <a:gd name="connsiteY5" fmla="*/ 1841120 h 1841120"/>
              <a:gd name="connsiteX6" fmla="*/ 5094204 w 6595296"/>
              <a:gd name="connsiteY6" fmla="*/ 1164674 h 1841120"/>
              <a:gd name="connsiteX7" fmla="*/ 3507129 w 6595296"/>
              <a:gd name="connsiteY7" fmla="*/ 628106 h 1841120"/>
              <a:gd name="connsiteX8" fmla="*/ 1840374 w 6595296"/>
              <a:gd name="connsiteY8" fmla="*/ 512359 h 1841120"/>
              <a:gd name="connsiteX9" fmla="*/ 0 w 6595296"/>
              <a:gd name="connsiteY9" fmla="*/ 1102668 h 1841120"/>
              <a:gd name="connsiteX10" fmla="*/ 432717 w 6595296"/>
              <a:gd name="connsiteY10" fmla="*/ 362936 h 1841120"/>
              <a:gd name="connsiteX0" fmla="*/ 432717 w 6595296"/>
              <a:gd name="connsiteY0" fmla="*/ 362936 h 1841120"/>
              <a:gd name="connsiteX1" fmla="*/ 1851949 w 6595296"/>
              <a:gd name="connsiteY1" fmla="*/ 72521 h 1841120"/>
              <a:gd name="connsiteX2" fmla="*/ 3715473 w 6595296"/>
              <a:gd name="connsiteY2" fmla="*/ 72521 h 1841120"/>
              <a:gd name="connsiteX3" fmla="*/ 5431937 w 6595296"/>
              <a:gd name="connsiteY3" fmla="*/ 528068 h 1841120"/>
              <a:gd name="connsiteX4" fmla="*/ 6595296 w 6595296"/>
              <a:gd name="connsiteY4" fmla="*/ 1172219 h 1841120"/>
              <a:gd name="connsiteX5" fmla="*/ 6262065 w 6595296"/>
              <a:gd name="connsiteY5" fmla="*/ 1841120 h 1841120"/>
              <a:gd name="connsiteX6" fmla="*/ 5094204 w 6595296"/>
              <a:gd name="connsiteY6" fmla="*/ 1164674 h 1841120"/>
              <a:gd name="connsiteX7" fmla="*/ 3507129 w 6595296"/>
              <a:gd name="connsiteY7" fmla="*/ 628106 h 1841120"/>
              <a:gd name="connsiteX8" fmla="*/ 1840374 w 6595296"/>
              <a:gd name="connsiteY8" fmla="*/ 512359 h 1841120"/>
              <a:gd name="connsiteX9" fmla="*/ 0 w 6595296"/>
              <a:gd name="connsiteY9" fmla="*/ 1102668 h 1841120"/>
              <a:gd name="connsiteX10" fmla="*/ 432717 w 6595296"/>
              <a:gd name="connsiteY10" fmla="*/ 362936 h 1841120"/>
              <a:gd name="connsiteX0" fmla="*/ 432717 w 6595296"/>
              <a:gd name="connsiteY0" fmla="*/ 397482 h 1875666"/>
              <a:gd name="connsiteX1" fmla="*/ 1827582 w 6595296"/>
              <a:gd name="connsiteY1" fmla="*/ 52405 h 1875666"/>
              <a:gd name="connsiteX2" fmla="*/ 3715473 w 6595296"/>
              <a:gd name="connsiteY2" fmla="*/ 107067 h 1875666"/>
              <a:gd name="connsiteX3" fmla="*/ 5431937 w 6595296"/>
              <a:gd name="connsiteY3" fmla="*/ 562614 h 1875666"/>
              <a:gd name="connsiteX4" fmla="*/ 6595296 w 6595296"/>
              <a:gd name="connsiteY4" fmla="*/ 1206765 h 1875666"/>
              <a:gd name="connsiteX5" fmla="*/ 6262065 w 6595296"/>
              <a:gd name="connsiteY5" fmla="*/ 1875666 h 1875666"/>
              <a:gd name="connsiteX6" fmla="*/ 5094204 w 6595296"/>
              <a:gd name="connsiteY6" fmla="*/ 1199220 h 1875666"/>
              <a:gd name="connsiteX7" fmla="*/ 3507129 w 6595296"/>
              <a:gd name="connsiteY7" fmla="*/ 662652 h 1875666"/>
              <a:gd name="connsiteX8" fmla="*/ 1840374 w 6595296"/>
              <a:gd name="connsiteY8" fmla="*/ 546905 h 1875666"/>
              <a:gd name="connsiteX9" fmla="*/ 0 w 6595296"/>
              <a:gd name="connsiteY9" fmla="*/ 1137214 h 1875666"/>
              <a:gd name="connsiteX10" fmla="*/ 432717 w 6595296"/>
              <a:gd name="connsiteY10" fmla="*/ 397482 h 1875666"/>
              <a:gd name="connsiteX0" fmla="*/ 432717 w 6568478"/>
              <a:gd name="connsiteY0" fmla="*/ 397484 h 1875668"/>
              <a:gd name="connsiteX1" fmla="*/ 1827582 w 6568478"/>
              <a:gd name="connsiteY1" fmla="*/ 52407 h 1875668"/>
              <a:gd name="connsiteX2" fmla="*/ 3715473 w 6568478"/>
              <a:gd name="connsiteY2" fmla="*/ 107069 h 1875668"/>
              <a:gd name="connsiteX3" fmla="*/ 5431937 w 6568478"/>
              <a:gd name="connsiteY3" fmla="*/ 562616 h 1875668"/>
              <a:gd name="connsiteX4" fmla="*/ 6568478 w 6568478"/>
              <a:gd name="connsiteY4" fmla="*/ 1174963 h 1875668"/>
              <a:gd name="connsiteX5" fmla="*/ 6262065 w 6568478"/>
              <a:gd name="connsiteY5" fmla="*/ 1875668 h 1875668"/>
              <a:gd name="connsiteX6" fmla="*/ 5094204 w 6568478"/>
              <a:gd name="connsiteY6" fmla="*/ 1199222 h 1875668"/>
              <a:gd name="connsiteX7" fmla="*/ 3507129 w 6568478"/>
              <a:gd name="connsiteY7" fmla="*/ 662654 h 1875668"/>
              <a:gd name="connsiteX8" fmla="*/ 1840374 w 6568478"/>
              <a:gd name="connsiteY8" fmla="*/ 546907 h 1875668"/>
              <a:gd name="connsiteX9" fmla="*/ 0 w 6568478"/>
              <a:gd name="connsiteY9" fmla="*/ 1137216 h 1875668"/>
              <a:gd name="connsiteX10" fmla="*/ 432717 w 6568478"/>
              <a:gd name="connsiteY10" fmla="*/ 397484 h 1875668"/>
              <a:gd name="connsiteX0" fmla="*/ 432717 w 6568478"/>
              <a:gd name="connsiteY0" fmla="*/ 397484 h 1850225"/>
              <a:gd name="connsiteX1" fmla="*/ 1827582 w 6568478"/>
              <a:gd name="connsiteY1" fmla="*/ 52407 h 1850225"/>
              <a:gd name="connsiteX2" fmla="*/ 3715473 w 6568478"/>
              <a:gd name="connsiteY2" fmla="*/ 107069 h 1850225"/>
              <a:gd name="connsiteX3" fmla="*/ 5431937 w 6568478"/>
              <a:gd name="connsiteY3" fmla="*/ 562616 h 1850225"/>
              <a:gd name="connsiteX4" fmla="*/ 6568478 w 6568478"/>
              <a:gd name="connsiteY4" fmla="*/ 1174963 h 1850225"/>
              <a:gd name="connsiteX5" fmla="*/ 6239717 w 6568478"/>
              <a:gd name="connsiteY5" fmla="*/ 1850225 h 1850225"/>
              <a:gd name="connsiteX6" fmla="*/ 5094204 w 6568478"/>
              <a:gd name="connsiteY6" fmla="*/ 1199222 h 1850225"/>
              <a:gd name="connsiteX7" fmla="*/ 3507129 w 6568478"/>
              <a:gd name="connsiteY7" fmla="*/ 662654 h 1850225"/>
              <a:gd name="connsiteX8" fmla="*/ 1840374 w 6568478"/>
              <a:gd name="connsiteY8" fmla="*/ 546907 h 1850225"/>
              <a:gd name="connsiteX9" fmla="*/ 0 w 6568478"/>
              <a:gd name="connsiteY9" fmla="*/ 1137216 h 1850225"/>
              <a:gd name="connsiteX10" fmla="*/ 432717 w 6568478"/>
              <a:gd name="connsiteY10" fmla="*/ 397484 h 1850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568478" h="1850225">
                <a:moveTo>
                  <a:pt x="432717" y="397484"/>
                </a:moveTo>
                <a:cubicBezTo>
                  <a:pt x="733253" y="280454"/>
                  <a:pt x="1214124" y="158508"/>
                  <a:pt x="1827582" y="52407"/>
                </a:cubicBezTo>
                <a:cubicBezTo>
                  <a:pt x="2441040" y="-53694"/>
                  <a:pt x="3117448" y="20259"/>
                  <a:pt x="3715473" y="107069"/>
                </a:cubicBezTo>
                <a:cubicBezTo>
                  <a:pt x="4313498" y="193879"/>
                  <a:pt x="4987345" y="397023"/>
                  <a:pt x="5431937" y="562616"/>
                </a:cubicBezTo>
                <a:cubicBezTo>
                  <a:pt x="5884693" y="720045"/>
                  <a:pt x="6504817" y="956973"/>
                  <a:pt x="6568478" y="1174963"/>
                </a:cubicBezTo>
                <a:cubicBezTo>
                  <a:pt x="6457401" y="1397930"/>
                  <a:pt x="6350794" y="1627258"/>
                  <a:pt x="6239717" y="1850225"/>
                </a:cubicBezTo>
                <a:cubicBezTo>
                  <a:pt x="5822717" y="1588038"/>
                  <a:pt x="5520849" y="1411425"/>
                  <a:pt x="5094204" y="1199222"/>
                </a:cubicBezTo>
                <a:cubicBezTo>
                  <a:pt x="4683888" y="1011512"/>
                  <a:pt x="4045352" y="782259"/>
                  <a:pt x="3507129" y="662654"/>
                </a:cubicBezTo>
                <a:cubicBezTo>
                  <a:pt x="2968906" y="543049"/>
                  <a:pt x="2424895" y="467813"/>
                  <a:pt x="1840374" y="546907"/>
                </a:cubicBezTo>
                <a:cubicBezTo>
                  <a:pt x="1255853" y="626001"/>
                  <a:pt x="366257" y="867657"/>
                  <a:pt x="0" y="1137216"/>
                </a:cubicBezTo>
                <a:lnTo>
                  <a:pt x="432717" y="397484"/>
                </a:lnTo>
                <a:close/>
              </a:path>
            </a:pathLst>
          </a:cu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37" name="Nesne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2556"/>
              </p:ext>
            </p:extLst>
          </p:nvPr>
        </p:nvGraphicFramePr>
        <p:xfrm>
          <a:off x="8360923" y="4070792"/>
          <a:ext cx="415411" cy="55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CorelDRAW" r:id="rId5" imgW="3187802" imgH="5404790" progId="CorelDraw.Graphic.15">
                  <p:embed/>
                </p:oleObj>
              </mc:Choice>
              <mc:Fallback>
                <p:oleObj name="CorelDRAW" r:id="rId5" imgW="3187802" imgH="540479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0923" y="4070792"/>
                        <a:ext cx="415411" cy="555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Nesne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05846"/>
              </p:ext>
            </p:extLst>
          </p:nvPr>
        </p:nvGraphicFramePr>
        <p:xfrm>
          <a:off x="7337889" y="3640343"/>
          <a:ext cx="415411" cy="55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CorelDRAW" r:id="rId7" imgW="3187802" imgH="5404790" progId="CorelDraw.Graphic.15">
                  <p:embed/>
                </p:oleObj>
              </mc:Choice>
              <mc:Fallback>
                <p:oleObj name="CorelDRAW" r:id="rId7" imgW="3187802" imgH="540479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7889" y="3640343"/>
                        <a:ext cx="415411" cy="555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Düz Bağlayıcı 38"/>
          <p:cNvCxnSpPr>
            <a:stCxn id="44" idx="0"/>
          </p:cNvCxnSpPr>
          <p:nvPr/>
        </p:nvCxnSpPr>
        <p:spPr bwMode="auto">
          <a:xfrm flipV="1">
            <a:off x="3136267" y="4982970"/>
            <a:ext cx="5432362" cy="241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0" name="Nesne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253006"/>
              </p:ext>
            </p:extLst>
          </p:nvPr>
        </p:nvGraphicFramePr>
        <p:xfrm>
          <a:off x="7908615" y="4752738"/>
          <a:ext cx="415411" cy="55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CorelDRAW" r:id="rId8" imgW="3187802" imgH="5404790" progId="CorelDraw.Graphic.15">
                  <p:embed/>
                </p:oleObj>
              </mc:Choice>
              <mc:Fallback>
                <p:oleObj name="CorelDRAW" r:id="rId8" imgW="3187802" imgH="540479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8615" y="4752738"/>
                        <a:ext cx="415411" cy="555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Düz Ok Bağlayıcısı 40"/>
          <p:cNvCxnSpPr>
            <a:stCxn id="32" idx="0"/>
          </p:cNvCxnSpPr>
          <p:nvPr/>
        </p:nvCxnSpPr>
        <p:spPr bwMode="auto">
          <a:xfrm flipV="1">
            <a:off x="3280511" y="3626169"/>
            <a:ext cx="5494741" cy="4580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Serbest Form 41"/>
          <p:cNvSpPr/>
          <p:nvPr/>
        </p:nvSpPr>
        <p:spPr bwMode="auto">
          <a:xfrm>
            <a:off x="2821915" y="5366667"/>
            <a:ext cx="5552655" cy="376525"/>
          </a:xfrm>
          <a:custGeom>
            <a:avLst/>
            <a:gdLst>
              <a:gd name="connsiteX0" fmla="*/ 6474278 w 6547757"/>
              <a:gd name="connsiteY0" fmla="*/ 277586 h 563336"/>
              <a:gd name="connsiteX1" fmla="*/ 5274128 w 6547757"/>
              <a:gd name="connsiteY1" fmla="*/ 228600 h 563336"/>
              <a:gd name="connsiteX2" fmla="*/ 3118757 w 6547757"/>
              <a:gd name="connsiteY2" fmla="*/ 269422 h 563336"/>
              <a:gd name="connsiteX3" fmla="*/ 1453242 w 6547757"/>
              <a:gd name="connsiteY3" fmla="*/ 261257 h 563336"/>
              <a:gd name="connsiteX4" fmla="*/ 375557 w 6547757"/>
              <a:gd name="connsiteY4" fmla="*/ 187779 h 563336"/>
              <a:gd name="connsiteX5" fmla="*/ 236764 w 6547757"/>
              <a:gd name="connsiteY5" fmla="*/ 89807 h 563336"/>
              <a:gd name="connsiteX6" fmla="*/ 236764 w 6547757"/>
              <a:gd name="connsiteY6" fmla="*/ 89807 h 563336"/>
              <a:gd name="connsiteX7" fmla="*/ 0 w 6547757"/>
              <a:gd name="connsiteY7" fmla="*/ 0 h 563336"/>
              <a:gd name="connsiteX8" fmla="*/ 16328 w 6547757"/>
              <a:gd name="connsiteY8" fmla="*/ 424543 h 563336"/>
              <a:gd name="connsiteX9" fmla="*/ 16328 w 6547757"/>
              <a:gd name="connsiteY9" fmla="*/ 563336 h 563336"/>
              <a:gd name="connsiteX10" fmla="*/ 6547757 w 6547757"/>
              <a:gd name="connsiteY10" fmla="*/ 498022 h 563336"/>
              <a:gd name="connsiteX11" fmla="*/ 6547757 w 6547757"/>
              <a:gd name="connsiteY11" fmla="*/ 261257 h 563336"/>
              <a:gd name="connsiteX12" fmla="*/ 6474278 w 6547757"/>
              <a:gd name="connsiteY12" fmla="*/ 277586 h 563336"/>
              <a:gd name="connsiteX0" fmla="*/ 6474278 w 6547757"/>
              <a:gd name="connsiteY0" fmla="*/ 277586 h 563336"/>
              <a:gd name="connsiteX1" fmla="*/ 5274128 w 6547757"/>
              <a:gd name="connsiteY1" fmla="*/ 228600 h 563336"/>
              <a:gd name="connsiteX2" fmla="*/ 3118757 w 6547757"/>
              <a:gd name="connsiteY2" fmla="*/ 269422 h 563336"/>
              <a:gd name="connsiteX3" fmla="*/ 1453242 w 6547757"/>
              <a:gd name="connsiteY3" fmla="*/ 261257 h 563336"/>
              <a:gd name="connsiteX4" fmla="*/ 726077 w 6547757"/>
              <a:gd name="connsiteY4" fmla="*/ 161109 h 563336"/>
              <a:gd name="connsiteX5" fmla="*/ 236764 w 6547757"/>
              <a:gd name="connsiteY5" fmla="*/ 89807 h 563336"/>
              <a:gd name="connsiteX6" fmla="*/ 236764 w 6547757"/>
              <a:gd name="connsiteY6" fmla="*/ 89807 h 563336"/>
              <a:gd name="connsiteX7" fmla="*/ 0 w 6547757"/>
              <a:gd name="connsiteY7" fmla="*/ 0 h 563336"/>
              <a:gd name="connsiteX8" fmla="*/ 16328 w 6547757"/>
              <a:gd name="connsiteY8" fmla="*/ 424543 h 563336"/>
              <a:gd name="connsiteX9" fmla="*/ 16328 w 6547757"/>
              <a:gd name="connsiteY9" fmla="*/ 563336 h 563336"/>
              <a:gd name="connsiteX10" fmla="*/ 6547757 w 6547757"/>
              <a:gd name="connsiteY10" fmla="*/ 498022 h 563336"/>
              <a:gd name="connsiteX11" fmla="*/ 6547757 w 6547757"/>
              <a:gd name="connsiteY11" fmla="*/ 261257 h 563336"/>
              <a:gd name="connsiteX12" fmla="*/ 6474278 w 6547757"/>
              <a:gd name="connsiteY12" fmla="*/ 277586 h 563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547757" h="563336">
                <a:moveTo>
                  <a:pt x="6474278" y="277586"/>
                </a:moveTo>
                <a:lnTo>
                  <a:pt x="5274128" y="228600"/>
                </a:lnTo>
                <a:lnTo>
                  <a:pt x="3118757" y="269422"/>
                </a:lnTo>
                <a:lnTo>
                  <a:pt x="1453242" y="261257"/>
                </a:lnTo>
                <a:lnTo>
                  <a:pt x="726077" y="161109"/>
                </a:lnTo>
                <a:lnTo>
                  <a:pt x="236764" y="89807"/>
                </a:lnTo>
                <a:lnTo>
                  <a:pt x="236764" y="89807"/>
                </a:lnTo>
                <a:lnTo>
                  <a:pt x="0" y="0"/>
                </a:lnTo>
                <a:lnTo>
                  <a:pt x="16328" y="424543"/>
                </a:lnTo>
                <a:lnTo>
                  <a:pt x="16328" y="563336"/>
                </a:lnTo>
                <a:lnTo>
                  <a:pt x="6547757" y="498022"/>
                </a:lnTo>
                <a:lnTo>
                  <a:pt x="6547757" y="261257"/>
                </a:lnTo>
                <a:lnTo>
                  <a:pt x="6474278" y="277586"/>
                </a:lnTo>
                <a:close/>
              </a:path>
            </a:pathLst>
          </a:custGeom>
          <a:solidFill>
            <a:srgbClr val="7E4E2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3" name="Serbest Form 42"/>
          <p:cNvSpPr/>
          <p:nvPr/>
        </p:nvSpPr>
        <p:spPr bwMode="auto">
          <a:xfrm>
            <a:off x="2819400" y="5025824"/>
            <a:ext cx="651088" cy="390895"/>
          </a:xfrm>
          <a:custGeom>
            <a:avLst/>
            <a:gdLst>
              <a:gd name="connsiteX0" fmla="*/ 284480 w 299720"/>
              <a:gd name="connsiteY0" fmla="*/ 289560 h 416560"/>
              <a:gd name="connsiteX1" fmla="*/ 299720 w 299720"/>
              <a:gd name="connsiteY1" fmla="*/ 208280 h 416560"/>
              <a:gd name="connsiteX2" fmla="*/ 294640 w 299720"/>
              <a:gd name="connsiteY2" fmla="*/ 91440 h 416560"/>
              <a:gd name="connsiteX3" fmla="*/ 289560 w 299720"/>
              <a:gd name="connsiteY3" fmla="*/ 68580 h 416560"/>
              <a:gd name="connsiteX4" fmla="*/ 284480 w 299720"/>
              <a:gd name="connsiteY4" fmla="*/ 53340 h 416560"/>
              <a:gd name="connsiteX5" fmla="*/ 281940 w 299720"/>
              <a:gd name="connsiteY5" fmla="*/ 45720 h 416560"/>
              <a:gd name="connsiteX6" fmla="*/ 266700 w 299720"/>
              <a:gd name="connsiteY6" fmla="*/ 5080 h 416560"/>
              <a:gd name="connsiteX7" fmla="*/ 251460 w 299720"/>
              <a:gd name="connsiteY7" fmla="*/ 12700 h 416560"/>
              <a:gd name="connsiteX8" fmla="*/ 167640 w 299720"/>
              <a:gd name="connsiteY8" fmla="*/ 2540 h 416560"/>
              <a:gd name="connsiteX9" fmla="*/ 68580 w 299720"/>
              <a:gd name="connsiteY9" fmla="*/ 0 h 416560"/>
              <a:gd name="connsiteX10" fmla="*/ 0 w 299720"/>
              <a:gd name="connsiteY10" fmla="*/ 416560 h 416560"/>
              <a:gd name="connsiteX11" fmla="*/ 241300 w 299720"/>
              <a:gd name="connsiteY11" fmla="*/ 403860 h 416560"/>
              <a:gd name="connsiteX12" fmla="*/ 259080 w 299720"/>
              <a:gd name="connsiteY12" fmla="*/ 342900 h 416560"/>
              <a:gd name="connsiteX13" fmla="*/ 284480 w 299720"/>
              <a:gd name="connsiteY13" fmla="*/ 289560 h 416560"/>
              <a:gd name="connsiteX0" fmla="*/ 284480 w 299720"/>
              <a:gd name="connsiteY0" fmla="*/ 289560 h 416560"/>
              <a:gd name="connsiteX1" fmla="*/ 299720 w 299720"/>
              <a:gd name="connsiteY1" fmla="*/ 208280 h 416560"/>
              <a:gd name="connsiteX2" fmla="*/ 294640 w 299720"/>
              <a:gd name="connsiteY2" fmla="*/ 91440 h 416560"/>
              <a:gd name="connsiteX3" fmla="*/ 289560 w 299720"/>
              <a:gd name="connsiteY3" fmla="*/ 68580 h 416560"/>
              <a:gd name="connsiteX4" fmla="*/ 284480 w 299720"/>
              <a:gd name="connsiteY4" fmla="*/ 53340 h 416560"/>
              <a:gd name="connsiteX5" fmla="*/ 281940 w 299720"/>
              <a:gd name="connsiteY5" fmla="*/ 45720 h 416560"/>
              <a:gd name="connsiteX6" fmla="*/ 266700 w 299720"/>
              <a:gd name="connsiteY6" fmla="*/ 5080 h 416560"/>
              <a:gd name="connsiteX7" fmla="*/ 262890 w 299720"/>
              <a:gd name="connsiteY7" fmla="*/ 18415 h 416560"/>
              <a:gd name="connsiteX8" fmla="*/ 167640 w 299720"/>
              <a:gd name="connsiteY8" fmla="*/ 2540 h 416560"/>
              <a:gd name="connsiteX9" fmla="*/ 68580 w 299720"/>
              <a:gd name="connsiteY9" fmla="*/ 0 h 416560"/>
              <a:gd name="connsiteX10" fmla="*/ 0 w 299720"/>
              <a:gd name="connsiteY10" fmla="*/ 416560 h 416560"/>
              <a:gd name="connsiteX11" fmla="*/ 241300 w 299720"/>
              <a:gd name="connsiteY11" fmla="*/ 403860 h 416560"/>
              <a:gd name="connsiteX12" fmla="*/ 259080 w 299720"/>
              <a:gd name="connsiteY12" fmla="*/ 342900 h 416560"/>
              <a:gd name="connsiteX13" fmla="*/ 284480 w 299720"/>
              <a:gd name="connsiteY13" fmla="*/ 289560 h 416560"/>
              <a:gd name="connsiteX0" fmla="*/ 284480 w 299720"/>
              <a:gd name="connsiteY0" fmla="*/ 289560 h 416560"/>
              <a:gd name="connsiteX1" fmla="*/ 299720 w 299720"/>
              <a:gd name="connsiteY1" fmla="*/ 208280 h 416560"/>
              <a:gd name="connsiteX2" fmla="*/ 294640 w 299720"/>
              <a:gd name="connsiteY2" fmla="*/ 91440 h 416560"/>
              <a:gd name="connsiteX3" fmla="*/ 289560 w 299720"/>
              <a:gd name="connsiteY3" fmla="*/ 68580 h 416560"/>
              <a:gd name="connsiteX4" fmla="*/ 284480 w 299720"/>
              <a:gd name="connsiteY4" fmla="*/ 53340 h 416560"/>
              <a:gd name="connsiteX5" fmla="*/ 281940 w 299720"/>
              <a:gd name="connsiteY5" fmla="*/ 45720 h 416560"/>
              <a:gd name="connsiteX6" fmla="*/ 266700 w 299720"/>
              <a:gd name="connsiteY6" fmla="*/ 5080 h 416560"/>
              <a:gd name="connsiteX7" fmla="*/ 167640 w 299720"/>
              <a:gd name="connsiteY7" fmla="*/ 2540 h 416560"/>
              <a:gd name="connsiteX8" fmla="*/ 68580 w 299720"/>
              <a:gd name="connsiteY8" fmla="*/ 0 h 416560"/>
              <a:gd name="connsiteX9" fmla="*/ 0 w 299720"/>
              <a:gd name="connsiteY9" fmla="*/ 416560 h 416560"/>
              <a:gd name="connsiteX10" fmla="*/ 241300 w 299720"/>
              <a:gd name="connsiteY10" fmla="*/ 403860 h 416560"/>
              <a:gd name="connsiteX11" fmla="*/ 259080 w 299720"/>
              <a:gd name="connsiteY11" fmla="*/ 342900 h 416560"/>
              <a:gd name="connsiteX12" fmla="*/ 284480 w 299720"/>
              <a:gd name="connsiteY12" fmla="*/ 289560 h 416560"/>
              <a:gd name="connsiteX0" fmla="*/ 284480 w 299720"/>
              <a:gd name="connsiteY0" fmla="*/ 289560 h 416560"/>
              <a:gd name="connsiteX1" fmla="*/ 299720 w 299720"/>
              <a:gd name="connsiteY1" fmla="*/ 208280 h 416560"/>
              <a:gd name="connsiteX2" fmla="*/ 294640 w 299720"/>
              <a:gd name="connsiteY2" fmla="*/ 91440 h 416560"/>
              <a:gd name="connsiteX3" fmla="*/ 289560 w 299720"/>
              <a:gd name="connsiteY3" fmla="*/ 68580 h 416560"/>
              <a:gd name="connsiteX4" fmla="*/ 284480 w 299720"/>
              <a:gd name="connsiteY4" fmla="*/ 53340 h 416560"/>
              <a:gd name="connsiteX5" fmla="*/ 281940 w 299720"/>
              <a:gd name="connsiteY5" fmla="*/ 45720 h 416560"/>
              <a:gd name="connsiteX6" fmla="*/ 281940 w 299720"/>
              <a:gd name="connsiteY6" fmla="*/ 8890 h 416560"/>
              <a:gd name="connsiteX7" fmla="*/ 167640 w 299720"/>
              <a:gd name="connsiteY7" fmla="*/ 2540 h 416560"/>
              <a:gd name="connsiteX8" fmla="*/ 68580 w 299720"/>
              <a:gd name="connsiteY8" fmla="*/ 0 h 416560"/>
              <a:gd name="connsiteX9" fmla="*/ 0 w 299720"/>
              <a:gd name="connsiteY9" fmla="*/ 416560 h 416560"/>
              <a:gd name="connsiteX10" fmla="*/ 241300 w 299720"/>
              <a:gd name="connsiteY10" fmla="*/ 403860 h 416560"/>
              <a:gd name="connsiteX11" fmla="*/ 259080 w 299720"/>
              <a:gd name="connsiteY11" fmla="*/ 342900 h 416560"/>
              <a:gd name="connsiteX12" fmla="*/ 284480 w 299720"/>
              <a:gd name="connsiteY12" fmla="*/ 289560 h 416560"/>
              <a:gd name="connsiteX0" fmla="*/ 265430 w 280670"/>
              <a:gd name="connsiteY0" fmla="*/ 289560 h 416560"/>
              <a:gd name="connsiteX1" fmla="*/ 280670 w 280670"/>
              <a:gd name="connsiteY1" fmla="*/ 208280 h 416560"/>
              <a:gd name="connsiteX2" fmla="*/ 275590 w 280670"/>
              <a:gd name="connsiteY2" fmla="*/ 91440 h 416560"/>
              <a:gd name="connsiteX3" fmla="*/ 270510 w 280670"/>
              <a:gd name="connsiteY3" fmla="*/ 68580 h 416560"/>
              <a:gd name="connsiteX4" fmla="*/ 265430 w 280670"/>
              <a:gd name="connsiteY4" fmla="*/ 53340 h 416560"/>
              <a:gd name="connsiteX5" fmla="*/ 262890 w 280670"/>
              <a:gd name="connsiteY5" fmla="*/ 45720 h 416560"/>
              <a:gd name="connsiteX6" fmla="*/ 262890 w 280670"/>
              <a:gd name="connsiteY6" fmla="*/ 8890 h 416560"/>
              <a:gd name="connsiteX7" fmla="*/ 148590 w 280670"/>
              <a:gd name="connsiteY7" fmla="*/ 2540 h 416560"/>
              <a:gd name="connsiteX8" fmla="*/ 49530 w 280670"/>
              <a:gd name="connsiteY8" fmla="*/ 0 h 416560"/>
              <a:gd name="connsiteX9" fmla="*/ 0 w 280670"/>
              <a:gd name="connsiteY9" fmla="*/ 416560 h 416560"/>
              <a:gd name="connsiteX10" fmla="*/ 222250 w 280670"/>
              <a:gd name="connsiteY10" fmla="*/ 403860 h 416560"/>
              <a:gd name="connsiteX11" fmla="*/ 240030 w 280670"/>
              <a:gd name="connsiteY11" fmla="*/ 342900 h 416560"/>
              <a:gd name="connsiteX12" fmla="*/ 265430 w 280670"/>
              <a:gd name="connsiteY12" fmla="*/ 289560 h 416560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270510 w 659130"/>
              <a:gd name="connsiteY3" fmla="*/ 255905 h 603885"/>
              <a:gd name="connsiteX4" fmla="*/ 265430 w 659130"/>
              <a:gd name="connsiteY4" fmla="*/ 240665 h 603885"/>
              <a:gd name="connsiteX5" fmla="*/ 262890 w 659130"/>
              <a:gd name="connsiteY5" fmla="*/ 233045 h 603885"/>
              <a:gd name="connsiteX6" fmla="*/ 659130 w 659130"/>
              <a:gd name="connsiteY6" fmla="*/ 0 h 603885"/>
              <a:gd name="connsiteX7" fmla="*/ 148590 w 659130"/>
              <a:gd name="connsiteY7" fmla="*/ 189865 h 603885"/>
              <a:gd name="connsiteX8" fmla="*/ 49530 w 659130"/>
              <a:gd name="connsiteY8" fmla="*/ 187325 h 603885"/>
              <a:gd name="connsiteX9" fmla="*/ 0 w 659130"/>
              <a:gd name="connsiteY9" fmla="*/ 603885 h 603885"/>
              <a:gd name="connsiteX10" fmla="*/ 222250 w 659130"/>
              <a:gd name="connsiteY10" fmla="*/ 591185 h 603885"/>
              <a:gd name="connsiteX11" fmla="*/ 240030 w 659130"/>
              <a:gd name="connsiteY11" fmla="*/ 530225 h 603885"/>
              <a:gd name="connsiteX12" fmla="*/ 265430 w 659130"/>
              <a:gd name="connsiteY12" fmla="*/ 476885 h 603885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270510 w 659130"/>
              <a:gd name="connsiteY3" fmla="*/ 255905 h 603885"/>
              <a:gd name="connsiteX4" fmla="*/ 265430 w 659130"/>
              <a:gd name="connsiteY4" fmla="*/ 240665 h 603885"/>
              <a:gd name="connsiteX5" fmla="*/ 582930 w 659130"/>
              <a:gd name="connsiteY5" fmla="*/ 114935 h 603885"/>
              <a:gd name="connsiteX6" fmla="*/ 659130 w 659130"/>
              <a:gd name="connsiteY6" fmla="*/ 0 h 603885"/>
              <a:gd name="connsiteX7" fmla="*/ 148590 w 659130"/>
              <a:gd name="connsiteY7" fmla="*/ 189865 h 603885"/>
              <a:gd name="connsiteX8" fmla="*/ 49530 w 659130"/>
              <a:gd name="connsiteY8" fmla="*/ 187325 h 603885"/>
              <a:gd name="connsiteX9" fmla="*/ 0 w 659130"/>
              <a:gd name="connsiteY9" fmla="*/ 603885 h 603885"/>
              <a:gd name="connsiteX10" fmla="*/ 222250 w 659130"/>
              <a:gd name="connsiteY10" fmla="*/ 591185 h 603885"/>
              <a:gd name="connsiteX11" fmla="*/ 240030 w 659130"/>
              <a:gd name="connsiteY11" fmla="*/ 530225 h 603885"/>
              <a:gd name="connsiteX12" fmla="*/ 265430 w 659130"/>
              <a:gd name="connsiteY12" fmla="*/ 476885 h 603885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270510 w 659130"/>
              <a:gd name="connsiteY3" fmla="*/ 255905 h 603885"/>
              <a:gd name="connsiteX4" fmla="*/ 522605 w 659130"/>
              <a:gd name="connsiteY4" fmla="*/ 196850 h 603885"/>
              <a:gd name="connsiteX5" fmla="*/ 582930 w 659130"/>
              <a:gd name="connsiteY5" fmla="*/ 114935 h 603885"/>
              <a:gd name="connsiteX6" fmla="*/ 659130 w 659130"/>
              <a:gd name="connsiteY6" fmla="*/ 0 h 603885"/>
              <a:gd name="connsiteX7" fmla="*/ 148590 w 659130"/>
              <a:gd name="connsiteY7" fmla="*/ 189865 h 603885"/>
              <a:gd name="connsiteX8" fmla="*/ 49530 w 659130"/>
              <a:gd name="connsiteY8" fmla="*/ 187325 h 603885"/>
              <a:gd name="connsiteX9" fmla="*/ 0 w 659130"/>
              <a:gd name="connsiteY9" fmla="*/ 603885 h 603885"/>
              <a:gd name="connsiteX10" fmla="*/ 222250 w 659130"/>
              <a:gd name="connsiteY10" fmla="*/ 591185 h 603885"/>
              <a:gd name="connsiteX11" fmla="*/ 240030 w 659130"/>
              <a:gd name="connsiteY11" fmla="*/ 530225 h 603885"/>
              <a:gd name="connsiteX12" fmla="*/ 265430 w 659130"/>
              <a:gd name="connsiteY12" fmla="*/ 476885 h 603885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487680 w 659130"/>
              <a:gd name="connsiteY3" fmla="*/ 252095 h 603885"/>
              <a:gd name="connsiteX4" fmla="*/ 522605 w 659130"/>
              <a:gd name="connsiteY4" fmla="*/ 196850 h 603885"/>
              <a:gd name="connsiteX5" fmla="*/ 582930 w 659130"/>
              <a:gd name="connsiteY5" fmla="*/ 114935 h 603885"/>
              <a:gd name="connsiteX6" fmla="*/ 659130 w 659130"/>
              <a:gd name="connsiteY6" fmla="*/ 0 h 603885"/>
              <a:gd name="connsiteX7" fmla="*/ 148590 w 659130"/>
              <a:gd name="connsiteY7" fmla="*/ 189865 h 603885"/>
              <a:gd name="connsiteX8" fmla="*/ 49530 w 659130"/>
              <a:gd name="connsiteY8" fmla="*/ 187325 h 603885"/>
              <a:gd name="connsiteX9" fmla="*/ 0 w 659130"/>
              <a:gd name="connsiteY9" fmla="*/ 603885 h 603885"/>
              <a:gd name="connsiteX10" fmla="*/ 222250 w 659130"/>
              <a:gd name="connsiteY10" fmla="*/ 591185 h 603885"/>
              <a:gd name="connsiteX11" fmla="*/ 240030 w 659130"/>
              <a:gd name="connsiteY11" fmla="*/ 530225 h 603885"/>
              <a:gd name="connsiteX12" fmla="*/ 265430 w 659130"/>
              <a:gd name="connsiteY12" fmla="*/ 476885 h 603885"/>
              <a:gd name="connsiteX0" fmla="*/ 265430 w 659130"/>
              <a:gd name="connsiteY0" fmla="*/ 476885 h 603885"/>
              <a:gd name="connsiteX1" fmla="*/ 280670 w 659130"/>
              <a:gd name="connsiteY1" fmla="*/ 395605 h 603885"/>
              <a:gd name="connsiteX2" fmla="*/ 275590 w 659130"/>
              <a:gd name="connsiteY2" fmla="*/ 278765 h 603885"/>
              <a:gd name="connsiteX3" fmla="*/ 522605 w 659130"/>
              <a:gd name="connsiteY3" fmla="*/ 196850 h 603885"/>
              <a:gd name="connsiteX4" fmla="*/ 582930 w 659130"/>
              <a:gd name="connsiteY4" fmla="*/ 114935 h 603885"/>
              <a:gd name="connsiteX5" fmla="*/ 659130 w 659130"/>
              <a:gd name="connsiteY5" fmla="*/ 0 h 603885"/>
              <a:gd name="connsiteX6" fmla="*/ 148590 w 659130"/>
              <a:gd name="connsiteY6" fmla="*/ 189865 h 603885"/>
              <a:gd name="connsiteX7" fmla="*/ 49530 w 659130"/>
              <a:gd name="connsiteY7" fmla="*/ 187325 h 603885"/>
              <a:gd name="connsiteX8" fmla="*/ 0 w 659130"/>
              <a:gd name="connsiteY8" fmla="*/ 603885 h 603885"/>
              <a:gd name="connsiteX9" fmla="*/ 222250 w 659130"/>
              <a:gd name="connsiteY9" fmla="*/ 591185 h 603885"/>
              <a:gd name="connsiteX10" fmla="*/ 240030 w 659130"/>
              <a:gd name="connsiteY10" fmla="*/ 530225 h 603885"/>
              <a:gd name="connsiteX11" fmla="*/ 265430 w 659130"/>
              <a:gd name="connsiteY11" fmla="*/ 476885 h 603885"/>
              <a:gd name="connsiteX0" fmla="*/ 265430 w 675181"/>
              <a:gd name="connsiteY0" fmla="*/ 476891 h 603891"/>
              <a:gd name="connsiteX1" fmla="*/ 280670 w 675181"/>
              <a:gd name="connsiteY1" fmla="*/ 395611 h 603891"/>
              <a:gd name="connsiteX2" fmla="*/ 275590 w 675181"/>
              <a:gd name="connsiteY2" fmla="*/ 278771 h 603891"/>
              <a:gd name="connsiteX3" fmla="*/ 522605 w 675181"/>
              <a:gd name="connsiteY3" fmla="*/ 196856 h 603891"/>
              <a:gd name="connsiteX4" fmla="*/ 659130 w 675181"/>
              <a:gd name="connsiteY4" fmla="*/ 6 h 603891"/>
              <a:gd name="connsiteX5" fmla="*/ 148590 w 675181"/>
              <a:gd name="connsiteY5" fmla="*/ 189871 h 603891"/>
              <a:gd name="connsiteX6" fmla="*/ 49530 w 675181"/>
              <a:gd name="connsiteY6" fmla="*/ 187331 h 603891"/>
              <a:gd name="connsiteX7" fmla="*/ 0 w 675181"/>
              <a:gd name="connsiteY7" fmla="*/ 603891 h 603891"/>
              <a:gd name="connsiteX8" fmla="*/ 222250 w 675181"/>
              <a:gd name="connsiteY8" fmla="*/ 591191 h 603891"/>
              <a:gd name="connsiteX9" fmla="*/ 240030 w 675181"/>
              <a:gd name="connsiteY9" fmla="*/ 530231 h 603891"/>
              <a:gd name="connsiteX10" fmla="*/ 265430 w 675181"/>
              <a:gd name="connsiteY10" fmla="*/ 476891 h 603891"/>
              <a:gd name="connsiteX0" fmla="*/ 265430 w 660072"/>
              <a:gd name="connsiteY0" fmla="*/ 477780 h 604780"/>
              <a:gd name="connsiteX1" fmla="*/ 280670 w 660072"/>
              <a:gd name="connsiteY1" fmla="*/ 396500 h 604780"/>
              <a:gd name="connsiteX2" fmla="*/ 275590 w 660072"/>
              <a:gd name="connsiteY2" fmla="*/ 279660 h 604780"/>
              <a:gd name="connsiteX3" fmla="*/ 659130 w 660072"/>
              <a:gd name="connsiteY3" fmla="*/ 895 h 604780"/>
              <a:gd name="connsiteX4" fmla="*/ 148590 w 660072"/>
              <a:gd name="connsiteY4" fmla="*/ 190760 h 604780"/>
              <a:gd name="connsiteX5" fmla="*/ 49530 w 660072"/>
              <a:gd name="connsiteY5" fmla="*/ 188220 h 604780"/>
              <a:gd name="connsiteX6" fmla="*/ 0 w 660072"/>
              <a:gd name="connsiteY6" fmla="*/ 604780 h 604780"/>
              <a:gd name="connsiteX7" fmla="*/ 222250 w 660072"/>
              <a:gd name="connsiteY7" fmla="*/ 592080 h 604780"/>
              <a:gd name="connsiteX8" fmla="*/ 240030 w 660072"/>
              <a:gd name="connsiteY8" fmla="*/ 531120 h 604780"/>
              <a:gd name="connsiteX9" fmla="*/ 265430 w 660072"/>
              <a:gd name="connsiteY9" fmla="*/ 477780 h 604780"/>
              <a:gd name="connsiteX0" fmla="*/ 265430 w 661980"/>
              <a:gd name="connsiteY0" fmla="*/ 477780 h 604780"/>
              <a:gd name="connsiteX1" fmla="*/ 280670 w 661980"/>
              <a:gd name="connsiteY1" fmla="*/ 396500 h 604780"/>
              <a:gd name="connsiteX2" fmla="*/ 515620 w 661980"/>
              <a:gd name="connsiteY2" fmla="*/ 201555 h 604780"/>
              <a:gd name="connsiteX3" fmla="*/ 659130 w 661980"/>
              <a:gd name="connsiteY3" fmla="*/ 895 h 604780"/>
              <a:gd name="connsiteX4" fmla="*/ 148590 w 661980"/>
              <a:gd name="connsiteY4" fmla="*/ 190760 h 604780"/>
              <a:gd name="connsiteX5" fmla="*/ 49530 w 661980"/>
              <a:gd name="connsiteY5" fmla="*/ 188220 h 604780"/>
              <a:gd name="connsiteX6" fmla="*/ 0 w 661980"/>
              <a:gd name="connsiteY6" fmla="*/ 604780 h 604780"/>
              <a:gd name="connsiteX7" fmla="*/ 222250 w 661980"/>
              <a:gd name="connsiteY7" fmla="*/ 592080 h 604780"/>
              <a:gd name="connsiteX8" fmla="*/ 240030 w 661980"/>
              <a:gd name="connsiteY8" fmla="*/ 531120 h 604780"/>
              <a:gd name="connsiteX9" fmla="*/ 265430 w 661980"/>
              <a:gd name="connsiteY9" fmla="*/ 477780 h 604780"/>
              <a:gd name="connsiteX0" fmla="*/ 265430 w 661980"/>
              <a:gd name="connsiteY0" fmla="*/ 477780 h 604780"/>
              <a:gd name="connsiteX1" fmla="*/ 515620 w 661980"/>
              <a:gd name="connsiteY1" fmla="*/ 201555 h 604780"/>
              <a:gd name="connsiteX2" fmla="*/ 659130 w 661980"/>
              <a:gd name="connsiteY2" fmla="*/ 895 h 604780"/>
              <a:gd name="connsiteX3" fmla="*/ 148590 w 661980"/>
              <a:gd name="connsiteY3" fmla="*/ 190760 h 604780"/>
              <a:gd name="connsiteX4" fmla="*/ 49530 w 661980"/>
              <a:gd name="connsiteY4" fmla="*/ 188220 h 604780"/>
              <a:gd name="connsiteX5" fmla="*/ 0 w 661980"/>
              <a:gd name="connsiteY5" fmla="*/ 604780 h 604780"/>
              <a:gd name="connsiteX6" fmla="*/ 222250 w 661980"/>
              <a:gd name="connsiteY6" fmla="*/ 592080 h 604780"/>
              <a:gd name="connsiteX7" fmla="*/ 240030 w 661980"/>
              <a:gd name="connsiteY7" fmla="*/ 531120 h 604780"/>
              <a:gd name="connsiteX8" fmla="*/ 265430 w 661980"/>
              <a:gd name="connsiteY8" fmla="*/ 477780 h 604780"/>
              <a:gd name="connsiteX0" fmla="*/ 414020 w 661980"/>
              <a:gd name="connsiteY0" fmla="*/ 479685 h 604780"/>
              <a:gd name="connsiteX1" fmla="*/ 515620 w 661980"/>
              <a:gd name="connsiteY1" fmla="*/ 201555 h 604780"/>
              <a:gd name="connsiteX2" fmla="*/ 659130 w 661980"/>
              <a:gd name="connsiteY2" fmla="*/ 895 h 604780"/>
              <a:gd name="connsiteX3" fmla="*/ 148590 w 661980"/>
              <a:gd name="connsiteY3" fmla="*/ 190760 h 604780"/>
              <a:gd name="connsiteX4" fmla="*/ 49530 w 661980"/>
              <a:gd name="connsiteY4" fmla="*/ 188220 h 604780"/>
              <a:gd name="connsiteX5" fmla="*/ 0 w 661980"/>
              <a:gd name="connsiteY5" fmla="*/ 604780 h 604780"/>
              <a:gd name="connsiteX6" fmla="*/ 222250 w 661980"/>
              <a:gd name="connsiteY6" fmla="*/ 592080 h 604780"/>
              <a:gd name="connsiteX7" fmla="*/ 240030 w 661980"/>
              <a:gd name="connsiteY7" fmla="*/ 531120 h 604780"/>
              <a:gd name="connsiteX8" fmla="*/ 414020 w 661980"/>
              <a:gd name="connsiteY8" fmla="*/ 479685 h 604780"/>
              <a:gd name="connsiteX0" fmla="*/ 414020 w 661980"/>
              <a:gd name="connsiteY0" fmla="*/ 479685 h 604780"/>
              <a:gd name="connsiteX1" fmla="*/ 515620 w 661980"/>
              <a:gd name="connsiteY1" fmla="*/ 201555 h 604780"/>
              <a:gd name="connsiteX2" fmla="*/ 659130 w 661980"/>
              <a:gd name="connsiteY2" fmla="*/ 895 h 604780"/>
              <a:gd name="connsiteX3" fmla="*/ 148590 w 661980"/>
              <a:gd name="connsiteY3" fmla="*/ 190760 h 604780"/>
              <a:gd name="connsiteX4" fmla="*/ 49530 w 661980"/>
              <a:gd name="connsiteY4" fmla="*/ 188220 h 604780"/>
              <a:gd name="connsiteX5" fmla="*/ 0 w 661980"/>
              <a:gd name="connsiteY5" fmla="*/ 604780 h 604780"/>
              <a:gd name="connsiteX6" fmla="*/ 222250 w 661980"/>
              <a:gd name="connsiteY6" fmla="*/ 592080 h 604780"/>
              <a:gd name="connsiteX7" fmla="*/ 323850 w 661980"/>
              <a:gd name="connsiteY7" fmla="*/ 557790 h 604780"/>
              <a:gd name="connsiteX8" fmla="*/ 414020 w 661980"/>
              <a:gd name="connsiteY8" fmla="*/ 479685 h 604780"/>
              <a:gd name="connsiteX0" fmla="*/ 414020 w 661980"/>
              <a:gd name="connsiteY0" fmla="*/ 479685 h 662565"/>
              <a:gd name="connsiteX1" fmla="*/ 515620 w 661980"/>
              <a:gd name="connsiteY1" fmla="*/ 201555 h 662565"/>
              <a:gd name="connsiteX2" fmla="*/ 659130 w 661980"/>
              <a:gd name="connsiteY2" fmla="*/ 895 h 662565"/>
              <a:gd name="connsiteX3" fmla="*/ 148590 w 661980"/>
              <a:gd name="connsiteY3" fmla="*/ 190760 h 662565"/>
              <a:gd name="connsiteX4" fmla="*/ 49530 w 661980"/>
              <a:gd name="connsiteY4" fmla="*/ 188220 h 662565"/>
              <a:gd name="connsiteX5" fmla="*/ 0 w 661980"/>
              <a:gd name="connsiteY5" fmla="*/ 604780 h 662565"/>
              <a:gd name="connsiteX6" fmla="*/ 226060 w 661980"/>
              <a:gd name="connsiteY6" fmla="*/ 662565 h 662565"/>
              <a:gd name="connsiteX7" fmla="*/ 323850 w 661980"/>
              <a:gd name="connsiteY7" fmla="*/ 557790 h 662565"/>
              <a:gd name="connsiteX8" fmla="*/ 414020 w 661980"/>
              <a:gd name="connsiteY8" fmla="*/ 479685 h 662565"/>
              <a:gd name="connsiteX0" fmla="*/ 414020 w 680141"/>
              <a:gd name="connsiteY0" fmla="*/ 478831 h 661711"/>
              <a:gd name="connsiteX1" fmla="*/ 515620 w 680141"/>
              <a:gd name="connsiteY1" fmla="*/ 200701 h 661711"/>
              <a:gd name="connsiteX2" fmla="*/ 659130 w 680141"/>
              <a:gd name="connsiteY2" fmla="*/ 41 h 661711"/>
              <a:gd name="connsiteX3" fmla="*/ 49530 w 680141"/>
              <a:gd name="connsiteY3" fmla="*/ 187366 h 661711"/>
              <a:gd name="connsiteX4" fmla="*/ 0 w 680141"/>
              <a:gd name="connsiteY4" fmla="*/ 603926 h 661711"/>
              <a:gd name="connsiteX5" fmla="*/ 226060 w 680141"/>
              <a:gd name="connsiteY5" fmla="*/ 661711 h 661711"/>
              <a:gd name="connsiteX6" fmla="*/ 323850 w 680141"/>
              <a:gd name="connsiteY6" fmla="*/ 556936 h 661711"/>
              <a:gd name="connsiteX7" fmla="*/ 414020 w 680141"/>
              <a:gd name="connsiteY7" fmla="*/ 478831 h 661711"/>
              <a:gd name="connsiteX0" fmla="*/ 414020 w 680141"/>
              <a:gd name="connsiteY0" fmla="*/ 505246 h 688126"/>
              <a:gd name="connsiteX1" fmla="*/ 515620 w 680141"/>
              <a:gd name="connsiteY1" fmla="*/ 227116 h 688126"/>
              <a:gd name="connsiteX2" fmla="*/ 659130 w 680141"/>
              <a:gd name="connsiteY2" fmla="*/ 26456 h 688126"/>
              <a:gd name="connsiteX3" fmla="*/ 428625 w 680141"/>
              <a:gd name="connsiteY3" fmla="*/ 53761 h 688126"/>
              <a:gd name="connsiteX4" fmla="*/ 0 w 680141"/>
              <a:gd name="connsiteY4" fmla="*/ 630341 h 688126"/>
              <a:gd name="connsiteX5" fmla="*/ 226060 w 680141"/>
              <a:gd name="connsiteY5" fmla="*/ 688126 h 688126"/>
              <a:gd name="connsiteX6" fmla="*/ 323850 w 680141"/>
              <a:gd name="connsiteY6" fmla="*/ 583351 h 688126"/>
              <a:gd name="connsiteX7" fmla="*/ 414020 w 680141"/>
              <a:gd name="connsiteY7" fmla="*/ 505246 h 688126"/>
              <a:gd name="connsiteX0" fmla="*/ 414020 w 680141"/>
              <a:gd name="connsiteY0" fmla="*/ 478959 h 661839"/>
              <a:gd name="connsiteX1" fmla="*/ 515620 w 680141"/>
              <a:gd name="connsiteY1" fmla="*/ 200829 h 661839"/>
              <a:gd name="connsiteX2" fmla="*/ 659130 w 680141"/>
              <a:gd name="connsiteY2" fmla="*/ 169 h 661839"/>
              <a:gd name="connsiteX3" fmla="*/ 428625 w 680141"/>
              <a:gd name="connsiteY3" fmla="*/ 27474 h 661839"/>
              <a:gd name="connsiteX4" fmla="*/ 0 w 680141"/>
              <a:gd name="connsiteY4" fmla="*/ 604054 h 661839"/>
              <a:gd name="connsiteX5" fmla="*/ 226060 w 680141"/>
              <a:gd name="connsiteY5" fmla="*/ 661839 h 661839"/>
              <a:gd name="connsiteX6" fmla="*/ 323850 w 680141"/>
              <a:gd name="connsiteY6" fmla="*/ 557064 h 661839"/>
              <a:gd name="connsiteX7" fmla="*/ 414020 w 680141"/>
              <a:gd name="connsiteY7" fmla="*/ 478959 h 661839"/>
              <a:gd name="connsiteX0" fmla="*/ 414020 w 680141"/>
              <a:gd name="connsiteY0" fmla="*/ 499207 h 682087"/>
              <a:gd name="connsiteX1" fmla="*/ 515620 w 680141"/>
              <a:gd name="connsiteY1" fmla="*/ 221077 h 682087"/>
              <a:gd name="connsiteX2" fmla="*/ 659130 w 680141"/>
              <a:gd name="connsiteY2" fmla="*/ 20417 h 682087"/>
              <a:gd name="connsiteX3" fmla="*/ 445770 w 680141"/>
              <a:gd name="connsiteY3" fmla="*/ 2002 h 682087"/>
              <a:gd name="connsiteX4" fmla="*/ 0 w 680141"/>
              <a:gd name="connsiteY4" fmla="*/ 624302 h 682087"/>
              <a:gd name="connsiteX5" fmla="*/ 226060 w 680141"/>
              <a:gd name="connsiteY5" fmla="*/ 682087 h 682087"/>
              <a:gd name="connsiteX6" fmla="*/ 323850 w 680141"/>
              <a:gd name="connsiteY6" fmla="*/ 577312 h 682087"/>
              <a:gd name="connsiteX7" fmla="*/ 414020 w 680141"/>
              <a:gd name="connsiteY7" fmla="*/ 499207 h 682087"/>
              <a:gd name="connsiteX0" fmla="*/ 414020 w 680141"/>
              <a:gd name="connsiteY0" fmla="*/ 497205 h 680085"/>
              <a:gd name="connsiteX1" fmla="*/ 515620 w 680141"/>
              <a:gd name="connsiteY1" fmla="*/ 219075 h 680085"/>
              <a:gd name="connsiteX2" fmla="*/ 659130 w 680141"/>
              <a:gd name="connsiteY2" fmla="*/ 18415 h 680085"/>
              <a:gd name="connsiteX3" fmla="*/ 445770 w 680141"/>
              <a:gd name="connsiteY3" fmla="*/ 0 h 680085"/>
              <a:gd name="connsiteX4" fmla="*/ 0 w 680141"/>
              <a:gd name="connsiteY4" fmla="*/ 622300 h 680085"/>
              <a:gd name="connsiteX5" fmla="*/ 226060 w 680141"/>
              <a:gd name="connsiteY5" fmla="*/ 680085 h 680085"/>
              <a:gd name="connsiteX6" fmla="*/ 323850 w 680141"/>
              <a:gd name="connsiteY6" fmla="*/ 575310 h 680085"/>
              <a:gd name="connsiteX7" fmla="*/ 414020 w 680141"/>
              <a:gd name="connsiteY7" fmla="*/ 497205 h 680085"/>
              <a:gd name="connsiteX0" fmla="*/ 414020 w 680141"/>
              <a:gd name="connsiteY0" fmla="*/ 497205 h 680085"/>
              <a:gd name="connsiteX1" fmla="*/ 515620 w 680141"/>
              <a:gd name="connsiteY1" fmla="*/ 219075 h 680085"/>
              <a:gd name="connsiteX2" fmla="*/ 659130 w 680141"/>
              <a:gd name="connsiteY2" fmla="*/ 18415 h 680085"/>
              <a:gd name="connsiteX3" fmla="*/ 445770 w 680141"/>
              <a:gd name="connsiteY3" fmla="*/ 0 h 680085"/>
              <a:gd name="connsiteX4" fmla="*/ 0 w 680141"/>
              <a:gd name="connsiteY4" fmla="*/ 622300 h 680085"/>
              <a:gd name="connsiteX5" fmla="*/ 226060 w 680141"/>
              <a:gd name="connsiteY5" fmla="*/ 680085 h 680085"/>
              <a:gd name="connsiteX6" fmla="*/ 323850 w 680141"/>
              <a:gd name="connsiteY6" fmla="*/ 575310 h 680085"/>
              <a:gd name="connsiteX7" fmla="*/ 414020 w 680141"/>
              <a:gd name="connsiteY7" fmla="*/ 497205 h 680085"/>
              <a:gd name="connsiteX0" fmla="*/ 414020 w 761783"/>
              <a:gd name="connsiteY0" fmla="*/ 497205 h 680085"/>
              <a:gd name="connsiteX1" fmla="*/ 515620 w 761783"/>
              <a:gd name="connsiteY1" fmla="*/ 219075 h 680085"/>
              <a:gd name="connsiteX2" fmla="*/ 746760 w 761783"/>
              <a:gd name="connsiteY2" fmla="*/ 144145 h 680085"/>
              <a:gd name="connsiteX3" fmla="*/ 445770 w 761783"/>
              <a:gd name="connsiteY3" fmla="*/ 0 h 680085"/>
              <a:gd name="connsiteX4" fmla="*/ 0 w 761783"/>
              <a:gd name="connsiteY4" fmla="*/ 622300 h 680085"/>
              <a:gd name="connsiteX5" fmla="*/ 226060 w 761783"/>
              <a:gd name="connsiteY5" fmla="*/ 680085 h 680085"/>
              <a:gd name="connsiteX6" fmla="*/ 323850 w 761783"/>
              <a:gd name="connsiteY6" fmla="*/ 575310 h 680085"/>
              <a:gd name="connsiteX7" fmla="*/ 414020 w 761783"/>
              <a:gd name="connsiteY7" fmla="*/ 497205 h 680085"/>
              <a:gd name="connsiteX0" fmla="*/ 414020 w 761783"/>
              <a:gd name="connsiteY0" fmla="*/ 386715 h 569595"/>
              <a:gd name="connsiteX1" fmla="*/ 515620 w 761783"/>
              <a:gd name="connsiteY1" fmla="*/ 108585 h 569595"/>
              <a:gd name="connsiteX2" fmla="*/ 746760 w 761783"/>
              <a:gd name="connsiteY2" fmla="*/ 33655 h 569595"/>
              <a:gd name="connsiteX3" fmla="*/ 560070 w 761783"/>
              <a:gd name="connsiteY3" fmla="*/ 0 h 569595"/>
              <a:gd name="connsiteX4" fmla="*/ 0 w 761783"/>
              <a:gd name="connsiteY4" fmla="*/ 511810 h 569595"/>
              <a:gd name="connsiteX5" fmla="*/ 226060 w 761783"/>
              <a:gd name="connsiteY5" fmla="*/ 569595 h 569595"/>
              <a:gd name="connsiteX6" fmla="*/ 323850 w 761783"/>
              <a:gd name="connsiteY6" fmla="*/ 464820 h 569595"/>
              <a:gd name="connsiteX7" fmla="*/ 414020 w 761783"/>
              <a:gd name="connsiteY7" fmla="*/ 386715 h 569595"/>
              <a:gd name="connsiteX0" fmla="*/ 414020 w 767771"/>
              <a:gd name="connsiteY0" fmla="*/ 386715 h 569595"/>
              <a:gd name="connsiteX1" fmla="*/ 603250 w 767771"/>
              <a:gd name="connsiteY1" fmla="*/ 203835 h 569595"/>
              <a:gd name="connsiteX2" fmla="*/ 746760 w 767771"/>
              <a:gd name="connsiteY2" fmla="*/ 33655 h 569595"/>
              <a:gd name="connsiteX3" fmla="*/ 560070 w 767771"/>
              <a:gd name="connsiteY3" fmla="*/ 0 h 569595"/>
              <a:gd name="connsiteX4" fmla="*/ 0 w 767771"/>
              <a:gd name="connsiteY4" fmla="*/ 511810 h 569595"/>
              <a:gd name="connsiteX5" fmla="*/ 226060 w 767771"/>
              <a:gd name="connsiteY5" fmla="*/ 569595 h 569595"/>
              <a:gd name="connsiteX6" fmla="*/ 323850 w 767771"/>
              <a:gd name="connsiteY6" fmla="*/ 464820 h 569595"/>
              <a:gd name="connsiteX7" fmla="*/ 414020 w 767771"/>
              <a:gd name="connsiteY7" fmla="*/ 386715 h 569595"/>
              <a:gd name="connsiteX0" fmla="*/ 414020 w 767771"/>
              <a:gd name="connsiteY0" fmla="*/ 386715 h 584835"/>
              <a:gd name="connsiteX1" fmla="*/ 603250 w 767771"/>
              <a:gd name="connsiteY1" fmla="*/ 203835 h 584835"/>
              <a:gd name="connsiteX2" fmla="*/ 746760 w 767771"/>
              <a:gd name="connsiteY2" fmla="*/ 33655 h 584835"/>
              <a:gd name="connsiteX3" fmla="*/ 560070 w 767771"/>
              <a:gd name="connsiteY3" fmla="*/ 0 h 584835"/>
              <a:gd name="connsiteX4" fmla="*/ 0 w 767771"/>
              <a:gd name="connsiteY4" fmla="*/ 511810 h 584835"/>
              <a:gd name="connsiteX5" fmla="*/ 218440 w 767771"/>
              <a:gd name="connsiteY5" fmla="*/ 584835 h 584835"/>
              <a:gd name="connsiteX6" fmla="*/ 323850 w 767771"/>
              <a:gd name="connsiteY6" fmla="*/ 464820 h 584835"/>
              <a:gd name="connsiteX7" fmla="*/ 414020 w 767771"/>
              <a:gd name="connsiteY7" fmla="*/ 386715 h 584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67771" h="584835">
                <a:moveTo>
                  <a:pt x="414020" y="386715"/>
                </a:moveTo>
                <a:lnTo>
                  <a:pt x="603250" y="203835"/>
                </a:lnTo>
                <a:cubicBezTo>
                  <a:pt x="666327" y="137901"/>
                  <a:pt x="824442" y="35877"/>
                  <a:pt x="746760" y="33655"/>
                </a:cubicBezTo>
                <a:cubicBezTo>
                  <a:pt x="669078" y="31433"/>
                  <a:pt x="622300" y="30798"/>
                  <a:pt x="560070" y="0"/>
                </a:cubicBezTo>
                <a:lnTo>
                  <a:pt x="0" y="511810"/>
                </a:lnTo>
                <a:lnTo>
                  <a:pt x="218440" y="584835"/>
                </a:lnTo>
                <a:lnTo>
                  <a:pt x="323850" y="464820"/>
                </a:lnTo>
                <a:lnTo>
                  <a:pt x="414020" y="386715"/>
                </a:lnTo>
                <a:close/>
              </a:path>
            </a:pathLst>
          </a:custGeom>
          <a:solidFill>
            <a:schemeClr val="accent3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44" name="Nesne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53983"/>
              </p:ext>
            </p:extLst>
          </p:nvPr>
        </p:nvGraphicFramePr>
        <p:xfrm>
          <a:off x="3088047" y="5007126"/>
          <a:ext cx="96441" cy="20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CorelDRAW" r:id="rId9" imgW="391363" imgH="1050508" progId="CorelDraw.Graphic.15">
                  <p:embed/>
                </p:oleObj>
              </mc:Choice>
              <mc:Fallback>
                <p:oleObj name="CorelDRAW" r:id="rId9" imgW="391363" imgH="105050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8047" y="5007126"/>
                        <a:ext cx="96441" cy="203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Serbest Form 44"/>
          <p:cNvSpPr/>
          <p:nvPr/>
        </p:nvSpPr>
        <p:spPr bwMode="auto">
          <a:xfrm>
            <a:off x="3001926" y="5073450"/>
            <a:ext cx="5802824" cy="514403"/>
          </a:xfrm>
          <a:custGeom>
            <a:avLst/>
            <a:gdLst>
              <a:gd name="connsiteX0" fmla="*/ 6278880 w 6842760"/>
              <a:gd name="connsiteY0" fmla="*/ 502920 h 769620"/>
              <a:gd name="connsiteX1" fmla="*/ 6797040 w 6842760"/>
              <a:gd name="connsiteY1" fmla="*/ 0 h 769620"/>
              <a:gd name="connsiteX2" fmla="*/ 6842760 w 6842760"/>
              <a:gd name="connsiteY2" fmla="*/ 259080 h 769620"/>
              <a:gd name="connsiteX3" fmla="*/ 6316980 w 6842760"/>
              <a:gd name="connsiteY3" fmla="*/ 716280 h 769620"/>
              <a:gd name="connsiteX4" fmla="*/ 6248400 w 6842760"/>
              <a:gd name="connsiteY4" fmla="*/ 716280 h 769620"/>
              <a:gd name="connsiteX5" fmla="*/ 5448300 w 6842760"/>
              <a:gd name="connsiteY5" fmla="*/ 701040 h 769620"/>
              <a:gd name="connsiteX6" fmla="*/ 4495800 w 6842760"/>
              <a:gd name="connsiteY6" fmla="*/ 716280 h 769620"/>
              <a:gd name="connsiteX7" fmla="*/ 3375660 w 6842760"/>
              <a:gd name="connsiteY7" fmla="*/ 762000 h 769620"/>
              <a:gd name="connsiteX8" fmla="*/ 2865120 w 6842760"/>
              <a:gd name="connsiteY8" fmla="*/ 746760 h 769620"/>
              <a:gd name="connsiteX9" fmla="*/ 1874520 w 6842760"/>
              <a:gd name="connsiteY9" fmla="*/ 769620 h 769620"/>
              <a:gd name="connsiteX10" fmla="*/ 1036320 w 6842760"/>
              <a:gd name="connsiteY10" fmla="*/ 723900 h 769620"/>
              <a:gd name="connsiteX11" fmla="*/ 320040 w 6842760"/>
              <a:gd name="connsiteY11" fmla="*/ 609600 h 769620"/>
              <a:gd name="connsiteX12" fmla="*/ 243840 w 6842760"/>
              <a:gd name="connsiteY12" fmla="*/ 601980 h 769620"/>
              <a:gd name="connsiteX13" fmla="*/ 0 w 6842760"/>
              <a:gd name="connsiteY13" fmla="*/ 502920 h 769620"/>
              <a:gd name="connsiteX14" fmla="*/ 6278880 w 6842760"/>
              <a:gd name="connsiteY14" fmla="*/ 502920 h 769620"/>
              <a:gd name="connsiteX0" fmla="*/ 6278880 w 6842760"/>
              <a:gd name="connsiteY0" fmla="*/ 502920 h 769620"/>
              <a:gd name="connsiteX1" fmla="*/ 6797040 w 6842760"/>
              <a:gd name="connsiteY1" fmla="*/ 0 h 769620"/>
              <a:gd name="connsiteX2" fmla="*/ 6842760 w 6842760"/>
              <a:gd name="connsiteY2" fmla="*/ 259080 h 769620"/>
              <a:gd name="connsiteX3" fmla="*/ 6316980 w 6842760"/>
              <a:gd name="connsiteY3" fmla="*/ 716280 h 769620"/>
              <a:gd name="connsiteX4" fmla="*/ 6248400 w 6842760"/>
              <a:gd name="connsiteY4" fmla="*/ 716280 h 769620"/>
              <a:gd name="connsiteX5" fmla="*/ 5448300 w 6842760"/>
              <a:gd name="connsiteY5" fmla="*/ 701040 h 769620"/>
              <a:gd name="connsiteX6" fmla="*/ 4495800 w 6842760"/>
              <a:gd name="connsiteY6" fmla="*/ 716280 h 769620"/>
              <a:gd name="connsiteX7" fmla="*/ 3375660 w 6842760"/>
              <a:gd name="connsiteY7" fmla="*/ 762000 h 769620"/>
              <a:gd name="connsiteX8" fmla="*/ 2865120 w 6842760"/>
              <a:gd name="connsiteY8" fmla="*/ 746760 h 769620"/>
              <a:gd name="connsiteX9" fmla="*/ 1874520 w 6842760"/>
              <a:gd name="connsiteY9" fmla="*/ 769620 h 769620"/>
              <a:gd name="connsiteX10" fmla="*/ 1036320 w 6842760"/>
              <a:gd name="connsiteY10" fmla="*/ 723900 h 769620"/>
              <a:gd name="connsiteX11" fmla="*/ 320040 w 6842760"/>
              <a:gd name="connsiteY11" fmla="*/ 609600 h 769620"/>
              <a:gd name="connsiteX12" fmla="*/ 156210 w 6842760"/>
              <a:gd name="connsiteY12" fmla="*/ 655320 h 769620"/>
              <a:gd name="connsiteX13" fmla="*/ 0 w 6842760"/>
              <a:gd name="connsiteY13" fmla="*/ 502920 h 769620"/>
              <a:gd name="connsiteX14" fmla="*/ 6278880 w 6842760"/>
              <a:gd name="connsiteY14" fmla="*/ 502920 h 769620"/>
              <a:gd name="connsiteX0" fmla="*/ 6278880 w 6842760"/>
              <a:gd name="connsiteY0" fmla="*/ 502920 h 769620"/>
              <a:gd name="connsiteX1" fmla="*/ 6797040 w 6842760"/>
              <a:gd name="connsiteY1" fmla="*/ 0 h 769620"/>
              <a:gd name="connsiteX2" fmla="*/ 6842760 w 6842760"/>
              <a:gd name="connsiteY2" fmla="*/ 259080 h 769620"/>
              <a:gd name="connsiteX3" fmla="*/ 6316980 w 6842760"/>
              <a:gd name="connsiteY3" fmla="*/ 716280 h 769620"/>
              <a:gd name="connsiteX4" fmla="*/ 6248400 w 6842760"/>
              <a:gd name="connsiteY4" fmla="*/ 716280 h 769620"/>
              <a:gd name="connsiteX5" fmla="*/ 5448300 w 6842760"/>
              <a:gd name="connsiteY5" fmla="*/ 701040 h 769620"/>
              <a:gd name="connsiteX6" fmla="*/ 4495800 w 6842760"/>
              <a:gd name="connsiteY6" fmla="*/ 716280 h 769620"/>
              <a:gd name="connsiteX7" fmla="*/ 3375660 w 6842760"/>
              <a:gd name="connsiteY7" fmla="*/ 762000 h 769620"/>
              <a:gd name="connsiteX8" fmla="*/ 2865120 w 6842760"/>
              <a:gd name="connsiteY8" fmla="*/ 746760 h 769620"/>
              <a:gd name="connsiteX9" fmla="*/ 1874520 w 6842760"/>
              <a:gd name="connsiteY9" fmla="*/ 769620 h 769620"/>
              <a:gd name="connsiteX10" fmla="*/ 1036320 w 6842760"/>
              <a:gd name="connsiteY10" fmla="*/ 723900 h 769620"/>
              <a:gd name="connsiteX11" fmla="*/ 537210 w 6842760"/>
              <a:gd name="connsiteY11" fmla="*/ 685800 h 769620"/>
              <a:gd name="connsiteX12" fmla="*/ 156210 w 6842760"/>
              <a:gd name="connsiteY12" fmla="*/ 655320 h 769620"/>
              <a:gd name="connsiteX13" fmla="*/ 0 w 6842760"/>
              <a:gd name="connsiteY13" fmla="*/ 502920 h 769620"/>
              <a:gd name="connsiteX14" fmla="*/ 6278880 w 6842760"/>
              <a:gd name="connsiteY14" fmla="*/ 502920 h 769620"/>
              <a:gd name="connsiteX0" fmla="*/ 6278880 w 6842760"/>
              <a:gd name="connsiteY0" fmla="*/ 502920 h 769620"/>
              <a:gd name="connsiteX1" fmla="*/ 6797040 w 6842760"/>
              <a:gd name="connsiteY1" fmla="*/ 0 h 769620"/>
              <a:gd name="connsiteX2" fmla="*/ 6842760 w 6842760"/>
              <a:gd name="connsiteY2" fmla="*/ 259080 h 769620"/>
              <a:gd name="connsiteX3" fmla="*/ 6316980 w 6842760"/>
              <a:gd name="connsiteY3" fmla="*/ 716280 h 769620"/>
              <a:gd name="connsiteX4" fmla="*/ 6248400 w 6842760"/>
              <a:gd name="connsiteY4" fmla="*/ 716280 h 769620"/>
              <a:gd name="connsiteX5" fmla="*/ 5448300 w 6842760"/>
              <a:gd name="connsiteY5" fmla="*/ 701040 h 769620"/>
              <a:gd name="connsiteX6" fmla="*/ 4495800 w 6842760"/>
              <a:gd name="connsiteY6" fmla="*/ 716280 h 769620"/>
              <a:gd name="connsiteX7" fmla="*/ 3375660 w 6842760"/>
              <a:gd name="connsiteY7" fmla="*/ 762000 h 769620"/>
              <a:gd name="connsiteX8" fmla="*/ 2865120 w 6842760"/>
              <a:gd name="connsiteY8" fmla="*/ 746760 h 769620"/>
              <a:gd name="connsiteX9" fmla="*/ 1874520 w 6842760"/>
              <a:gd name="connsiteY9" fmla="*/ 769620 h 769620"/>
              <a:gd name="connsiteX10" fmla="*/ 1036320 w 6842760"/>
              <a:gd name="connsiteY10" fmla="*/ 723900 h 769620"/>
              <a:gd name="connsiteX11" fmla="*/ 537210 w 6842760"/>
              <a:gd name="connsiteY11" fmla="*/ 685800 h 769620"/>
              <a:gd name="connsiteX12" fmla="*/ 148590 w 6842760"/>
              <a:gd name="connsiteY12" fmla="*/ 579120 h 769620"/>
              <a:gd name="connsiteX13" fmla="*/ 0 w 6842760"/>
              <a:gd name="connsiteY13" fmla="*/ 502920 h 769620"/>
              <a:gd name="connsiteX14" fmla="*/ 6278880 w 6842760"/>
              <a:gd name="connsiteY14" fmla="*/ 502920 h 769620"/>
              <a:gd name="connsiteX0" fmla="*/ 6278880 w 6842760"/>
              <a:gd name="connsiteY0" fmla="*/ 502920 h 769620"/>
              <a:gd name="connsiteX1" fmla="*/ 6797040 w 6842760"/>
              <a:gd name="connsiteY1" fmla="*/ 0 h 769620"/>
              <a:gd name="connsiteX2" fmla="*/ 6842760 w 6842760"/>
              <a:gd name="connsiteY2" fmla="*/ 259080 h 769620"/>
              <a:gd name="connsiteX3" fmla="*/ 6316980 w 6842760"/>
              <a:gd name="connsiteY3" fmla="*/ 716280 h 769620"/>
              <a:gd name="connsiteX4" fmla="*/ 6248400 w 6842760"/>
              <a:gd name="connsiteY4" fmla="*/ 716280 h 769620"/>
              <a:gd name="connsiteX5" fmla="*/ 5448300 w 6842760"/>
              <a:gd name="connsiteY5" fmla="*/ 701040 h 769620"/>
              <a:gd name="connsiteX6" fmla="*/ 4495800 w 6842760"/>
              <a:gd name="connsiteY6" fmla="*/ 716280 h 769620"/>
              <a:gd name="connsiteX7" fmla="*/ 3375660 w 6842760"/>
              <a:gd name="connsiteY7" fmla="*/ 762000 h 769620"/>
              <a:gd name="connsiteX8" fmla="*/ 2865120 w 6842760"/>
              <a:gd name="connsiteY8" fmla="*/ 746760 h 769620"/>
              <a:gd name="connsiteX9" fmla="*/ 1874520 w 6842760"/>
              <a:gd name="connsiteY9" fmla="*/ 769620 h 769620"/>
              <a:gd name="connsiteX10" fmla="*/ 1036320 w 6842760"/>
              <a:gd name="connsiteY10" fmla="*/ 723900 h 769620"/>
              <a:gd name="connsiteX11" fmla="*/ 643890 w 6842760"/>
              <a:gd name="connsiteY11" fmla="*/ 643890 h 769620"/>
              <a:gd name="connsiteX12" fmla="*/ 148590 w 6842760"/>
              <a:gd name="connsiteY12" fmla="*/ 579120 h 769620"/>
              <a:gd name="connsiteX13" fmla="*/ 0 w 6842760"/>
              <a:gd name="connsiteY13" fmla="*/ 502920 h 769620"/>
              <a:gd name="connsiteX14" fmla="*/ 6278880 w 6842760"/>
              <a:gd name="connsiteY14" fmla="*/ 502920 h 769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842760" h="769620">
                <a:moveTo>
                  <a:pt x="6278880" y="502920"/>
                </a:moveTo>
                <a:lnTo>
                  <a:pt x="6797040" y="0"/>
                </a:lnTo>
                <a:lnTo>
                  <a:pt x="6842760" y="259080"/>
                </a:lnTo>
                <a:lnTo>
                  <a:pt x="6316980" y="716280"/>
                </a:lnTo>
                <a:lnTo>
                  <a:pt x="6248400" y="716280"/>
                </a:lnTo>
                <a:lnTo>
                  <a:pt x="5448300" y="701040"/>
                </a:lnTo>
                <a:lnTo>
                  <a:pt x="4495800" y="716280"/>
                </a:lnTo>
                <a:lnTo>
                  <a:pt x="3375660" y="762000"/>
                </a:lnTo>
                <a:lnTo>
                  <a:pt x="2865120" y="746760"/>
                </a:lnTo>
                <a:lnTo>
                  <a:pt x="1874520" y="769620"/>
                </a:lnTo>
                <a:lnTo>
                  <a:pt x="1036320" y="723900"/>
                </a:lnTo>
                <a:lnTo>
                  <a:pt x="643890" y="643890"/>
                </a:lnTo>
                <a:lnTo>
                  <a:pt x="148590" y="579120"/>
                </a:lnTo>
                <a:lnTo>
                  <a:pt x="0" y="502920"/>
                </a:lnTo>
                <a:lnTo>
                  <a:pt x="6278880" y="50292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6" name="Serbest Form 45"/>
          <p:cNvSpPr/>
          <p:nvPr/>
        </p:nvSpPr>
        <p:spPr bwMode="auto">
          <a:xfrm>
            <a:off x="5104211" y="3641583"/>
            <a:ext cx="3603822" cy="1083918"/>
          </a:xfrm>
          <a:custGeom>
            <a:avLst/>
            <a:gdLst>
              <a:gd name="connsiteX0" fmla="*/ 0 w 4368800"/>
              <a:gd name="connsiteY0" fmla="*/ 457200 h 1696720"/>
              <a:gd name="connsiteX1" fmla="*/ 4368800 w 4368800"/>
              <a:gd name="connsiteY1" fmla="*/ 0 h 1696720"/>
              <a:gd name="connsiteX2" fmla="*/ 4196080 w 4368800"/>
              <a:gd name="connsiteY2" fmla="*/ 1696720 h 1696720"/>
              <a:gd name="connsiteX3" fmla="*/ 0 w 4368800"/>
              <a:gd name="connsiteY3" fmla="*/ 457200 h 1696720"/>
              <a:gd name="connsiteX0" fmla="*/ 0 w 4368800"/>
              <a:gd name="connsiteY0" fmla="*/ 457200 h 1696720"/>
              <a:gd name="connsiteX1" fmla="*/ 4368800 w 4368800"/>
              <a:gd name="connsiteY1" fmla="*/ 0 h 1696720"/>
              <a:gd name="connsiteX2" fmla="*/ 4196080 w 4368800"/>
              <a:gd name="connsiteY2" fmla="*/ 1696720 h 1696720"/>
              <a:gd name="connsiteX3" fmla="*/ 2133600 w 4368800"/>
              <a:gd name="connsiteY3" fmla="*/ 934720 h 1696720"/>
              <a:gd name="connsiteX4" fmla="*/ 0 w 4368800"/>
              <a:gd name="connsiteY4" fmla="*/ 457200 h 1696720"/>
              <a:gd name="connsiteX0" fmla="*/ 0 w 4368800"/>
              <a:gd name="connsiteY0" fmla="*/ 457200 h 1696720"/>
              <a:gd name="connsiteX1" fmla="*/ 4368800 w 4368800"/>
              <a:gd name="connsiteY1" fmla="*/ 0 h 1696720"/>
              <a:gd name="connsiteX2" fmla="*/ 4196080 w 4368800"/>
              <a:gd name="connsiteY2" fmla="*/ 1696720 h 1696720"/>
              <a:gd name="connsiteX3" fmla="*/ 2052320 w 4368800"/>
              <a:gd name="connsiteY3" fmla="*/ 731520 h 1696720"/>
              <a:gd name="connsiteX4" fmla="*/ 0 w 4368800"/>
              <a:gd name="connsiteY4" fmla="*/ 457200 h 1696720"/>
              <a:gd name="connsiteX0" fmla="*/ 0 w 4368800"/>
              <a:gd name="connsiteY0" fmla="*/ 457200 h 1696720"/>
              <a:gd name="connsiteX1" fmla="*/ 4368800 w 4368800"/>
              <a:gd name="connsiteY1" fmla="*/ 0 h 1696720"/>
              <a:gd name="connsiteX2" fmla="*/ 4196080 w 4368800"/>
              <a:gd name="connsiteY2" fmla="*/ 1696720 h 1696720"/>
              <a:gd name="connsiteX3" fmla="*/ 1798320 w 4368800"/>
              <a:gd name="connsiteY3" fmla="*/ 599440 h 1696720"/>
              <a:gd name="connsiteX4" fmla="*/ 0 w 4368800"/>
              <a:gd name="connsiteY4" fmla="*/ 457200 h 1696720"/>
              <a:gd name="connsiteX0" fmla="*/ 0 w 4368800"/>
              <a:gd name="connsiteY0" fmla="*/ 457200 h 1740990"/>
              <a:gd name="connsiteX1" fmla="*/ 4368800 w 4368800"/>
              <a:gd name="connsiteY1" fmla="*/ 0 h 1740990"/>
              <a:gd name="connsiteX2" fmla="*/ 4196080 w 4368800"/>
              <a:gd name="connsiteY2" fmla="*/ 1696720 h 1740990"/>
              <a:gd name="connsiteX3" fmla="*/ 3291840 w 4368800"/>
              <a:gd name="connsiteY3" fmla="*/ 1137920 h 1740990"/>
              <a:gd name="connsiteX4" fmla="*/ 1798320 w 4368800"/>
              <a:gd name="connsiteY4" fmla="*/ 599440 h 1740990"/>
              <a:gd name="connsiteX5" fmla="*/ 0 w 4368800"/>
              <a:gd name="connsiteY5" fmla="*/ 457200 h 1740990"/>
              <a:gd name="connsiteX0" fmla="*/ 0 w 4368800"/>
              <a:gd name="connsiteY0" fmla="*/ 457200 h 1782366"/>
              <a:gd name="connsiteX1" fmla="*/ 4368800 w 4368800"/>
              <a:gd name="connsiteY1" fmla="*/ 0 h 1782366"/>
              <a:gd name="connsiteX2" fmla="*/ 4196080 w 4368800"/>
              <a:gd name="connsiteY2" fmla="*/ 1696720 h 1782366"/>
              <a:gd name="connsiteX3" fmla="*/ 3860800 w 4368800"/>
              <a:gd name="connsiteY3" fmla="*/ 1493520 h 1782366"/>
              <a:gd name="connsiteX4" fmla="*/ 3291840 w 4368800"/>
              <a:gd name="connsiteY4" fmla="*/ 1137920 h 1782366"/>
              <a:gd name="connsiteX5" fmla="*/ 1798320 w 4368800"/>
              <a:gd name="connsiteY5" fmla="*/ 599440 h 1782366"/>
              <a:gd name="connsiteX6" fmla="*/ 0 w 4368800"/>
              <a:gd name="connsiteY6" fmla="*/ 457200 h 1782366"/>
              <a:gd name="connsiteX0" fmla="*/ 0 w 4207211"/>
              <a:gd name="connsiteY0" fmla="*/ 416378 h 1741544"/>
              <a:gd name="connsiteX1" fmla="*/ 4123871 w 4207211"/>
              <a:gd name="connsiteY1" fmla="*/ 0 h 1741544"/>
              <a:gd name="connsiteX2" fmla="*/ 4196080 w 4207211"/>
              <a:gd name="connsiteY2" fmla="*/ 1655898 h 1741544"/>
              <a:gd name="connsiteX3" fmla="*/ 3860800 w 4207211"/>
              <a:gd name="connsiteY3" fmla="*/ 1452698 h 1741544"/>
              <a:gd name="connsiteX4" fmla="*/ 3291840 w 4207211"/>
              <a:gd name="connsiteY4" fmla="*/ 1097098 h 1741544"/>
              <a:gd name="connsiteX5" fmla="*/ 1798320 w 4207211"/>
              <a:gd name="connsiteY5" fmla="*/ 558618 h 1741544"/>
              <a:gd name="connsiteX6" fmla="*/ 0 w 4207211"/>
              <a:gd name="connsiteY6" fmla="*/ 416378 h 1741544"/>
              <a:gd name="connsiteX0" fmla="*/ 0 w 4207211"/>
              <a:gd name="connsiteY0" fmla="*/ 416378 h 1655898"/>
              <a:gd name="connsiteX1" fmla="*/ 4123871 w 4207211"/>
              <a:gd name="connsiteY1" fmla="*/ 0 h 1655898"/>
              <a:gd name="connsiteX2" fmla="*/ 4196080 w 4207211"/>
              <a:gd name="connsiteY2" fmla="*/ 1655898 h 1655898"/>
              <a:gd name="connsiteX3" fmla="*/ 3860800 w 4207211"/>
              <a:gd name="connsiteY3" fmla="*/ 1452698 h 1655898"/>
              <a:gd name="connsiteX4" fmla="*/ 3291840 w 4207211"/>
              <a:gd name="connsiteY4" fmla="*/ 1097098 h 1655898"/>
              <a:gd name="connsiteX5" fmla="*/ 1798320 w 4207211"/>
              <a:gd name="connsiteY5" fmla="*/ 558618 h 1655898"/>
              <a:gd name="connsiteX6" fmla="*/ 0 w 4207211"/>
              <a:gd name="connsiteY6" fmla="*/ 416378 h 1655898"/>
              <a:gd name="connsiteX0" fmla="*/ 0 w 4207211"/>
              <a:gd name="connsiteY0" fmla="*/ 416378 h 1655898"/>
              <a:gd name="connsiteX1" fmla="*/ 4123871 w 4207211"/>
              <a:gd name="connsiteY1" fmla="*/ 0 h 1655898"/>
              <a:gd name="connsiteX2" fmla="*/ 4196080 w 4207211"/>
              <a:gd name="connsiteY2" fmla="*/ 1655898 h 1655898"/>
              <a:gd name="connsiteX3" fmla="*/ 3860800 w 4207211"/>
              <a:gd name="connsiteY3" fmla="*/ 1452698 h 1655898"/>
              <a:gd name="connsiteX4" fmla="*/ 3223260 w 4207211"/>
              <a:gd name="connsiteY4" fmla="*/ 1137738 h 1655898"/>
              <a:gd name="connsiteX5" fmla="*/ 1798320 w 4207211"/>
              <a:gd name="connsiteY5" fmla="*/ 558618 h 1655898"/>
              <a:gd name="connsiteX6" fmla="*/ 0 w 4207211"/>
              <a:gd name="connsiteY6" fmla="*/ 416378 h 1655898"/>
              <a:gd name="connsiteX0" fmla="*/ 0 w 4207211"/>
              <a:gd name="connsiteY0" fmla="*/ 416378 h 1655898"/>
              <a:gd name="connsiteX1" fmla="*/ 4123871 w 4207211"/>
              <a:gd name="connsiteY1" fmla="*/ 0 h 1655898"/>
              <a:gd name="connsiteX2" fmla="*/ 4196080 w 4207211"/>
              <a:gd name="connsiteY2" fmla="*/ 1655898 h 1655898"/>
              <a:gd name="connsiteX3" fmla="*/ 3860800 w 4207211"/>
              <a:gd name="connsiteY3" fmla="*/ 1452698 h 1655898"/>
              <a:gd name="connsiteX4" fmla="*/ 3223260 w 4207211"/>
              <a:gd name="connsiteY4" fmla="*/ 1137738 h 1655898"/>
              <a:gd name="connsiteX5" fmla="*/ 1778000 w 4207211"/>
              <a:gd name="connsiteY5" fmla="*/ 637358 h 1655898"/>
              <a:gd name="connsiteX6" fmla="*/ 0 w 4207211"/>
              <a:gd name="connsiteY6" fmla="*/ 416378 h 1655898"/>
              <a:gd name="connsiteX0" fmla="*/ 0 w 4207211"/>
              <a:gd name="connsiteY0" fmla="*/ 416378 h 1655898"/>
              <a:gd name="connsiteX1" fmla="*/ 4123871 w 4207211"/>
              <a:gd name="connsiteY1" fmla="*/ 0 h 1655898"/>
              <a:gd name="connsiteX2" fmla="*/ 4196080 w 4207211"/>
              <a:gd name="connsiteY2" fmla="*/ 1655898 h 1655898"/>
              <a:gd name="connsiteX3" fmla="*/ 3860800 w 4207211"/>
              <a:gd name="connsiteY3" fmla="*/ 1452698 h 1655898"/>
              <a:gd name="connsiteX4" fmla="*/ 3223260 w 4207211"/>
              <a:gd name="connsiteY4" fmla="*/ 1137738 h 1655898"/>
              <a:gd name="connsiteX5" fmla="*/ 1778000 w 4207211"/>
              <a:gd name="connsiteY5" fmla="*/ 637358 h 1655898"/>
              <a:gd name="connsiteX6" fmla="*/ 0 w 4207211"/>
              <a:gd name="connsiteY6" fmla="*/ 416378 h 1655898"/>
              <a:gd name="connsiteX0" fmla="*/ 0 w 4249670"/>
              <a:gd name="connsiteY0" fmla="*/ 427779 h 1667299"/>
              <a:gd name="connsiteX1" fmla="*/ 4249670 w 4249670"/>
              <a:gd name="connsiteY1" fmla="*/ 0 h 1667299"/>
              <a:gd name="connsiteX2" fmla="*/ 4196080 w 4249670"/>
              <a:gd name="connsiteY2" fmla="*/ 1667299 h 1667299"/>
              <a:gd name="connsiteX3" fmla="*/ 3860800 w 4249670"/>
              <a:gd name="connsiteY3" fmla="*/ 1464099 h 1667299"/>
              <a:gd name="connsiteX4" fmla="*/ 3223260 w 4249670"/>
              <a:gd name="connsiteY4" fmla="*/ 1149139 h 1667299"/>
              <a:gd name="connsiteX5" fmla="*/ 1778000 w 4249670"/>
              <a:gd name="connsiteY5" fmla="*/ 648759 h 1667299"/>
              <a:gd name="connsiteX6" fmla="*/ 0 w 4249670"/>
              <a:gd name="connsiteY6" fmla="*/ 427779 h 1667299"/>
              <a:gd name="connsiteX0" fmla="*/ 0 w 4249670"/>
              <a:gd name="connsiteY0" fmla="*/ 427779 h 1667299"/>
              <a:gd name="connsiteX1" fmla="*/ 4249670 w 4249670"/>
              <a:gd name="connsiteY1" fmla="*/ 0 h 1667299"/>
              <a:gd name="connsiteX2" fmla="*/ 4196080 w 4249670"/>
              <a:gd name="connsiteY2" fmla="*/ 1667299 h 1667299"/>
              <a:gd name="connsiteX3" fmla="*/ 3860800 w 4249670"/>
              <a:gd name="connsiteY3" fmla="*/ 1464099 h 1667299"/>
              <a:gd name="connsiteX4" fmla="*/ 3223260 w 4249670"/>
              <a:gd name="connsiteY4" fmla="*/ 1149139 h 1667299"/>
              <a:gd name="connsiteX5" fmla="*/ 1778000 w 4249670"/>
              <a:gd name="connsiteY5" fmla="*/ 648759 h 1667299"/>
              <a:gd name="connsiteX6" fmla="*/ 0 w 4249670"/>
              <a:gd name="connsiteY6" fmla="*/ 427779 h 1667299"/>
              <a:gd name="connsiteX0" fmla="*/ 0 w 4249670"/>
              <a:gd name="connsiteY0" fmla="*/ 427779 h 1621697"/>
              <a:gd name="connsiteX1" fmla="*/ 4249670 w 4249670"/>
              <a:gd name="connsiteY1" fmla="*/ 0 h 1621697"/>
              <a:gd name="connsiteX2" fmla="*/ 4173617 w 4249670"/>
              <a:gd name="connsiteY2" fmla="*/ 1621697 h 1621697"/>
              <a:gd name="connsiteX3" fmla="*/ 3860800 w 4249670"/>
              <a:gd name="connsiteY3" fmla="*/ 1464099 h 1621697"/>
              <a:gd name="connsiteX4" fmla="*/ 3223260 w 4249670"/>
              <a:gd name="connsiteY4" fmla="*/ 1149139 h 1621697"/>
              <a:gd name="connsiteX5" fmla="*/ 1778000 w 4249670"/>
              <a:gd name="connsiteY5" fmla="*/ 648759 h 1621697"/>
              <a:gd name="connsiteX6" fmla="*/ 0 w 4249670"/>
              <a:gd name="connsiteY6" fmla="*/ 427779 h 1621697"/>
              <a:gd name="connsiteX0" fmla="*/ 0 w 4249670"/>
              <a:gd name="connsiteY0" fmla="*/ 427779 h 1621697"/>
              <a:gd name="connsiteX1" fmla="*/ 4249670 w 4249670"/>
              <a:gd name="connsiteY1" fmla="*/ 0 h 1621697"/>
              <a:gd name="connsiteX2" fmla="*/ 4173617 w 4249670"/>
              <a:gd name="connsiteY2" fmla="*/ 1621697 h 1621697"/>
              <a:gd name="connsiteX3" fmla="*/ 3860800 w 4249670"/>
              <a:gd name="connsiteY3" fmla="*/ 1464099 h 1621697"/>
              <a:gd name="connsiteX4" fmla="*/ 3223260 w 4249670"/>
              <a:gd name="connsiteY4" fmla="*/ 1149139 h 1621697"/>
              <a:gd name="connsiteX5" fmla="*/ 1778000 w 4249670"/>
              <a:gd name="connsiteY5" fmla="*/ 648759 h 1621697"/>
              <a:gd name="connsiteX6" fmla="*/ 0 w 4249670"/>
              <a:gd name="connsiteY6" fmla="*/ 427779 h 162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49670" h="1621697">
                <a:moveTo>
                  <a:pt x="0" y="427779"/>
                </a:moveTo>
                <a:lnTo>
                  <a:pt x="4249670" y="0"/>
                </a:lnTo>
                <a:cubicBezTo>
                  <a:pt x="4228040" y="565574"/>
                  <a:pt x="4199741" y="1061825"/>
                  <a:pt x="4173617" y="1621697"/>
                </a:cubicBezTo>
                <a:cubicBezTo>
                  <a:pt x="4046617" y="1528564"/>
                  <a:pt x="4019193" y="1542859"/>
                  <a:pt x="3860800" y="1464099"/>
                </a:cubicBezTo>
                <a:cubicBezTo>
                  <a:pt x="3702407" y="1385339"/>
                  <a:pt x="3550073" y="1296459"/>
                  <a:pt x="3223260" y="1149139"/>
                </a:cubicBezTo>
                <a:cubicBezTo>
                  <a:pt x="2896447" y="1001819"/>
                  <a:pt x="2316480" y="780839"/>
                  <a:pt x="1778000" y="648759"/>
                </a:cubicBezTo>
                <a:cubicBezTo>
                  <a:pt x="664633" y="382059"/>
                  <a:pt x="592667" y="501439"/>
                  <a:pt x="0" y="427779"/>
                </a:cubicBezTo>
                <a:close/>
              </a:path>
            </a:pathLst>
          </a:custGeom>
          <a:solidFill>
            <a:schemeClr val="bg2">
              <a:lumMod val="40000"/>
              <a:lumOff val="60000"/>
              <a:alpha val="7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7" name="Serbest Form 46"/>
          <p:cNvSpPr/>
          <p:nvPr/>
        </p:nvSpPr>
        <p:spPr bwMode="auto">
          <a:xfrm>
            <a:off x="8363224" y="5245174"/>
            <a:ext cx="447540" cy="460941"/>
          </a:xfrm>
          <a:custGeom>
            <a:avLst/>
            <a:gdLst>
              <a:gd name="connsiteX0" fmla="*/ 0 w 543464"/>
              <a:gd name="connsiteY0" fmla="*/ 457200 h 664234"/>
              <a:gd name="connsiteX1" fmla="*/ 517585 w 543464"/>
              <a:gd name="connsiteY1" fmla="*/ 0 h 664234"/>
              <a:gd name="connsiteX2" fmla="*/ 543464 w 543464"/>
              <a:gd name="connsiteY2" fmla="*/ 198408 h 664234"/>
              <a:gd name="connsiteX3" fmla="*/ 25879 w 543464"/>
              <a:gd name="connsiteY3" fmla="*/ 664234 h 664234"/>
              <a:gd name="connsiteX4" fmla="*/ 0 w 543464"/>
              <a:gd name="connsiteY4" fmla="*/ 457200 h 664234"/>
              <a:gd name="connsiteX0" fmla="*/ 9681 w 553145"/>
              <a:gd name="connsiteY0" fmla="*/ 457200 h 689634"/>
              <a:gd name="connsiteX1" fmla="*/ 527266 w 553145"/>
              <a:gd name="connsiteY1" fmla="*/ 0 h 689634"/>
              <a:gd name="connsiteX2" fmla="*/ 553145 w 553145"/>
              <a:gd name="connsiteY2" fmla="*/ 198408 h 689634"/>
              <a:gd name="connsiteX3" fmla="*/ 0 w 553145"/>
              <a:gd name="connsiteY3" fmla="*/ 689634 h 689634"/>
              <a:gd name="connsiteX4" fmla="*/ 9681 w 553145"/>
              <a:gd name="connsiteY4" fmla="*/ 457200 h 689634"/>
              <a:gd name="connsiteX0" fmla="*/ 9681 w 527745"/>
              <a:gd name="connsiteY0" fmla="*/ 457200 h 689634"/>
              <a:gd name="connsiteX1" fmla="*/ 527266 w 527745"/>
              <a:gd name="connsiteY1" fmla="*/ 0 h 689634"/>
              <a:gd name="connsiteX2" fmla="*/ 527745 w 527745"/>
              <a:gd name="connsiteY2" fmla="*/ 198408 h 689634"/>
              <a:gd name="connsiteX3" fmla="*/ 0 w 527745"/>
              <a:gd name="connsiteY3" fmla="*/ 689634 h 689634"/>
              <a:gd name="connsiteX4" fmla="*/ 9681 w 527745"/>
              <a:gd name="connsiteY4" fmla="*/ 457200 h 689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7745" h="689634">
                <a:moveTo>
                  <a:pt x="9681" y="457200"/>
                </a:moveTo>
                <a:lnTo>
                  <a:pt x="527266" y="0"/>
                </a:lnTo>
                <a:cubicBezTo>
                  <a:pt x="527426" y="66136"/>
                  <a:pt x="527585" y="132272"/>
                  <a:pt x="527745" y="198408"/>
                </a:cubicBezTo>
                <a:lnTo>
                  <a:pt x="0" y="689634"/>
                </a:lnTo>
                <a:lnTo>
                  <a:pt x="9681" y="457200"/>
                </a:lnTo>
                <a:close/>
              </a:path>
            </a:pathLst>
          </a:custGeom>
          <a:solidFill>
            <a:srgbClr val="7E4E2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49" name="Nesne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69637"/>
              </p:ext>
            </p:extLst>
          </p:nvPr>
        </p:nvGraphicFramePr>
        <p:xfrm>
          <a:off x="5269660" y="4744641"/>
          <a:ext cx="415411" cy="55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CorelDRAW" r:id="rId10" imgW="3187802" imgH="5404790" progId="CorelDraw.Graphic.15">
                  <p:embed/>
                </p:oleObj>
              </mc:Choice>
              <mc:Fallback>
                <p:oleObj name="CorelDRAW" r:id="rId10" imgW="3187802" imgH="540479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9660" y="4744641"/>
                        <a:ext cx="415411" cy="555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Nesne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19128"/>
              </p:ext>
            </p:extLst>
          </p:nvPr>
        </p:nvGraphicFramePr>
        <p:xfrm>
          <a:off x="5458721" y="3351654"/>
          <a:ext cx="415411" cy="55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CorelDRAW" r:id="rId11" imgW="3187802" imgH="5404790" progId="CorelDraw.Graphic.15">
                  <p:embed/>
                </p:oleObj>
              </mc:Choice>
              <mc:Fallback>
                <p:oleObj name="CorelDRAW" r:id="rId11" imgW="3187802" imgH="540479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8721" y="3351654"/>
                        <a:ext cx="415411" cy="555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Resim 5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61761" y="1051650"/>
            <a:ext cx="243112" cy="480760"/>
          </a:xfrm>
          <a:prstGeom prst="rect">
            <a:avLst/>
          </a:prstGeom>
        </p:spPr>
      </p:pic>
      <p:pic>
        <p:nvPicPr>
          <p:cNvPr id="55" name="Resim 5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89008" y="2315715"/>
            <a:ext cx="357931" cy="707818"/>
          </a:xfrm>
          <a:prstGeom prst="rect">
            <a:avLst/>
          </a:prstGeom>
        </p:spPr>
      </p:pic>
      <p:sp>
        <p:nvSpPr>
          <p:cNvPr id="18" name="Freeform 12"/>
          <p:cNvSpPr>
            <a:spLocks/>
          </p:cNvSpPr>
          <p:nvPr/>
        </p:nvSpPr>
        <p:spPr bwMode="auto">
          <a:xfrm>
            <a:off x="5111751" y="1919288"/>
            <a:ext cx="3584575" cy="4763"/>
          </a:xfrm>
          <a:custGeom>
            <a:avLst/>
            <a:gdLst>
              <a:gd name="T0" fmla="*/ 9030 w 9030"/>
              <a:gd name="T1" fmla="*/ 6 h 13"/>
              <a:gd name="T2" fmla="*/ 9030 w 9030"/>
              <a:gd name="T3" fmla="*/ 0 h 13"/>
              <a:gd name="T4" fmla="*/ 0 w 9030"/>
              <a:gd name="T5" fmla="*/ 0 h 13"/>
              <a:gd name="T6" fmla="*/ 0 w 9030"/>
              <a:gd name="T7" fmla="*/ 13 h 13"/>
              <a:gd name="T8" fmla="*/ 9030 w 9030"/>
              <a:gd name="T9" fmla="*/ 13 h 13"/>
              <a:gd name="T10" fmla="*/ 9030 w 9030"/>
              <a:gd name="T11" fmla="*/ 6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030" h="13">
                <a:moveTo>
                  <a:pt x="9030" y="6"/>
                </a:moveTo>
                <a:lnTo>
                  <a:pt x="9030" y="0"/>
                </a:lnTo>
                <a:lnTo>
                  <a:pt x="0" y="0"/>
                </a:lnTo>
                <a:lnTo>
                  <a:pt x="0" y="13"/>
                </a:lnTo>
                <a:lnTo>
                  <a:pt x="9030" y="13"/>
                </a:lnTo>
                <a:lnTo>
                  <a:pt x="903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" name="Freeform 13"/>
          <p:cNvSpPr>
            <a:spLocks/>
          </p:cNvSpPr>
          <p:nvPr/>
        </p:nvSpPr>
        <p:spPr bwMode="auto">
          <a:xfrm>
            <a:off x="5111751" y="2674938"/>
            <a:ext cx="3584575" cy="455613"/>
          </a:xfrm>
          <a:custGeom>
            <a:avLst/>
            <a:gdLst>
              <a:gd name="T0" fmla="*/ 8901 w 9031"/>
              <a:gd name="T1" fmla="*/ 716 h 1150"/>
              <a:gd name="T2" fmla="*/ 8637 w 9031"/>
              <a:gd name="T3" fmla="*/ 627 h 1150"/>
              <a:gd name="T4" fmla="*/ 8368 w 9031"/>
              <a:gd name="T5" fmla="*/ 544 h 1150"/>
              <a:gd name="T6" fmla="*/ 8093 w 9031"/>
              <a:gd name="T7" fmla="*/ 468 h 1150"/>
              <a:gd name="T8" fmla="*/ 7815 w 9031"/>
              <a:gd name="T9" fmla="*/ 397 h 1150"/>
              <a:gd name="T10" fmla="*/ 7532 w 9031"/>
              <a:gd name="T11" fmla="*/ 332 h 1150"/>
              <a:gd name="T12" fmla="*/ 7247 w 9031"/>
              <a:gd name="T13" fmla="*/ 272 h 1150"/>
              <a:gd name="T14" fmla="*/ 6958 w 9031"/>
              <a:gd name="T15" fmla="*/ 218 h 1150"/>
              <a:gd name="T16" fmla="*/ 6667 w 9031"/>
              <a:gd name="T17" fmla="*/ 170 h 1150"/>
              <a:gd name="T18" fmla="*/ 6376 w 9031"/>
              <a:gd name="T19" fmla="*/ 128 h 1150"/>
              <a:gd name="T20" fmla="*/ 6084 w 9031"/>
              <a:gd name="T21" fmla="*/ 91 h 1150"/>
              <a:gd name="T22" fmla="*/ 5791 w 9031"/>
              <a:gd name="T23" fmla="*/ 62 h 1150"/>
              <a:gd name="T24" fmla="*/ 5498 w 9031"/>
              <a:gd name="T25" fmla="*/ 38 h 1150"/>
              <a:gd name="T26" fmla="*/ 5206 w 9031"/>
              <a:gd name="T27" fmla="*/ 19 h 1150"/>
              <a:gd name="T28" fmla="*/ 4916 w 9031"/>
              <a:gd name="T29" fmla="*/ 7 h 1150"/>
              <a:gd name="T30" fmla="*/ 4628 w 9031"/>
              <a:gd name="T31" fmla="*/ 1 h 1150"/>
              <a:gd name="T32" fmla="*/ 4342 w 9031"/>
              <a:gd name="T33" fmla="*/ 1 h 1150"/>
              <a:gd name="T34" fmla="*/ 4055 w 9031"/>
              <a:gd name="T35" fmla="*/ 7 h 1150"/>
              <a:gd name="T36" fmla="*/ 3767 w 9031"/>
              <a:gd name="T37" fmla="*/ 21 h 1150"/>
              <a:gd name="T38" fmla="*/ 3478 w 9031"/>
              <a:gd name="T39" fmla="*/ 39 h 1150"/>
              <a:gd name="T40" fmla="*/ 3190 w 9031"/>
              <a:gd name="T41" fmla="*/ 64 h 1150"/>
              <a:gd name="T42" fmla="*/ 2903 w 9031"/>
              <a:gd name="T43" fmla="*/ 96 h 1150"/>
              <a:gd name="T44" fmla="*/ 2616 w 9031"/>
              <a:gd name="T45" fmla="*/ 134 h 1150"/>
              <a:gd name="T46" fmla="*/ 2330 w 9031"/>
              <a:gd name="T47" fmla="*/ 177 h 1150"/>
              <a:gd name="T48" fmla="*/ 2045 w 9031"/>
              <a:gd name="T49" fmla="*/ 226 h 1150"/>
              <a:gd name="T50" fmla="*/ 1762 w 9031"/>
              <a:gd name="T51" fmla="*/ 282 h 1150"/>
              <a:gd name="T52" fmla="*/ 1482 w 9031"/>
              <a:gd name="T53" fmla="*/ 343 h 1150"/>
              <a:gd name="T54" fmla="*/ 1205 w 9031"/>
              <a:gd name="T55" fmla="*/ 410 h 1150"/>
              <a:gd name="T56" fmla="*/ 930 w 9031"/>
              <a:gd name="T57" fmla="*/ 481 h 1150"/>
              <a:gd name="T58" fmla="*/ 660 w 9031"/>
              <a:gd name="T59" fmla="*/ 560 h 1150"/>
              <a:gd name="T60" fmla="*/ 393 w 9031"/>
              <a:gd name="T61" fmla="*/ 643 h 1150"/>
              <a:gd name="T62" fmla="*/ 130 w 9031"/>
              <a:gd name="T63" fmla="*/ 732 h 1150"/>
              <a:gd name="T64" fmla="*/ 0 w 9031"/>
              <a:gd name="T65" fmla="*/ 1150 h 1150"/>
              <a:gd name="T66" fmla="*/ 9031 w 9031"/>
              <a:gd name="T67" fmla="*/ 762 h 1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9031" h="1150">
                <a:moveTo>
                  <a:pt x="9031" y="762"/>
                </a:moveTo>
                <a:lnTo>
                  <a:pt x="8901" y="716"/>
                </a:lnTo>
                <a:lnTo>
                  <a:pt x="8770" y="671"/>
                </a:lnTo>
                <a:lnTo>
                  <a:pt x="8637" y="627"/>
                </a:lnTo>
                <a:lnTo>
                  <a:pt x="8503" y="586"/>
                </a:lnTo>
                <a:lnTo>
                  <a:pt x="8368" y="544"/>
                </a:lnTo>
                <a:lnTo>
                  <a:pt x="8231" y="506"/>
                </a:lnTo>
                <a:lnTo>
                  <a:pt x="8093" y="468"/>
                </a:lnTo>
                <a:lnTo>
                  <a:pt x="7954" y="431"/>
                </a:lnTo>
                <a:lnTo>
                  <a:pt x="7815" y="397"/>
                </a:lnTo>
                <a:lnTo>
                  <a:pt x="7674" y="363"/>
                </a:lnTo>
                <a:lnTo>
                  <a:pt x="7532" y="332"/>
                </a:lnTo>
                <a:lnTo>
                  <a:pt x="7390" y="301"/>
                </a:lnTo>
                <a:lnTo>
                  <a:pt x="7247" y="272"/>
                </a:lnTo>
                <a:lnTo>
                  <a:pt x="7102" y="244"/>
                </a:lnTo>
                <a:lnTo>
                  <a:pt x="6958" y="218"/>
                </a:lnTo>
                <a:lnTo>
                  <a:pt x="6813" y="193"/>
                </a:lnTo>
                <a:lnTo>
                  <a:pt x="6667" y="170"/>
                </a:lnTo>
                <a:lnTo>
                  <a:pt x="6523" y="148"/>
                </a:lnTo>
                <a:lnTo>
                  <a:pt x="6376" y="128"/>
                </a:lnTo>
                <a:lnTo>
                  <a:pt x="6230" y="109"/>
                </a:lnTo>
                <a:lnTo>
                  <a:pt x="6084" y="91"/>
                </a:lnTo>
                <a:lnTo>
                  <a:pt x="5937" y="75"/>
                </a:lnTo>
                <a:lnTo>
                  <a:pt x="5791" y="62"/>
                </a:lnTo>
                <a:lnTo>
                  <a:pt x="5645" y="49"/>
                </a:lnTo>
                <a:lnTo>
                  <a:pt x="5498" y="38"/>
                </a:lnTo>
                <a:lnTo>
                  <a:pt x="5352" y="28"/>
                </a:lnTo>
                <a:lnTo>
                  <a:pt x="5206" y="19"/>
                </a:lnTo>
                <a:lnTo>
                  <a:pt x="5062" y="12"/>
                </a:lnTo>
                <a:lnTo>
                  <a:pt x="4916" y="7"/>
                </a:lnTo>
                <a:lnTo>
                  <a:pt x="4773" y="4"/>
                </a:lnTo>
                <a:lnTo>
                  <a:pt x="4628" y="1"/>
                </a:lnTo>
                <a:lnTo>
                  <a:pt x="4485" y="0"/>
                </a:lnTo>
                <a:lnTo>
                  <a:pt x="4342" y="1"/>
                </a:lnTo>
                <a:lnTo>
                  <a:pt x="4198" y="4"/>
                </a:lnTo>
                <a:lnTo>
                  <a:pt x="4055" y="7"/>
                </a:lnTo>
                <a:lnTo>
                  <a:pt x="3911" y="13"/>
                </a:lnTo>
                <a:lnTo>
                  <a:pt x="3767" y="21"/>
                </a:lnTo>
                <a:lnTo>
                  <a:pt x="3623" y="29"/>
                </a:lnTo>
                <a:lnTo>
                  <a:pt x="3478" y="39"/>
                </a:lnTo>
                <a:lnTo>
                  <a:pt x="3335" y="51"/>
                </a:lnTo>
                <a:lnTo>
                  <a:pt x="3190" y="64"/>
                </a:lnTo>
                <a:lnTo>
                  <a:pt x="3046" y="79"/>
                </a:lnTo>
                <a:lnTo>
                  <a:pt x="2903" y="96"/>
                </a:lnTo>
                <a:lnTo>
                  <a:pt x="2759" y="114"/>
                </a:lnTo>
                <a:lnTo>
                  <a:pt x="2616" y="134"/>
                </a:lnTo>
                <a:lnTo>
                  <a:pt x="2473" y="154"/>
                </a:lnTo>
                <a:lnTo>
                  <a:pt x="2330" y="177"/>
                </a:lnTo>
                <a:lnTo>
                  <a:pt x="2188" y="201"/>
                </a:lnTo>
                <a:lnTo>
                  <a:pt x="2045" y="226"/>
                </a:lnTo>
                <a:lnTo>
                  <a:pt x="1904" y="254"/>
                </a:lnTo>
                <a:lnTo>
                  <a:pt x="1762" y="282"/>
                </a:lnTo>
                <a:lnTo>
                  <a:pt x="1623" y="311"/>
                </a:lnTo>
                <a:lnTo>
                  <a:pt x="1482" y="343"/>
                </a:lnTo>
                <a:lnTo>
                  <a:pt x="1343" y="376"/>
                </a:lnTo>
                <a:lnTo>
                  <a:pt x="1205" y="410"/>
                </a:lnTo>
                <a:lnTo>
                  <a:pt x="1067" y="445"/>
                </a:lnTo>
                <a:lnTo>
                  <a:pt x="930" y="481"/>
                </a:lnTo>
                <a:lnTo>
                  <a:pt x="795" y="520"/>
                </a:lnTo>
                <a:lnTo>
                  <a:pt x="660" y="560"/>
                </a:lnTo>
                <a:lnTo>
                  <a:pt x="526" y="600"/>
                </a:lnTo>
                <a:lnTo>
                  <a:pt x="393" y="643"/>
                </a:lnTo>
                <a:lnTo>
                  <a:pt x="260" y="687"/>
                </a:lnTo>
                <a:lnTo>
                  <a:pt x="130" y="732"/>
                </a:lnTo>
                <a:lnTo>
                  <a:pt x="0" y="778"/>
                </a:lnTo>
                <a:lnTo>
                  <a:pt x="0" y="1150"/>
                </a:lnTo>
                <a:lnTo>
                  <a:pt x="9030" y="1150"/>
                </a:lnTo>
                <a:lnTo>
                  <a:pt x="9031" y="762"/>
                </a:lnTo>
                <a:close/>
              </a:path>
            </a:pathLst>
          </a:custGeom>
          <a:solidFill>
            <a:srgbClr val="BBBB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" name="Freeform 14"/>
          <p:cNvSpPr>
            <a:spLocks/>
          </p:cNvSpPr>
          <p:nvPr/>
        </p:nvSpPr>
        <p:spPr bwMode="auto">
          <a:xfrm>
            <a:off x="5111751" y="2674938"/>
            <a:ext cx="3584575" cy="455613"/>
          </a:xfrm>
          <a:custGeom>
            <a:avLst/>
            <a:gdLst>
              <a:gd name="T0" fmla="*/ 9031 w 9031"/>
              <a:gd name="T1" fmla="*/ 762 h 1150"/>
              <a:gd name="T2" fmla="*/ 8770 w 9031"/>
              <a:gd name="T3" fmla="*/ 671 h 1150"/>
              <a:gd name="T4" fmla="*/ 8503 w 9031"/>
              <a:gd name="T5" fmla="*/ 586 h 1150"/>
              <a:gd name="T6" fmla="*/ 8231 w 9031"/>
              <a:gd name="T7" fmla="*/ 506 h 1150"/>
              <a:gd name="T8" fmla="*/ 7954 w 9031"/>
              <a:gd name="T9" fmla="*/ 431 h 1150"/>
              <a:gd name="T10" fmla="*/ 7674 w 9031"/>
              <a:gd name="T11" fmla="*/ 363 h 1150"/>
              <a:gd name="T12" fmla="*/ 7390 w 9031"/>
              <a:gd name="T13" fmla="*/ 301 h 1150"/>
              <a:gd name="T14" fmla="*/ 7102 w 9031"/>
              <a:gd name="T15" fmla="*/ 244 h 1150"/>
              <a:gd name="T16" fmla="*/ 6813 w 9031"/>
              <a:gd name="T17" fmla="*/ 193 h 1150"/>
              <a:gd name="T18" fmla="*/ 6523 w 9031"/>
              <a:gd name="T19" fmla="*/ 148 h 1150"/>
              <a:gd name="T20" fmla="*/ 6230 w 9031"/>
              <a:gd name="T21" fmla="*/ 109 h 1150"/>
              <a:gd name="T22" fmla="*/ 5937 w 9031"/>
              <a:gd name="T23" fmla="*/ 75 h 1150"/>
              <a:gd name="T24" fmla="*/ 5645 w 9031"/>
              <a:gd name="T25" fmla="*/ 49 h 1150"/>
              <a:gd name="T26" fmla="*/ 5352 w 9031"/>
              <a:gd name="T27" fmla="*/ 28 h 1150"/>
              <a:gd name="T28" fmla="*/ 5062 w 9031"/>
              <a:gd name="T29" fmla="*/ 12 h 1150"/>
              <a:gd name="T30" fmla="*/ 4773 w 9031"/>
              <a:gd name="T31" fmla="*/ 4 h 1150"/>
              <a:gd name="T32" fmla="*/ 4485 w 9031"/>
              <a:gd name="T33" fmla="*/ 0 h 1150"/>
              <a:gd name="T34" fmla="*/ 4342 w 9031"/>
              <a:gd name="T35" fmla="*/ 1 h 1150"/>
              <a:gd name="T36" fmla="*/ 4055 w 9031"/>
              <a:gd name="T37" fmla="*/ 7 h 1150"/>
              <a:gd name="T38" fmla="*/ 3767 w 9031"/>
              <a:gd name="T39" fmla="*/ 21 h 1150"/>
              <a:gd name="T40" fmla="*/ 3478 w 9031"/>
              <a:gd name="T41" fmla="*/ 39 h 1150"/>
              <a:gd name="T42" fmla="*/ 3190 w 9031"/>
              <a:gd name="T43" fmla="*/ 64 h 1150"/>
              <a:gd name="T44" fmla="*/ 2903 w 9031"/>
              <a:gd name="T45" fmla="*/ 96 h 1150"/>
              <a:gd name="T46" fmla="*/ 2616 w 9031"/>
              <a:gd name="T47" fmla="*/ 134 h 1150"/>
              <a:gd name="T48" fmla="*/ 2330 w 9031"/>
              <a:gd name="T49" fmla="*/ 177 h 1150"/>
              <a:gd name="T50" fmla="*/ 2045 w 9031"/>
              <a:gd name="T51" fmla="*/ 226 h 1150"/>
              <a:gd name="T52" fmla="*/ 1762 w 9031"/>
              <a:gd name="T53" fmla="*/ 282 h 1150"/>
              <a:gd name="T54" fmla="*/ 1482 w 9031"/>
              <a:gd name="T55" fmla="*/ 343 h 1150"/>
              <a:gd name="T56" fmla="*/ 1205 w 9031"/>
              <a:gd name="T57" fmla="*/ 410 h 1150"/>
              <a:gd name="T58" fmla="*/ 930 w 9031"/>
              <a:gd name="T59" fmla="*/ 481 h 1150"/>
              <a:gd name="T60" fmla="*/ 660 w 9031"/>
              <a:gd name="T61" fmla="*/ 560 h 1150"/>
              <a:gd name="T62" fmla="*/ 393 w 9031"/>
              <a:gd name="T63" fmla="*/ 643 h 1150"/>
              <a:gd name="T64" fmla="*/ 130 w 9031"/>
              <a:gd name="T65" fmla="*/ 732 h 1150"/>
              <a:gd name="T66" fmla="*/ 0 w 9031"/>
              <a:gd name="T67" fmla="*/ 1150 h 1150"/>
              <a:gd name="T68" fmla="*/ 9031 w 9031"/>
              <a:gd name="T69" fmla="*/ 762 h 1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9031" h="1150">
                <a:moveTo>
                  <a:pt x="9031" y="762"/>
                </a:moveTo>
                <a:lnTo>
                  <a:pt x="9031" y="762"/>
                </a:lnTo>
                <a:lnTo>
                  <a:pt x="8901" y="716"/>
                </a:lnTo>
                <a:lnTo>
                  <a:pt x="8770" y="671"/>
                </a:lnTo>
                <a:lnTo>
                  <a:pt x="8637" y="627"/>
                </a:lnTo>
                <a:lnTo>
                  <a:pt x="8503" y="586"/>
                </a:lnTo>
                <a:lnTo>
                  <a:pt x="8368" y="544"/>
                </a:lnTo>
                <a:lnTo>
                  <a:pt x="8231" y="506"/>
                </a:lnTo>
                <a:lnTo>
                  <a:pt x="8093" y="468"/>
                </a:lnTo>
                <a:lnTo>
                  <a:pt x="7954" y="431"/>
                </a:lnTo>
                <a:lnTo>
                  <a:pt x="7815" y="397"/>
                </a:lnTo>
                <a:lnTo>
                  <a:pt x="7674" y="363"/>
                </a:lnTo>
                <a:lnTo>
                  <a:pt x="7532" y="332"/>
                </a:lnTo>
                <a:lnTo>
                  <a:pt x="7390" y="301"/>
                </a:lnTo>
                <a:lnTo>
                  <a:pt x="7247" y="272"/>
                </a:lnTo>
                <a:lnTo>
                  <a:pt x="7102" y="244"/>
                </a:lnTo>
                <a:lnTo>
                  <a:pt x="6958" y="218"/>
                </a:lnTo>
                <a:lnTo>
                  <a:pt x="6813" y="193"/>
                </a:lnTo>
                <a:lnTo>
                  <a:pt x="6667" y="170"/>
                </a:lnTo>
                <a:lnTo>
                  <a:pt x="6523" y="148"/>
                </a:lnTo>
                <a:lnTo>
                  <a:pt x="6376" y="128"/>
                </a:lnTo>
                <a:lnTo>
                  <a:pt x="6230" y="109"/>
                </a:lnTo>
                <a:lnTo>
                  <a:pt x="6084" y="91"/>
                </a:lnTo>
                <a:lnTo>
                  <a:pt x="5937" y="75"/>
                </a:lnTo>
                <a:lnTo>
                  <a:pt x="5791" y="62"/>
                </a:lnTo>
                <a:lnTo>
                  <a:pt x="5645" y="49"/>
                </a:lnTo>
                <a:lnTo>
                  <a:pt x="5498" y="38"/>
                </a:lnTo>
                <a:lnTo>
                  <a:pt x="5352" y="28"/>
                </a:lnTo>
                <a:lnTo>
                  <a:pt x="5206" y="19"/>
                </a:lnTo>
                <a:lnTo>
                  <a:pt x="5062" y="12"/>
                </a:lnTo>
                <a:lnTo>
                  <a:pt x="4916" y="7"/>
                </a:lnTo>
                <a:lnTo>
                  <a:pt x="4773" y="4"/>
                </a:lnTo>
                <a:lnTo>
                  <a:pt x="4628" y="1"/>
                </a:lnTo>
                <a:lnTo>
                  <a:pt x="4485" y="0"/>
                </a:lnTo>
                <a:lnTo>
                  <a:pt x="4485" y="0"/>
                </a:lnTo>
                <a:lnTo>
                  <a:pt x="4342" y="1"/>
                </a:lnTo>
                <a:lnTo>
                  <a:pt x="4198" y="4"/>
                </a:lnTo>
                <a:lnTo>
                  <a:pt x="4055" y="7"/>
                </a:lnTo>
                <a:lnTo>
                  <a:pt x="3911" y="13"/>
                </a:lnTo>
                <a:lnTo>
                  <a:pt x="3767" y="21"/>
                </a:lnTo>
                <a:lnTo>
                  <a:pt x="3623" y="29"/>
                </a:lnTo>
                <a:lnTo>
                  <a:pt x="3478" y="39"/>
                </a:lnTo>
                <a:lnTo>
                  <a:pt x="3335" y="51"/>
                </a:lnTo>
                <a:lnTo>
                  <a:pt x="3190" y="64"/>
                </a:lnTo>
                <a:lnTo>
                  <a:pt x="3046" y="79"/>
                </a:lnTo>
                <a:lnTo>
                  <a:pt x="2903" y="96"/>
                </a:lnTo>
                <a:lnTo>
                  <a:pt x="2759" y="114"/>
                </a:lnTo>
                <a:lnTo>
                  <a:pt x="2616" y="134"/>
                </a:lnTo>
                <a:lnTo>
                  <a:pt x="2473" y="154"/>
                </a:lnTo>
                <a:lnTo>
                  <a:pt x="2330" y="177"/>
                </a:lnTo>
                <a:lnTo>
                  <a:pt x="2188" y="201"/>
                </a:lnTo>
                <a:lnTo>
                  <a:pt x="2045" y="226"/>
                </a:lnTo>
                <a:lnTo>
                  <a:pt x="1904" y="254"/>
                </a:lnTo>
                <a:lnTo>
                  <a:pt x="1762" y="282"/>
                </a:lnTo>
                <a:lnTo>
                  <a:pt x="1623" y="311"/>
                </a:lnTo>
                <a:lnTo>
                  <a:pt x="1482" y="343"/>
                </a:lnTo>
                <a:lnTo>
                  <a:pt x="1343" y="376"/>
                </a:lnTo>
                <a:lnTo>
                  <a:pt x="1205" y="410"/>
                </a:lnTo>
                <a:lnTo>
                  <a:pt x="1067" y="445"/>
                </a:lnTo>
                <a:lnTo>
                  <a:pt x="930" y="481"/>
                </a:lnTo>
                <a:lnTo>
                  <a:pt x="795" y="520"/>
                </a:lnTo>
                <a:lnTo>
                  <a:pt x="660" y="560"/>
                </a:lnTo>
                <a:lnTo>
                  <a:pt x="526" y="600"/>
                </a:lnTo>
                <a:lnTo>
                  <a:pt x="393" y="643"/>
                </a:lnTo>
                <a:lnTo>
                  <a:pt x="260" y="687"/>
                </a:lnTo>
                <a:lnTo>
                  <a:pt x="130" y="732"/>
                </a:lnTo>
                <a:lnTo>
                  <a:pt x="0" y="778"/>
                </a:lnTo>
                <a:lnTo>
                  <a:pt x="0" y="1150"/>
                </a:lnTo>
                <a:lnTo>
                  <a:pt x="9030" y="1150"/>
                </a:lnTo>
                <a:lnTo>
                  <a:pt x="9031" y="762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" name="Freeform 15"/>
          <p:cNvSpPr>
            <a:spLocks/>
          </p:cNvSpPr>
          <p:nvPr/>
        </p:nvSpPr>
        <p:spPr bwMode="auto">
          <a:xfrm>
            <a:off x="5486401" y="2454275"/>
            <a:ext cx="2970213" cy="4763"/>
          </a:xfrm>
          <a:custGeom>
            <a:avLst/>
            <a:gdLst>
              <a:gd name="T0" fmla="*/ 0 w 7482"/>
              <a:gd name="T1" fmla="*/ 6 h 12"/>
              <a:gd name="T2" fmla="*/ 0 w 7482"/>
              <a:gd name="T3" fmla="*/ 12 h 12"/>
              <a:gd name="T4" fmla="*/ 7482 w 7482"/>
              <a:gd name="T5" fmla="*/ 12 h 12"/>
              <a:gd name="T6" fmla="*/ 7482 w 7482"/>
              <a:gd name="T7" fmla="*/ 0 h 12"/>
              <a:gd name="T8" fmla="*/ 0 w 7482"/>
              <a:gd name="T9" fmla="*/ 0 h 12"/>
              <a:gd name="T10" fmla="*/ 0 w 7482"/>
              <a:gd name="T11" fmla="*/ 6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482" h="12">
                <a:moveTo>
                  <a:pt x="0" y="6"/>
                </a:moveTo>
                <a:lnTo>
                  <a:pt x="0" y="12"/>
                </a:lnTo>
                <a:lnTo>
                  <a:pt x="7482" y="12"/>
                </a:lnTo>
                <a:lnTo>
                  <a:pt x="7482" y="0"/>
                </a:ln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>
            <a:off x="5111751" y="3130550"/>
            <a:ext cx="3584575" cy="0"/>
          </a:xfrm>
          <a:prstGeom prst="line">
            <a:avLst/>
          </a:pr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Freeform 17"/>
          <p:cNvSpPr>
            <a:spLocks/>
          </p:cNvSpPr>
          <p:nvPr/>
        </p:nvSpPr>
        <p:spPr bwMode="auto">
          <a:xfrm>
            <a:off x="5110163" y="1922463"/>
            <a:ext cx="4763" cy="1208088"/>
          </a:xfrm>
          <a:custGeom>
            <a:avLst/>
            <a:gdLst>
              <a:gd name="T0" fmla="*/ 7 w 14"/>
              <a:gd name="T1" fmla="*/ 3046 h 3046"/>
              <a:gd name="T2" fmla="*/ 14 w 14"/>
              <a:gd name="T3" fmla="*/ 3046 h 3046"/>
              <a:gd name="T4" fmla="*/ 14 w 14"/>
              <a:gd name="T5" fmla="*/ 0 h 3046"/>
              <a:gd name="T6" fmla="*/ 0 w 14"/>
              <a:gd name="T7" fmla="*/ 0 h 3046"/>
              <a:gd name="T8" fmla="*/ 0 w 14"/>
              <a:gd name="T9" fmla="*/ 3046 h 3046"/>
              <a:gd name="T10" fmla="*/ 7 w 14"/>
              <a:gd name="T11" fmla="*/ 3046 h 30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" h="3046">
                <a:moveTo>
                  <a:pt x="7" y="3046"/>
                </a:moveTo>
                <a:lnTo>
                  <a:pt x="14" y="3046"/>
                </a:lnTo>
                <a:lnTo>
                  <a:pt x="14" y="0"/>
                </a:lnTo>
                <a:lnTo>
                  <a:pt x="0" y="0"/>
                </a:lnTo>
                <a:lnTo>
                  <a:pt x="0" y="3046"/>
                </a:lnTo>
                <a:lnTo>
                  <a:pt x="7" y="30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8" name="Freeform 22"/>
          <p:cNvSpPr>
            <a:spLocks noEditPoints="1"/>
          </p:cNvSpPr>
          <p:nvPr/>
        </p:nvSpPr>
        <p:spPr bwMode="auto">
          <a:xfrm>
            <a:off x="5591176" y="2246313"/>
            <a:ext cx="57150" cy="53975"/>
          </a:xfrm>
          <a:custGeom>
            <a:avLst/>
            <a:gdLst>
              <a:gd name="T0" fmla="*/ 43 w 141"/>
              <a:gd name="T1" fmla="*/ 109 h 137"/>
              <a:gd name="T2" fmla="*/ 97 w 141"/>
              <a:gd name="T3" fmla="*/ 108 h 137"/>
              <a:gd name="T4" fmla="*/ 108 w 141"/>
              <a:gd name="T5" fmla="*/ 136 h 137"/>
              <a:gd name="T6" fmla="*/ 141 w 141"/>
              <a:gd name="T7" fmla="*/ 136 h 137"/>
              <a:gd name="T8" fmla="*/ 87 w 141"/>
              <a:gd name="T9" fmla="*/ 0 h 137"/>
              <a:gd name="T10" fmla="*/ 51 w 141"/>
              <a:gd name="T11" fmla="*/ 0 h 137"/>
              <a:gd name="T12" fmla="*/ 0 w 141"/>
              <a:gd name="T13" fmla="*/ 137 h 137"/>
              <a:gd name="T14" fmla="*/ 33 w 141"/>
              <a:gd name="T15" fmla="*/ 137 h 137"/>
              <a:gd name="T16" fmla="*/ 43 w 141"/>
              <a:gd name="T17" fmla="*/ 109 h 137"/>
              <a:gd name="T18" fmla="*/ 70 w 141"/>
              <a:gd name="T19" fmla="*/ 32 h 137"/>
              <a:gd name="T20" fmla="*/ 70 w 141"/>
              <a:gd name="T21" fmla="*/ 32 h 137"/>
              <a:gd name="T22" fmla="*/ 89 w 141"/>
              <a:gd name="T23" fmla="*/ 85 h 137"/>
              <a:gd name="T24" fmla="*/ 51 w 141"/>
              <a:gd name="T25" fmla="*/ 85 h 137"/>
              <a:gd name="T26" fmla="*/ 70 w 141"/>
              <a:gd name="T27" fmla="*/ 32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41" h="137">
                <a:moveTo>
                  <a:pt x="43" y="109"/>
                </a:moveTo>
                <a:lnTo>
                  <a:pt x="97" y="108"/>
                </a:lnTo>
                <a:lnTo>
                  <a:pt x="108" y="136"/>
                </a:lnTo>
                <a:lnTo>
                  <a:pt x="141" y="136"/>
                </a:lnTo>
                <a:lnTo>
                  <a:pt x="87" y="0"/>
                </a:lnTo>
                <a:lnTo>
                  <a:pt x="51" y="0"/>
                </a:lnTo>
                <a:lnTo>
                  <a:pt x="0" y="137"/>
                </a:lnTo>
                <a:lnTo>
                  <a:pt x="33" y="137"/>
                </a:lnTo>
                <a:lnTo>
                  <a:pt x="43" y="109"/>
                </a:lnTo>
                <a:close/>
                <a:moveTo>
                  <a:pt x="70" y="32"/>
                </a:moveTo>
                <a:lnTo>
                  <a:pt x="70" y="32"/>
                </a:lnTo>
                <a:lnTo>
                  <a:pt x="89" y="85"/>
                </a:lnTo>
                <a:lnTo>
                  <a:pt x="51" y="85"/>
                </a:lnTo>
                <a:lnTo>
                  <a:pt x="70" y="32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9" name="Freeform 23"/>
          <p:cNvSpPr>
            <a:spLocks noEditPoints="1"/>
          </p:cNvSpPr>
          <p:nvPr/>
        </p:nvSpPr>
        <p:spPr bwMode="auto">
          <a:xfrm>
            <a:off x="5730876" y="2613025"/>
            <a:ext cx="44450" cy="44450"/>
          </a:xfrm>
          <a:custGeom>
            <a:avLst/>
            <a:gdLst>
              <a:gd name="T0" fmla="*/ 86 w 115"/>
              <a:gd name="T1" fmla="*/ 14 h 113"/>
              <a:gd name="T2" fmla="*/ 75 w 115"/>
              <a:gd name="T3" fmla="*/ 4 h 113"/>
              <a:gd name="T4" fmla="*/ 61 w 115"/>
              <a:gd name="T5" fmla="*/ 0 h 113"/>
              <a:gd name="T6" fmla="*/ 46 w 115"/>
              <a:gd name="T7" fmla="*/ 2 h 113"/>
              <a:gd name="T8" fmla="*/ 32 w 115"/>
              <a:gd name="T9" fmla="*/ 5 h 113"/>
              <a:gd name="T10" fmla="*/ 16 w 115"/>
              <a:gd name="T11" fmla="*/ 11 h 113"/>
              <a:gd name="T12" fmla="*/ 6 w 115"/>
              <a:gd name="T13" fmla="*/ 21 h 113"/>
              <a:gd name="T14" fmla="*/ 0 w 115"/>
              <a:gd name="T15" fmla="*/ 37 h 113"/>
              <a:gd name="T16" fmla="*/ 27 w 115"/>
              <a:gd name="T17" fmla="*/ 42 h 113"/>
              <a:gd name="T18" fmla="*/ 29 w 115"/>
              <a:gd name="T19" fmla="*/ 33 h 113"/>
              <a:gd name="T20" fmla="*/ 41 w 115"/>
              <a:gd name="T21" fmla="*/ 25 h 113"/>
              <a:gd name="T22" fmla="*/ 54 w 115"/>
              <a:gd name="T23" fmla="*/ 23 h 113"/>
              <a:gd name="T24" fmla="*/ 62 w 115"/>
              <a:gd name="T25" fmla="*/ 33 h 113"/>
              <a:gd name="T26" fmla="*/ 61 w 115"/>
              <a:gd name="T27" fmla="*/ 39 h 113"/>
              <a:gd name="T28" fmla="*/ 56 w 115"/>
              <a:gd name="T29" fmla="*/ 42 h 113"/>
              <a:gd name="T30" fmla="*/ 24 w 115"/>
              <a:gd name="T31" fmla="*/ 54 h 113"/>
              <a:gd name="T32" fmla="*/ 15 w 115"/>
              <a:gd name="T33" fmla="*/ 61 h 113"/>
              <a:gd name="T34" fmla="*/ 8 w 115"/>
              <a:gd name="T35" fmla="*/ 71 h 113"/>
              <a:gd name="T36" fmla="*/ 7 w 115"/>
              <a:gd name="T37" fmla="*/ 83 h 113"/>
              <a:gd name="T38" fmla="*/ 11 w 115"/>
              <a:gd name="T39" fmla="*/ 96 h 113"/>
              <a:gd name="T40" fmla="*/ 19 w 115"/>
              <a:gd name="T41" fmla="*/ 106 h 113"/>
              <a:gd name="T42" fmla="*/ 29 w 115"/>
              <a:gd name="T43" fmla="*/ 112 h 113"/>
              <a:gd name="T44" fmla="*/ 41 w 115"/>
              <a:gd name="T45" fmla="*/ 113 h 113"/>
              <a:gd name="T46" fmla="*/ 60 w 115"/>
              <a:gd name="T47" fmla="*/ 108 h 113"/>
              <a:gd name="T48" fmla="*/ 74 w 115"/>
              <a:gd name="T49" fmla="*/ 95 h 113"/>
              <a:gd name="T50" fmla="*/ 79 w 115"/>
              <a:gd name="T51" fmla="*/ 93 h 113"/>
              <a:gd name="T52" fmla="*/ 82 w 115"/>
              <a:gd name="T53" fmla="*/ 98 h 113"/>
              <a:gd name="T54" fmla="*/ 115 w 115"/>
              <a:gd name="T55" fmla="*/ 94 h 113"/>
              <a:gd name="T56" fmla="*/ 111 w 115"/>
              <a:gd name="T57" fmla="*/ 90 h 113"/>
              <a:gd name="T58" fmla="*/ 106 w 115"/>
              <a:gd name="T59" fmla="*/ 83 h 113"/>
              <a:gd name="T60" fmla="*/ 90 w 115"/>
              <a:gd name="T61" fmla="*/ 22 h 113"/>
              <a:gd name="T62" fmla="*/ 71 w 115"/>
              <a:gd name="T63" fmla="*/ 74 h 113"/>
              <a:gd name="T64" fmla="*/ 60 w 115"/>
              <a:gd name="T65" fmla="*/ 87 h 113"/>
              <a:gd name="T66" fmla="*/ 46 w 115"/>
              <a:gd name="T67" fmla="*/ 90 h 113"/>
              <a:gd name="T68" fmla="*/ 39 w 115"/>
              <a:gd name="T69" fmla="*/ 87 h 113"/>
              <a:gd name="T70" fmla="*/ 36 w 115"/>
              <a:gd name="T71" fmla="*/ 74 h 113"/>
              <a:gd name="T72" fmla="*/ 44 w 115"/>
              <a:gd name="T73" fmla="*/ 66 h 113"/>
              <a:gd name="T74" fmla="*/ 58 w 115"/>
              <a:gd name="T75" fmla="*/ 60 h 113"/>
              <a:gd name="T76" fmla="*/ 66 w 115"/>
              <a:gd name="T77" fmla="*/ 55 h 113"/>
              <a:gd name="T78" fmla="*/ 71 w 115"/>
              <a:gd name="T79" fmla="*/ 66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15" h="113">
                <a:moveTo>
                  <a:pt x="90" y="22"/>
                </a:moveTo>
                <a:lnTo>
                  <a:pt x="86" y="14"/>
                </a:lnTo>
                <a:lnTo>
                  <a:pt x="82" y="9"/>
                </a:lnTo>
                <a:lnTo>
                  <a:pt x="75" y="4"/>
                </a:lnTo>
                <a:lnTo>
                  <a:pt x="67" y="2"/>
                </a:lnTo>
                <a:lnTo>
                  <a:pt x="61" y="0"/>
                </a:lnTo>
                <a:lnTo>
                  <a:pt x="53" y="0"/>
                </a:lnTo>
                <a:lnTo>
                  <a:pt x="46" y="2"/>
                </a:lnTo>
                <a:lnTo>
                  <a:pt x="40" y="3"/>
                </a:lnTo>
                <a:lnTo>
                  <a:pt x="32" y="5"/>
                </a:lnTo>
                <a:lnTo>
                  <a:pt x="24" y="8"/>
                </a:lnTo>
                <a:lnTo>
                  <a:pt x="16" y="11"/>
                </a:lnTo>
                <a:lnTo>
                  <a:pt x="11" y="16"/>
                </a:lnTo>
                <a:lnTo>
                  <a:pt x="6" y="21"/>
                </a:lnTo>
                <a:lnTo>
                  <a:pt x="2" y="28"/>
                </a:lnTo>
                <a:lnTo>
                  <a:pt x="0" y="37"/>
                </a:lnTo>
                <a:lnTo>
                  <a:pt x="0" y="48"/>
                </a:lnTo>
                <a:lnTo>
                  <a:pt x="27" y="42"/>
                </a:lnTo>
                <a:lnTo>
                  <a:pt x="27" y="38"/>
                </a:lnTo>
                <a:lnTo>
                  <a:pt x="29" y="33"/>
                </a:lnTo>
                <a:lnTo>
                  <a:pt x="33" y="28"/>
                </a:lnTo>
                <a:lnTo>
                  <a:pt x="41" y="25"/>
                </a:lnTo>
                <a:lnTo>
                  <a:pt x="48" y="23"/>
                </a:lnTo>
                <a:lnTo>
                  <a:pt x="54" y="23"/>
                </a:lnTo>
                <a:lnTo>
                  <a:pt x="60" y="27"/>
                </a:lnTo>
                <a:lnTo>
                  <a:pt x="62" y="33"/>
                </a:lnTo>
                <a:lnTo>
                  <a:pt x="62" y="37"/>
                </a:lnTo>
                <a:lnTo>
                  <a:pt x="61" y="39"/>
                </a:lnTo>
                <a:lnTo>
                  <a:pt x="58" y="40"/>
                </a:lnTo>
                <a:lnTo>
                  <a:pt x="56" y="42"/>
                </a:lnTo>
                <a:lnTo>
                  <a:pt x="31" y="51"/>
                </a:lnTo>
                <a:lnTo>
                  <a:pt x="24" y="54"/>
                </a:lnTo>
                <a:lnTo>
                  <a:pt x="19" y="57"/>
                </a:lnTo>
                <a:lnTo>
                  <a:pt x="15" y="61"/>
                </a:lnTo>
                <a:lnTo>
                  <a:pt x="11" y="66"/>
                </a:lnTo>
                <a:lnTo>
                  <a:pt x="8" y="71"/>
                </a:lnTo>
                <a:lnTo>
                  <a:pt x="7" y="77"/>
                </a:lnTo>
                <a:lnTo>
                  <a:pt x="7" y="83"/>
                </a:lnTo>
                <a:lnTo>
                  <a:pt x="8" y="89"/>
                </a:lnTo>
                <a:lnTo>
                  <a:pt x="11" y="96"/>
                </a:lnTo>
                <a:lnTo>
                  <a:pt x="15" y="102"/>
                </a:lnTo>
                <a:lnTo>
                  <a:pt x="19" y="106"/>
                </a:lnTo>
                <a:lnTo>
                  <a:pt x="24" y="110"/>
                </a:lnTo>
                <a:lnTo>
                  <a:pt x="29" y="112"/>
                </a:lnTo>
                <a:lnTo>
                  <a:pt x="35" y="113"/>
                </a:lnTo>
                <a:lnTo>
                  <a:pt x="41" y="113"/>
                </a:lnTo>
                <a:lnTo>
                  <a:pt x="48" y="112"/>
                </a:lnTo>
                <a:lnTo>
                  <a:pt x="60" y="108"/>
                </a:lnTo>
                <a:lnTo>
                  <a:pt x="67" y="102"/>
                </a:lnTo>
                <a:lnTo>
                  <a:pt x="74" y="95"/>
                </a:lnTo>
                <a:lnTo>
                  <a:pt x="78" y="89"/>
                </a:lnTo>
                <a:lnTo>
                  <a:pt x="79" y="93"/>
                </a:lnTo>
                <a:lnTo>
                  <a:pt x="81" y="95"/>
                </a:lnTo>
                <a:lnTo>
                  <a:pt x="82" y="98"/>
                </a:lnTo>
                <a:lnTo>
                  <a:pt x="83" y="100"/>
                </a:lnTo>
                <a:lnTo>
                  <a:pt x="115" y="94"/>
                </a:lnTo>
                <a:lnTo>
                  <a:pt x="113" y="90"/>
                </a:lnTo>
                <a:lnTo>
                  <a:pt x="111" y="90"/>
                </a:lnTo>
                <a:lnTo>
                  <a:pt x="108" y="88"/>
                </a:lnTo>
                <a:lnTo>
                  <a:pt x="106" y="83"/>
                </a:lnTo>
                <a:lnTo>
                  <a:pt x="103" y="76"/>
                </a:lnTo>
                <a:lnTo>
                  <a:pt x="90" y="22"/>
                </a:lnTo>
                <a:close/>
                <a:moveTo>
                  <a:pt x="71" y="66"/>
                </a:moveTo>
                <a:lnTo>
                  <a:pt x="71" y="74"/>
                </a:lnTo>
                <a:lnTo>
                  <a:pt x="67" y="82"/>
                </a:lnTo>
                <a:lnTo>
                  <a:pt x="60" y="87"/>
                </a:lnTo>
                <a:lnTo>
                  <a:pt x="52" y="90"/>
                </a:lnTo>
                <a:lnTo>
                  <a:pt x="46" y="90"/>
                </a:lnTo>
                <a:lnTo>
                  <a:pt x="43" y="89"/>
                </a:lnTo>
                <a:lnTo>
                  <a:pt x="39" y="87"/>
                </a:lnTo>
                <a:lnTo>
                  <a:pt x="36" y="80"/>
                </a:lnTo>
                <a:lnTo>
                  <a:pt x="36" y="74"/>
                </a:lnTo>
                <a:lnTo>
                  <a:pt x="39" y="70"/>
                </a:lnTo>
                <a:lnTo>
                  <a:pt x="44" y="66"/>
                </a:lnTo>
                <a:lnTo>
                  <a:pt x="50" y="63"/>
                </a:lnTo>
                <a:lnTo>
                  <a:pt x="58" y="60"/>
                </a:lnTo>
                <a:lnTo>
                  <a:pt x="64" y="57"/>
                </a:lnTo>
                <a:lnTo>
                  <a:pt x="66" y="55"/>
                </a:lnTo>
                <a:lnTo>
                  <a:pt x="67" y="53"/>
                </a:lnTo>
                <a:lnTo>
                  <a:pt x="71" y="66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0" name="Freeform 24"/>
          <p:cNvSpPr>
            <a:spLocks/>
          </p:cNvSpPr>
          <p:nvPr/>
        </p:nvSpPr>
        <p:spPr bwMode="auto">
          <a:xfrm>
            <a:off x="5649913" y="2455863"/>
            <a:ext cx="92075" cy="342900"/>
          </a:xfrm>
          <a:custGeom>
            <a:avLst/>
            <a:gdLst>
              <a:gd name="T0" fmla="*/ 227 w 234"/>
              <a:gd name="T1" fmla="*/ 866 h 867"/>
              <a:gd name="T2" fmla="*/ 234 w 234"/>
              <a:gd name="T3" fmla="*/ 864 h 867"/>
              <a:gd name="T4" fmla="*/ 13 w 234"/>
              <a:gd name="T5" fmla="*/ 0 h 867"/>
              <a:gd name="T6" fmla="*/ 0 w 234"/>
              <a:gd name="T7" fmla="*/ 3 h 867"/>
              <a:gd name="T8" fmla="*/ 221 w 234"/>
              <a:gd name="T9" fmla="*/ 867 h 867"/>
              <a:gd name="T10" fmla="*/ 227 w 234"/>
              <a:gd name="T11" fmla="*/ 866 h 8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34" h="867">
                <a:moveTo>
                  <a:pt x="227" y="866"/>
                </a:moveTo>
                <a:lnTo>
                  <a:pt x="234" y="864"/>
                </a:lnTo>
                <a:lnTo>
                  <a:pt x="13" y="0"/>
                </a:lnTo>
                <a:lnTo>
                  <a:pt x="0" y="3"/>
                </a:lnTo>
                <a:lnTo>
                  <a:pt x="221" y="867"/>
                </a:lnTo>
                <a:lnTo>
                  <a:pt x="227" y="8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1" name="Freeform 25"/>
          <p:cNvSpPr>
            <a:spLocks/>
          </p:cNvSpPr>
          <p:nvPr/>
        </p:nvSpPr>
        <p:spPr bwMode="auto">
          <a:xfrm>
            <a:off x="5653088" y="2455863"/>
            <a:ext cx="42863" cy="104775"/>
          </a:xfrm>
          <a:custGeom>
            <a:avLst/>
            <a:gdLst>
              <a:gd name="T0" fmla="*/ 19 w 111"/>
              <a:gd name="T1" fmla="*/ 263 h 263"/>
              <a:gd name="T2" fmla="*/ 111 w 111"/>
              <a:gd name="T3" fmla="*/ 243 h 263"/>
              <a:gd name="T4" fmla="*/ 0 w 111"/>
              <a:gd name="T5" fmla="*/ 0 h 263"/>
              <a:gd name="T6" fmla="*/ 19 w 111"/>
              <a:gd name="T7" fmla="*/ 263 h 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1" h="263">
                <a:moveTo>
                  <a:pt x="19" y="263"/>
                </a:moveTo>
                <a:lnTo>
                  <a:pt x="111" y="243"/>
                </a:lnTo>
                <a:lnTo>
                  <a:pt x="0" y="0"/>
                </a:lnTo>
                <a:lnTo>
                  <a:pt x="19" y="263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2" name="Freeform 26"/>
          <p:cNvSpPr>
            <a:spLocks/>
          </p:cNvSpPr>
          <p:nvPr/>
        </p:nvSpPr>
        <p:spPr bwMode="auto">
          <a:xfrm>
            <a:off x="5653088" y="2455863"/>
            <a:ext cx="42863" cy="104775"/>
          </a:xfrm>
          <a:custGeom>
            <a:avLst/>
            <a:gdLst>
              <a:gd name="T0" fmla="*/ 19 w 111"/>
              <a:gd name="T1" fmla="*/ 263 h 263"/>
              <a:gd name="T2" fmla="*/ 111 w 111"/>
              <a:gd name="T3" fmla="*/ 243 h 263"/>
              <a:gd name="T4" fmla="*/ 0 w 111"/>
              <a:gd name="T5" fmla="*/ 0 h 263"/>
              <a:gd name="T6" fmla="*/ 19 w 111"/>
              <a:gd name="T7" fmla="*/ 263 h 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1" h="263">
                <a:moveTo>
                  <a:pt x="19" y="263"/>
                </a:moveTo>
                <a:lnTo>
                  <a:pt x="111" y="243"/>
                </a:lnTo>
                <a:lnTo>
                  <a:pt x="0" y="0"/>
                </a:lnTo>
                <a:lnTo>
                  <a:pt x="19" y="263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3" name="Freeform 27"/>
          <p:cNvSpPr>
            <a:spLocks noEditPoints="1"/>
          </p:cNvSpPr>
          <p:nvPr/>
        </p:nvSpPr>
        <p:spPr bwMode="auto">
          <a:xfrm>
            <a:off x="6392863" y="2246313"/>
            <a:ext cx="49213" cy="53975"/>
          </a:xfrm>
          <a:custGeom>
            <a:avLst/>
            <a:gdLst>
              <a:gd name="T0" fmla="*/ 1 w 123"/>
              <a:gd name="T1" fmla="*/ 137 h 137"/>
              <a:gd name="T2" fmla="*/ 64 w 123"/>
              <a:gd name="T3" fmla="*/ 137 h 137"/>
              <a:gd name="T4" fmla="*/ 74 w 123"/>
              <a:gd name="T5" fmla="*/ 136 h 137"/>
              <a:gd name="T6" fmla="*/ 82 w 123"/>
              <a:gd name="T7" fmla="*/ 136 h 137"/>
              <a:gd name="T8" fmla="*/ 90 w 123"/>
              <a:gd name="T9" fmla="*/ 135 h 137"/>
              <a:gd name="T10" fmla="*/ 95 w 123"/>
              <a:gd name="T11" fmla="*/ 132 h 137"/>
              <a:gd name="T12" fmla="*/ 99 w 123"/>
              <a:gd name="T13" fmla="*/ 131 h 137"/>
              <a:gd name="T14" fmla="*/ 103 w 123"/>
              <a:gd name="T15" fmla="*/ 129 h 137"/>
              <a:gd name="T16" fmla="*/ 107 w 123"/>
              <a:gd name="T17" fmla="*/ 126 h 137"/>
              <a:gd name="T18" fmla="*/ 110 w 123"/>
              <a:gd name="T19" fmla="*/ 124 h 137"/>
              <a:gd name="T20" fmla="*/ 115 w 123"/>
              <a:gd name="T21" fmla="*/ 118 h 137"/>
              <a:gd name="T22" fmla="*/ 119 w 123"/>
              <a:gd name="T23" fmla="*/ 112 h 137"/>
              <a:gd name="T24" fmla="*/ 122 w 123"/>
              <a:gd name="T25" fmla="*/ 105 h 137"/>
              <a:gd name="T26" fmla="*/ 123 w 123"/>
              <a:gd name="T27" fmla="*/ 96 h 137"/>
              <a:gd name="T28" fmla="*/ 122 w 123"/>
              <a:gd name="T29" fmla="*/ 85 h 137"/>
              <a:gd name="T30" fmla="*/ 118 w 123"/>
              <a:gd name="T31" fmla="*/ 75 h 137"/>
              <a:gd name="T32" fmla="*/ 111 w 123"/>
              <a:gd name="T33" fmla="*/ 68 h 137"/>
              <a:gd name="T34" fmla="*/ 99 w 123"/>
              <a:gd name="T35" fmla="*/ 62 h 137"/>
              <a:gd name="T36" fmla="*/ 105 w 123"/>
              <a:gd name="T37" fmla="*/ 60 h 137"/>
              <a:gd name="T38" fmla="*/ 110 w 123"/>
              <a:gd name="T39" fmla="*/ 55 h 137"/>
              <a:gd name="T40" fmla="*/ 115 w 123"/>
              <a:gd name="T41" fmla="*/ 46 h 137"/>
              <a:gd name="T42" fmla="*/ 117 w 123"/>
              <a:gd name="T43" fmla="*/ 34 h 137"/>
              <a:gd name="T44" fmla="*/ 117 w 123"/>
              <a:gd name="T45" fmla="*/ 29 h 137"/>
              <a:gd name="T46" fmla="*/ 114 w 123"/>
              <a:gd name="T47" fmla="*/ 23 h 137"/>
              <a:gd name="T48" fmla="*/ 111 w 123"/>
              <a:gd name="T49" fmla="*/ 17 h 137"/>
              <a:gd name="T50" fmla="*/ 107 w 123"/>
              <a:gd name="T51" fmla="*/ 11 h 137"/>
              <a:gd name="T52" fmla="*/ 102 w 123"/>
              <a:gd name="T53" fmla="*/ 7 h 137"/>
              <a:gd name="T54" fmla="*/ 94 w 123"/>
              <a:gd name="T55" fmla="*/ 2 h 137"/>
              <a:gd name="T56" fmla="*/ 84 w 123"/>
              <a:gd name="T57" fmla="*/ 0 h 137"/>
              <a:gd name="T58" fmla="*/ 72 w 123"/>
              <a:gd name="T59" fmla="*/ 0 h 137"/>
              <a:gd name="T60" fmla="*/ 0 w 123"/>
              <a:gd name="T61" fmla="*/ 0 h 137"/>
              <a:gd name="T62" fmla="*/ 1 w 123"/>
              <a:gd name="T63" fmla="*/ 137 h 137"/>
              <a:gd name="T64" fmla="*/ 31 w 123"/>
              <a:gd name="T65" fmla="*/ 77 h 137"/>
              <a:gd name="T66" fmla="*/ 71 w 123"/>
              <a:gd name="T67" fmla="*/ 77 h 137"/>
              <a:gd name="T68" fmla="*/ 78 w 123"/>
              <a:gd name="T69" fmla="*/ 77 h 137"/>
              <a:gd name="T70" fmla="*/ 85 w 123"/>
              <a:gd name="T71" fmla="*/ 79 h 137"/>
              <a:gd name="T72" fmla="*/ 90 w 123"/>
              <a:gd name="T73" fmla="*/ 85 h 137"/>
              <a:gd name="T74" fmla="*/ 92 w 123"/>
              <a:gd name="T75" fmla="*/ 92 h 137"/>
              <a:gd name="T76" fmla="*/ 90 w 123"/>
              <a:gd name="T77" fmla="*/ 102 h 137"/>
              <a:gd name="T78" fmla="*/ 86 w 123"/>
              <a:gd name="T79" fmla="*/ 108 h 137"/>
              <a:gd name="T80" fmla="*/ 78 w 123"/>
              <a:gd name="T81" fmla="*/ 112 h 137"/>
              <a:gd name="T82" fmla="*/ 68 w 123"/>
              <a:gd name="T83" fmla="*/ 114 h 137"/>
              <a:gd name="T84" fmla="*/ 31 w 123"/>
              <a:gd name="T85" fmla="*/ 114 h 137"/>
              <a:gd name="T86" fmla="*/ 31 w 123"/>
              <a:gd name="T87" fmla="*/ 77 h 137"/>
              <a:gd name="T88" fmla="*/ 30 w 123"/>
              <a:gd name="T89" fmla="*/ 24 h 137"/>
              <a:gd name="T90" fmla="*/ 65 w 123"/>
              <a:gd name="T91" fmla="*/ 24 h 137"/>
              <a:gd name="T92" fmla="*/ 74 w 123"/>
              <a:gd name="T93" fmla="*/ 24 h 137"/>
              <a:gd name="T94" fmla="*/ 81 w 123"/>
              <a:gd name="T95" fmla="*/ 27 h 137"/>
              <a:gd name="T96" fmla="*/ 86 w 123"/>
              <a:gd name="T97" fmla="*/ 30 h 137"/>
              <a:gd name="T98" fmla="*/ 88 w 123"/>
              <a:gd name="T99" fmla="*/ 38 h 137"/>
              <a:gd name="T100" fmla="*/ 86 w 123"/>
              <a:gd name="T101" fmla="*/ 45 h 137"/>
              <a:gd name="T102" fmla="*/ 81 w 123"/>
              <a:gd name="T103" fmla="*/ 50 h 137"/>
              <a:gd name="T104" fmla="*/ 73 w 123"/>
              <a:gd name="T105" fmla="*/ 52 h 137"/>
              <a:gd name="T106" fmla="*/ 65 w 123"/>
              <a:gd name="T107" fmla="*/ 53 h 137"/>
              <a:gd name="T108" fmla="*/ 30 w 123"/>
              <a:gd name="T109" fmla="*/ 53 h 137"/>
              <a:gd name="T110" fmla="*/ 30 w 123"/>
              <a:gd name="T111" fmla="*/ 24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23" h="137">
                <a:moveTo>
                  <a:pt x="1" y="137"/>
                </a:moveTo>
                <a:lnTo>
                  <a:pt x="64" y="137"/>
                </a:lnTo>
                <a:lnTo>
                  <a:pt x="74" y="136"/>
                </a:lnTo>
                <a:lnTo>
                  <a:pt x="82" y="136"/>
                </a:lnTo>
                <a:lnTo>
                  <a:pt x="90" y="135"/>
                </a:lnTo>
                <a:lnTo>
                  <a:pt x="95" y="132"/>
                </a:lnTo>
                <a:lnTo>
                  <a:pt x="99" y="131"/>
                </a:lnTo>
                <a:lnTo>
                  <a:pt x="103" y="129"/>
                </a:lnTo>
                <a:lnTo>
                  <a:pt x="107" y="126"/>
                </a:lnTo>
                <a:lnTo>
                  <a:pt x="110" y="124"/>
                </a:lnTo>
                <a:lnTo>
                  <a:pt x="115" y="118"/>
                </a:lnTo>
                <a:lnTo>
                  <a:pt x="119" y="112"/>
                </a:lnTo>
                <a:lnTo>
                  <a:pt x="122" y="105"/>
                </a:lnTo>
                <a:lnTo>
                  <a:pt x="123" y="96"/>
                </a:lnTo>
                <a:lnTo>
                  <a:pt x="122" y="85"/>
                </a:lnTo>
                <a:lnTo>
                  <a:pt x="118" y="75"/>
                </a:lnTo>
                <a:lnTo>
                  <a:pt x="111" y="68"/>
                </a:lnTo>
                <a:lnTo>
                  <a:pt x="99" y="62"/>
                </a:lnTo>
                <a:lnTo>
                  <a:pt x="105" y="60"/>
                </a:lnTo>
                <a:lnTo>
                  <a:pt x="110" y="55"/>
                </a:lnTo>
                <a:lnTo>
                  <a:pt x="115" y="46"/>
                </a:lnTo>
                <a:lnTo>
                  <a:pt x="117" y="34"/>
                </a:lnTo>
                <a:lnTo>
                  <a:pt x="117" y="29"/>
                </a:lnTo>
                <a:lnTo>
                  <a:pt x="114" y="23"/>
                </a:lnTo>
                <a:lnTo>
                  <a:pt x="111" y="17"/>
                </a:lnTo>
                <a:lnTo>
                  <a:pt x="107" y="11"/>
                </a:lnTo>
                <a:lnTo>
                  <a:pt x="102" y="7"/>
                </a:lnTo>
                <a:lnTo>
                  <a:pt x="94" y="2"/>
                </a:lnTo>
                <a:lnTo>
                  <a:pt x="84" y="0"/>
                </a:lnTo>
                <a:lnTo>
                  <a:pt x="72" y="0"/>
                </a:lnTo>
                <a:lnTo>
                  <a:pt x="0" y="0"/>
                </a:lnTo>
                <a:lnTo>
                  <a:pt x="1" y="137"/>
                </a:lnTo>
                <a:close/>
                <a:moveTo>
                  <a:pt x="31" y="77"/>
                </a:moveTo>
                <a:lnTo>
                  <a:pt x="71" y="77"/>
                </a:lnTo>
                <a:lnTo>
                  <a:pt x="78" y="77"/>
                </a:lnTo>
                <a:lnTo>
                  <a:pt x="85" y="79"/>
                </a:lnTo>
                <a:lnTo>
                  <a:pt x="90" y="85"/>
                </a:lnTo>
                <a:lnTo>
                  <a:pt x="92" y="92"/>
                </a:lnTo>
                <a:lnTo>
                  <a:pt x="90" y="102"/>
                </a:lnTo>
                <a:lnTo>
                  <a:pt x="86" y="108"/>
                </a:lnTo>
                <a:lnTo>
                  <a:pt x="78" y="112"/>
                </a:lnTo>
                <a:lnTo>
                  <a:pt x="68" y="114"/>
                </a:lnTo>
                <a:lnTo>
                  <a:pt x="31" y="114"/>
                </a:lnTo>
                <a:lnTo>
                  <a:pt x="31" y="77"/>
                </a:lnTo>
                <a:close/>
                <a:moveTo>
                  <a:pt x="30" y="24"/>
                </a:moveTo>
                <a:lnTo>
                  <a:pt x="65" y="24"/>
                </a:lnTo>
                <a:lnTo>
                  <a:pt x="74" y="24"/>
                </a:lnTo>
                <a:lnTo>
                  <a:pt x="81" y="27"/>
                </a:lnTo>
                <a:lnTo>
                  <a:pt x="86" y="30"/>
                </a:lnTo>
                <a:lnTo>
                  <a:pt x="88" y="38"/>
                </a:lnTo>
                <a:lnTo>
                  <a:pt x="86" y="45"/>
                </a:lnTo>
                <a:lnTo>
                  <a:pt x="81" y="50"/>
                </a:lnTo>
                <a:lnTo>
                  <a:pt x="73" y="52"/>
                </a:lnTo>
                <a:lnTo>
                  <a:pt x="65" y="53"/>
                </a:lnTo>
                <a:lnTo>
                  <a:pt x="30" y="53"/>
                </a:lnTo>
                <a:lnTo>
                  <a:pt x="30" y="24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68" name="Freeform 28"/>
          <p:cNvSpPr>
            <a:spLocks noEditPoints="1"/>
          </p:cNvSpPr>
          <p:nvPr/>
        </p:nvSpPr>
        <p:spPr bwMode="auto">
          <a:xfrm>
            <a:off x="6499226" y="2541588"/>
            <a:ext cx="41275" cy="42863"/>
          </a:xfrm>
          <a:custGeom>
            <a:avLst/>
            <a:gdLst>
              <a:gd name="T0" fmla="*/ 91 w 106"/>
              <a:gd name="T1" fmla="*/ 17 h 110"/>
              <a:gd name="T2" fmla="*/ 81 w 106"/>
              <a:gd name="T3" fmla="*/ 7 h 110"/>
              <a:gd name="T4" fmla="*/ 67 w 106"/>
              <a:gd name="T5" fmla="*/ 2 h 110"/>
              <a:gd name="T6" fmla="*/ 54 w 106"/>
              <a:gd name="T7" fmla="*/ 0 h 110"/>
              <a:gd name="T8" fmla="*/ 38 w 106"/>
              <a:gd name="T9" fmla="*/ 2 h 110"/>
              <a:gd name="T10" fmla="*/ 22 w 106"/>
              <a:gd name="T11" fmla="*/ 5 h 110"/>
              <a:gd name="T12" fmla="*/ 9 w 106"/>
              <a:gd name="T13" fmla="*/ 14 h 110"/>
              <a:gd name="T14" fmla="*/ 1 w 106"/>
              <a:gd name="T15" fmla="*/ 28 h 110"/>
              <a:gd name="T16" fmla="*/ 28 w 106"/>
              <a:gd name="T17" fmla="*/ 37 h 110"/>
              <a:gd name="T18" fmla="*/ 32 w 106"/>
              <a:gd name="T19" fmla="*/ 28 h 110"/>
              <a:gd name="T20" fmla="*/ 45 w 106"/>
              <a:gd name="T21" fmla="*/ 22 h 110"/>
              <a:gd name="T22" fmla="*/ 57 w 106"/>
              <a:gd name="T23" fmla="*/ 22 h 110"/>
              <a:gd name="T24" fmla="*/ 64 w 106"/>
              <a:gd name="T25" fmla="*/ 33 h 110"/>
              <a:gd name="T26" fmla="*/ 62 w 106"/>
              <a:gd name="T27" fmla="*/ 38 h 110"/>
              <a:gd name="T28" fmla="*/ 57 w 106"/>
              <a:gd name="T29" fmla="*/ 41 h 110"/>
              <a:gd name="T30" fmla="*/ 18 w 106"/>
              <a:gd name="T31" fmla="*/ 51 h 110"/>
              <a:gd name="T32" fmla="*/ 3 w 106"/>
              <a:gd name="T33" fmla="*/ 69 h 110"/>
              <a:gd name="T34" fmla="*/ 5 w 106"/>
              <a:gd name="T35" fmla="*/ 95 h 110"/>
              <a:gd name="T36" fmla="*/ 25 w 106"/>
              <a:gd name="T37" fmla="*/ 109 h 110"/>
              <a:gd name="T38" fmla="*/ 50 w 106"/>
              <a:gd name="T39" fmla="*/ 106 h 110"/>
              <a:gd name="T40" fmla="*/ 66 w 106"/>
              <a:gd name="T41" fmla="*/ 96 h 110"/>
              <a:gd name="T42" fmla="*/ 71 w 106"/>
              <a:gd name="T43" fmla="*/ 94 h 110"/>
              <a:gd name="T44" fmla="*/ 74 w 106"/>
              <a:gd name="T45" fmla="*/ 99 h 110"/>
              <a:gd name="T46" fmla="*/ 106 w 106"/>
              <a:gd name="T47" fmla="*/ 100 h 110"/>
              <a:gd name="T48" fmla="*/ 102 w 106"/>
              <a:gd name="T49" fmla="*/ 96 h 110"/>
              <a:gd name="T50" fmla="*/ 99 w 106"/>
              <a:gd name="T51" fmla="*/ 89 h 110"/>
              <a:gd name="T52" fmla="*/ 93 w 106"/>
              <a:gd name="T53" fmla="*/ 26 h 110"/>
              <a:gd name="T54" fmla="*/ 66 w 106"/>
              <a:gd name="T55" fmla="*/ 76 h 110"/>
              <a:gd name="T56" fmla="*/ 54 w 106"/>
              <a:gd name="T57" fmla="*/ 86 h 110"/>
              <a:gd name="T58" fmla="*/ 39 w 106"/>
              <a:gd name="T59" fmla="*/ 88 h 110"/>
              <a:gd name="T60" fmla="*/ 32 w 106"/>
              <a:gd name="T61" fmla="*/ 83 h 110"/>
              <a:gd name="T62" fmla="*/ 30 w 106"/>
              <a:gd name="T63" fmla="*/ 70 h 110"/>
              <a:gd name="T64" fmla="*/ 39 w 106"/>
              <a:gd name="T65" fmla="*/ 62 h 110"/>
              <a:gd name="T66" fmla="*/ 55 w 106"/>
              <a:gd name="T67" fmla="*/ 59 h 110"/>
              <a:gd name="T68" fmla="*/ 64 w 106"/>
              <a:gd name="T69" fmla="*/ 55 h 110"/>
              <a:gd name="T70" fmla="*/ 67 w 106"/>
              <a:gd name="T71" fmla="*/ 67 h 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06" h="110">
                <a:moveTo>
                  <a:pt x="93" y="26"/>
                </a:moveTo>
                <a:lnTo>
                  <a:pt x="91" y="17"/>
                </a:lnTo>
                <a:lnTo>
                  <a:pt x="87" y="11"/>
                </a:lnTo>
                <a:lnTo>
                  <a:pt x="81" y="7"/>
                </a:lnTo>
                <a:lnTo>
                  <a:pt x="75" y="4"/>
                </a:lnTo>
                <a:lnTo>
                  <a:pt x="67" y="2"/>
                </a:lnTo>
                <a:lnTo>
                  <a:pt x="60" y="0"/>
                </a:lnTo>
                <a:lnTo>
                  <a:pt x="54" y="0"/>
                </a:lnTo>
                <a:lnTo>
                  <a:pt x="47" y="0"/>
                </a:lnTo>
                <a:lnTo>
                  <a:pt x="38" y="2"/>
                </a:lnTo>
                <a:lnTo>
                  <a:pt x="30" y="3"/>
                </a:lnTo>
                <a:lnTo>
                  <a:pt x="22" y="5"/>
                </a:lnTo>
                <a:lnTo>
                  <a:pt x="16" y="9"/>
                </a:lnTo>
                <a:lnTo>
                  <a:pt x="9" y="14"/>
                </a:lnTo>
                <a:lnTo>
                  <a:pt x="5" y="20"/>
                </a:lnTo>
                <a:lnTo>
                  <a:pt x="1" y="28"/>
                </a:lnTo>
                <a:lnTo>
                  <a:pt x="0" y="39"/>
                </a:lnTo>
                <a:lnTo>
                  <a:pt x="28" y="37"/>
                </a:lnTo>
                <a:lnTo>
                  <a:pt x="29" y="33"/>
                </a:lnTo>
                <a:lnTo>
                  <a:pt x="32" y="28"/>
                </a:lnTo>
                <a:lnTo>
                  <a:pt x="35" y="25"/>
                </a:lnTo>
                <a:lnTo>
                  <a:pt x="45" y="22"/>
                </a:lnTo>
                <a:lnTo>
                  <a:pt x="51" y="22"/>
                </a:lnTo>
                <a:lnTo>
                  <a:pt x="57" y="22"/>
                </a:lnTo>
                <a:lnTo>
                  <a:pt x="62" y="26"/>
                </a:lnTo>
                <a:lnTo>
                  <a:pt x="64" y="33"/>
                </a:lnTo>
                <a:lnTo>
                  <a:pt x="63" y="37"/>
                </a:lnTo>
                <a:lnTo>
                  <a:pt x="62" y="38"/>
                </a:lnTo>
                <a:lnTo>
                  <a:pt x="59" y="41"/>
                </a:lnTo>
                <a:lnTo>
                  <a:pt x="57" y="41"/>
                </a:lnTo>
                <a:lnTo>
                  <a:pt x="30" y="47"/>
                </a:lnTo>
                <a:lnTo>
                  <a:pt x="18" y="51"/>
                </a:lnTo>
                <a:lnTo>
                  <a:pt x="8" y="59"/>
                </a:lnTo>
                <a:lnTo>
                  <a:pt x="3" y="69"/>
                </a:lnTo>
                <a:lnTo>
                  <a:pt x="1" y="82"/>
                </a:lnTo>
                <a:lnTo>
                  <a:pt x="5" y="95"/>
                </a:lnTo>
                <a:lnTo>
                  <a:pt x="13" y="104"/>
                </a:lnTo>
                <a:lnTo>
                  <a:pt x="25" y="109"/>
                </a:lnTo>
                <a:lnTo>
                  <a:pt x="37" y="110"/>
                </a:lnTo>
                <a:lnTo>
                  <a:pt x="50" y="106"/>
                </a:lnTo>
                <a:lnTo>
                  <a:pt x="59" y="101"/>
                </a:lnTo>
                <a:lnTo>
                  <a:pt x="66" y="96"/>
                </a:lnTo>
                <a:lnTo>
                  <a:pt x="71" y="90"/>
                </a:lnTo>
                <a:lnTo>
                  <a:pt x="71" y="94"/>
                </a:lnTo>
                <a:lnTo>
                  <a:pt x="72" y="96"/>
                </a:lnTo>
                <a:lnTo>
                  <a:pt x="74" y="99"/>
                </a:lnTo>
                <a:lnTo>
                  <a:pt x="75" y="103"/>
                </a:lnTo>
                <a:lnTo>
                  <a:pt x="106" y="100"/>
                </a:lnTo>
                <a:lnTo>
                  <a:pt x="105" y="96"/>
                </a:lnTo>
                <a:lnTo>
                  <a:pt x="102" y="96"/>
                </a:lnTo>
                <a:lnTo>
                  <a:pt x="100" y="94"/>
                </a:lnTo>
                <a:lnTo>
                  <a:pt x="99" y="89"/>
                </a:lnTo>
                <a:lnTo>
                  <a:pt x="97" y="82"/>
                </a:lnTo>
                <a:lnTo>
                  <a:pt x="93" y="26"/>
                </a:lnTo>
                <a:close/>
                <a:moveTo>
                  <a:pt x="67" y="67"/>
                </a:moveTo>
                <a:lnTo>
                  <a:pt x="66" y="76"/>
                </a:lnTo>
                <a:lnTo>
                  <a:pt x="60" y="82"/>
                </a:lnTo>
                <a:lnTo>
                  <a:pt x="54" y="86"/>
                </a:lnTo>
                <a:lnTo>
                  <a:pt x="45" y="88"/>
                </a:lnTo>
                <a:lnTo>
                  <a:pt x="39" y="88"/>
                </a:lnTo>
                <a:lnTo>
                  <a:pt x="35" y="86"/>
                </a:lnTo>
                <a:lnTo>
                  <a:pt x="32" y="83"/>
                </a:lnTo>
                <a:lnTo>
                  <a:pt x="30" y="77"/>
                </a:lnTo>
                <a:lnTo>
                  <a:pt x="30" y="70"/>
                </a:lnTo>
                <a:lnTo>
                  <a:pt x="34" y="65"/>
                </a:lnTo>
                <a:lnTo>
                  <a:pt x="39" y="62"/>
                </a:lnTo>
                <a:lnTo>
                  <a:pt x="47" y="61"/>
                </a:lnTo>
                <a:lnTo>
                  <a:pt x="55" y="59"/>
                </a:lnTo>
                <a:lnTo>
                  <a:pt x="60" y="58"/>
                </a:lnTo>
                <a:lnTo>
                  <a:pt x="64" y="55"/>
                </a:lnTo>
                <a:lnTo>
                  <a:pt x="66" y="54"/>
                </a:lnTo>
                <a:lnTo>
                  <a:pt x="67" y="67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69" name="Freeform 29"/>
          <p:cNvSpPr>
            <a:spLocks/>
          </p:cNvSpPr>
          <p:nvPr/>
        </p:nvSpPr>
        <p:spPr bwMode="auto">
          <a:xfrm>
            <a:off x="6448426" y="2338388"/>
            <a:ext cx="36513" cy="350838"/>
          </a:xfrm>
          <a:custGeom>
            <a:avLst/>
            <a:gdLst>
              <a:gd name="T0" fmla="*/ 86 w 92"/>
              <a:gd name="T1" fmla="*/ 885 h 885"/>
              <a:gd name="T2" fmla="*/ 92 w 92"/>
              <a:gd name="T3" fmla="*/ 885 h 885"/>
              <a:gd name="T4" fmla="*/ 13 w 92"/>
              <a:gd name="T5" fmla="*/ 0 h 885"/>
              <a:gd name="T6" fmla="*/ 0 w 92"/>
              <a:gd name="T7" fmla="*/ 0 h 885"/>
              <a:gd name="T8" fmla="*/ 79 w 92"/>
              <a:gd name="T9" fmla="*/ 885 h 885"/>
              <a:gd name="T10" fmla="*/ 86 w 92"/>
              <a:gd name="T11" fmla="*/ 885 h 8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2" h="885">
                <a:moveTo>
                  <a:pt x="86" y="885"/>
                </a:moveTo>
                <a:lnTo>
                  <a:pt x="92" y="885"/>
                </a:lnTo>
                <a:lnTo>
                  <a:pt x="13" y="0"/>
                </a:lnTo>
                <a:lnTo>
                  <a:pt x="0" y="0"/>
                </a:lnTo>
                <a:lnTo>
                  <a:pt x="79" y="885"/>
                </a:lnTo>
                <a:lnTo>
                  <a:pt x="86" y="88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1" name="Freeform 30"/>
          <p:cNvSpPr>
            <a:spLocks/>
          </p:cNvSpPr>
          <p:nvPr/>
        </p:nvSpPr>
        <p:spPr bwMode="auto">
          <a:xfrm>
            <a:off x="6440488" y="2338388"/>
            <a:ext cx="38100" cy="104775"/>
          </a:xfrm>
          <a:custGeom>
            <a:avLst/>
            <a:gdLst>
              <a:gd name="T0" fmla="*/ 0 w 93"/>
              <a:gd name="T1" fmla="*/ 264 h 264"/>
              <a:gd name="T2" fmla="*/ 93 w 93"/>
              <a:gd name="T3" fmla="*/ 257 h 264"/>
              <a:gd name="T4" fmla="*/ 24 w 93"/>
              <a:gd name="T5" fmla="*/ 0 h 264"/>
              <a:gd name="T6" fmla="*/ 0 w 93"/>
              <a:gd name="T7" fmla="*/ 264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" h="264">
                <a:moveTo>
                  <a:pt x="0" y="264"/>
                </a:moveTo>
                <a:lnTo>
                  <a:pt x="93" y="257"/>
                </a:lnTo>
                <a:lnTo>
                  <a:pt x="24" y="0"/>
                </a:lnTo>
                <a:lnTo>
                  <a:pt x="0" y="264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2" name="Freeform 31"/>
          <p:cNvSpPr>
            <a:spLocks/>
          </p:cNvSpPr>
          <p:nvPr/>
        </p:nvSpPr>
        <p:spPr bwMode="auto">
          <a:xfrm>
            <a:off x="6440488" y="2338388"/>
            <a:ext cx="38100" cy="104775"/>
          </a:xfrm>
          <a:custGeom>
            <a:avLst/>
            <a:gdLst>
              <a:gd name="T0" fmla="*/ 0 w 93"/>
              <a:gd name="T1" fmla="*/ 264 h 264"/>
              <a:gd name="T2" fmla="*/ 93 w 93"/>
              <a:gd name="T3" fmla="*/ 257 h 264"/>
              <a:gd name="T4" fmla="*/ 24 w 93"/>
              <a:gd name="T5" fmla="*/ 0 h 264"/>
              <a:gd name="T6" fmla="*/ 0 w 93"/>
              <a:gd name="T7" fmla="*/ 264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" h="264">
                <a:moveTo>
                  <a:pt x="0" y="264"/>
                </a:moveTo>
                <a:lnTo>
                  <a:pt x="93" y="257"/>
                </a:lnTo>
                <a:lnTo>
                  <a:pt x="24" y="0"/>
                </a:lnTo>
                <a:lnTo>
                  <a:pt x="0" y="264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3" name="Freeform 32"/>
          <p:cNvSpPr>
            <a:spLocks/>
          </p:cNvSpPr>
          <p:nvPr/>
        </p:nvSpPr>
        <p:spPr bwMode="auto">
          <a:xfrm>
            <a:off x="8693151" y="1922463"/>
            <a:ext cx="4763" cy="1208088"/>
          </a:xfrm>
          <a:custGeom>
            <a:avLst/>
            <a:gdLst>
              <a:gd name="T0" fmla="*/ 7 w 14"/>
              <a:gd name="T1" fmla="*/ 3046 h 3046"/>
              <a:gd name="T2" fmla="*/ 14 w 14"/>
              <a:gd name="T3" fmla="*/ 3046 h 3046"/>
              <a:gd name="T4" fmla="*/ 14 w 14"/>
              <a:gd name="T5" fmla="*/ 0 h 3046"/>
              <a:gd name="T6" fmla="*/ 0 w 14"/>
              <a:gd name="T7" fmla="*/ 0 h 3046"/>
              <a:gd name="T8" fmla="*/ 0 w 14"/>
              <a:gd name="T9" fmla="*/ 3046 h 3046"/>
              <a:gd name="T10" fmla="*/ 7 w 14"/>
              <a:gd name="T11" fmla="*/ 3046 h 30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" h="3046">
                <a:moveTo>
                  <a:pt x="7" y="3046"/>
                </a:moveTo>
                <a:lnTo>
                  <a:pt x="14" y="3046"/>
                </a:lnTo>
                <a:lnTo>
                  <a:pt x="14" y="0"/>
                </a:lnTo>
                <a:lnTo>
                  <a:pt x="0" y="0"/>
                </a:lnTo>
                <a:lnTo>
                  <a:pt x="0" y="3046"/>
                </a:lnTo>
                <a:lnTo>
                  <a:pt x="7" y="30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4" name="Freeform 33"/>
          <p:cNvSpPr>
            <a:spLocks/>
          </p:cNvSpPr>
          <p:nvPr/>
        </p:nvSpPr>
        <p:spPr bwMode="auto">
          <a:xfrm>
            <a:off x="7273926" y="2244725"/>
            <a:ext cx="52388" cy="58738"/>
          </a:xfrm>
          <a:custGeom>
            <a:avLst/>
            <a:gdLst>
              <a:gd name="T0" fmla="*/ 130 w 131"/>
              <a:gd name="T1" fmla="*/ 48 h 146"/>
              <a:gd name="T2" fmla="*/ 129 w 131"/>
              <a:gd name="T3" fmla="*/ 40 h 146"/>
              <a:gd name="T4" fmla="*/ 126 w 131"/>
              <a:gd name="T5" fmla="*/ 32 h 146"/>
              <a:gd name="T6" fmla="*/ 121 w 131"/>
              <a:gd name="T7" fmla="*/ 23 h 146"/>
              <a:gd name="T8" fmla="*/ 114 w 131"/>
              <a:gd name="T9" fmla="*/ 16 h 146"/>
              <a:gd name="T10" fmla="*/ 105 w 131"/>
              <a:gd name="T11" fmla="*/ 10 h 146"/>
              <a:gd name="T12" fmla="*/ 95 w 131"/>
              <a:gd name="T13" fmla="*/ 4 h 146"/>
              <a:gd name="T14" fmla="*/ 81 w 131"/>
              <a:gd name="T15" fmla="*/ 2 h 146"/>
              <a:gd name="T16" fmla="*/ 67 w 131"/>
              <a:gd name="T17" fmla="*/ 0 h 146"/>
              <a:gd name="T18" fmla="*/ 53 w 131"/>
              <a:gd name="T19" fmla="*/ 2 h 146"/>
              <a:gd name="T20" fmla="*/ 41 w 131"/>
              <a:gd name="T21" fmla="*/ 5 h 146"/>
              <a:gd name="T22" fmla="*/ 29 w 131"/>
              <a:gd name="T23" fmla="*/ 10 h 146"/>
              <a:gd name="T24" fmla="*/ 18 w 131"/>
              <a:gd name="T25" fmla="*/ 19 h 146"/>
              <a:gd name="T26" fmla="*/ 10 w 131"/>
              <a:gd name="T27" fmla="*/ 28 h 146"/>
              <a:gd name="T28" fmla="*/ 4 w 131"/>
              <a:gd name="T29" fmla="*/ 42 h 146"/>
              <a:gd name="T30" fmla="*/ 1 w 131"/>
              <a:gd name="T31" fmla="*/ 56 h 146"/>
              <a:gd name="T32" fmla="*/ 0 w 131"/>
              <a:gd name="T33" fmla="*/ 73 h 146"/>
              <a:gd name="T34" fmla="*/ 1 w 131"/>
              <a:gd name="T35" fmla="*/ 90 h 146"/>
              <a:gd name="T36" fmla="*/ 5 w 131"/>
              <a:gd name="T37" fmla="*/ 105 h 146"/>
              <a:gd name="T38" fmla="*/ 10 w 131"/>
              <a:gd name="T39" fmla="*/ 117 h 146"/>
              <a:gd name="T40" fmla="*/ 18 w 131"/>
              <a:gd name="T41" fmla="*/ 128 h 146"/>
              <a:gd name="T42" fmla="*/ 29 w 131"/>
              <a:gd name="T43" fmla="*/ 135 h 146"/>
              <a:gd name="T44" fmla="*/ 39 w 131"/>
              <a:gd name="T45" fmla="*/ 141 h 146"/>
              <a:gd name="T46" fmla="*/ 53 w 131"/>
              <a:gd name="T47" fmla="*/ 145 h 146"/>
              <a:gd name="T48" fmla="*/ 67 w 131"/>
              <a:gd name="T49" fmla="*/ 146 h 146"/>
              <a:gd name="T50" fmla="*/ 80 w 131"/>
              <a:gd name="T51" fmla="*/ 145 h 146"/>
              <a:gd name="T52" fmla="*/ 92 w 131"/>
              <a:gd name="T53" fmla="*/ 141 h 146"/>
              <a:gd name="T54" fmla="*/ 102 w 131"/>
              <a:gd name="T55" fmla="*/ 136 h 146"/>
              <a:gd name="T56" fmla="*/ 112 w 131"/>
              <a:gd name="T57" fmla="*/ 130 h 146"/>
              <a:gd name="T58" fmla="*/ 118 w 131"/>
              <a:gd name="T59" fmla="*/ 123 h 146"/>
              <a:gd name="T60" fmla="*/ 125 w 131"/>
              <a:gd name="T61" fmla="*/ 113 h 146"/>
              <a:gd name="T62" fmla="*/ 129 w 131"/>
              <a:gd name="T63" fmla="*/ 104 h 146"/>
              <a:gd name="T64" fmla="*/ 131 w 131"/>
              <a:gd name="T65" fmla="*/ 93 h 146"/>
              <a:gd name="T66" fmla="*/ 101 w 131"/>
              <a:gd name="T67" fmla="*/ 93 h 146"/>
              <a:gd name="T68" fmla="*/ 97 w 131"/>
              <a:gd name="T69" fmla="*/ 104 h 146"/>
              <a:gd name="T70" fmla="*/ 89 w 131"/>
              <a:gd name="T71" fmla="*/ 112 h 146"/>
              <a:gd name="T72" fmla="*/ 80 w 131"/>
              <a:gd name="T73" fmla="*/ 118 h 146"/>
              <a:gd name="T74" fmla="*/ 68 w 131"/>
              <a:gd name="T75" fmla="*/ 121 h 146"/>
              <a:gd name="T76" fmla="*/ 59 w 131"/>
              <a:gd name="T77" fmla="*/ 119 h 146"/>
              <a:gd name="T78" fmla="*/ 51 w 131"/>
              <a:gd name="T79" fmla="*/ 117 h 146"/>
              <a:gd name="T80" fmla="*/ 45 w 131"/>
              <a:gd name="T81" fmla="*/ 112 h 146"/>
              <a:gd name="T82" fmla="*/ 41 w 131"/>
              <a:gd name="T83" fmla="*/ 106 h 146"/>
              <a:gd name="T84" fmla="*/ 37 w 131"/>
              <a:gd name="T85" fmla="*/ 99 h 146"/>
              <a:gd name="T86" fmla="*/ 34 w 131"/>
              <a:gd name="T87" fmla="*/ 91 h 146"/>
              <a:gd name="T88" fmla="*/ 31 w 131"/>
              <a:gd name="T89" fmla="*/ 82 h 146"/>
              <a:gd name="T90" fmla="*/ 31 w 131"/>
              <a:gd name="T91" fmla="*/ 73 h 146"/>
              <a:gd name="T92" fmla="*/ 31 w 131"/>
              <a:gd name="T93" fmla="*/ 60 h 146"/>
              <a:gd name="T94" fmla="*/ 34 w 131"/>
              <a:gd name="T95" fmla="*/ 49 h 146"/>
              <a:gd name="T96" fmla="*/ 38 w 131"/>
              <a:gd name="T97" fmla="*/ 42 h 146"/>
              <a:gd name="T98" fmla="*/ 43 w 131"/>
              <a:gd name="T99" fmla="*/ 34 h 146"/>
              <a:gd name="T100" fmla="*/ 49 w 131"/>
              <a:gd name="T101" fmla="*/ 31 h 146"/>
              <a:gd name="T102" fmla="*/ 55 w 131"/>
              <a:gd name="T103" fmla="*/ 28 h 146"/>
              <a:gd name="T104" fmla="*/ 62 w 131"/>
              <a:gd name="T105" fmla="*/ 26 h 146"/>
              <a:gd name="T106" fmla="*/ 67 w 131"/>
              <a:gd name="T107" fmla="*/ 26 h 146"/>
              <a:gd name="T108" fmla="*/ 83 w 131"/>
              <a:gd name="T109" fmla="*/ 27 h 146"/>
              <a:gd name="T110" fmla="*/ 92 w 131"/>
              <a:gd name="T111" fmla="*/ 33 h 146"/>
              <a:gd name="T112" fmla="*/ 97 w 131"/>
              <a:gd name="T113" fmla="*/ 40 h 146"/>
              <a:gd name="T114" fmla="*/ 100 w 131"/>
              <a:gd name="T115" fmla="*/ 48 h 146"/>
              <a:gd name="T116" fmla="*/ 130 w 131"/>
              <a:gd name="T117" fmla="*/ 48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31" h="146">
                <a:moveTo>
                  <a:pt x="130" y="48"/>
                </a:moveTo>
                <a:lnTo>
                  <a:pt x="129" y="40"/>
                </a:lnTo>
                <a:lnTo>
                  <a:pt x="126" y="32"/>
                </a:lnTo>
                <a:lnTo>
                  <a:pt x="121" y="23"/>
                </a:lnTo>
                <a:lnTo>
                  <a:pt x="114" y="16"/>
                </a:lnTo>
                <a:lnTo>
                  <a:pt x="105" y="10"/>
                </a:lnTo>
                <a:lnTo>
                  <a:pt x="95" y="4"/>
                </a:lnTo>
                <a:lnTo>
                  <a:pt x="81" y="2"/>
                </a:lnTo>
                <a:lnTo>
                  <a:pt x="67" y="0"/>
                </a:lnTo>
                <a:lnTo>
                  <a:pt x="53" y="2"/>
                </a:lnTo>
                <a:lnTo>
                  <a:pt x="41" y="5"/>
                </a:lnTo>
                <a:lnTo>
                  <a:pt x="29" y="10"/>
                </a:lnTo>
                <a:lnTo>
                  <a:pt x="18" y="19"/>
                </a:lnTo>
                <a:lnTo>
                  <a:pt x="10" y="28"/>
                </a:lnTo>
                <a:lnTo>
                  <a:pt x="4" y="42"/>
                </a:lnTo>
                <a:lnTo>
                  <a:pt x="1" y="56"/>
                </a:lnTo>
                <a:lnTo>
                  <a:pt x="0" y="73"/>
                </a:lnTo>
                <a:lnTo>
                  <a:pt x="1" y="90"/>
                </a:lnTo>
                <a:lnTo>
                  <a:pt x="5" y="105"/>
                </a:lnTo>
                <a:lnTo>
                  <a:pt x="10" y="117"/>
                </a:lnTo>
                <a:lnTo>
                  <a:pt x="18" y="128"/>
                </a:lnTo>
                <a:lnTo>
                  <a:pt x="29" y="135"/>
                </a:lnTo>
                <a:lnTo>
                  <a:pt x="39" y="141"/>
                </a:lnTo>
                <a:lnTo>
                  <a:pt x="53" y="145"/>
                </a:lnTo>
                <a:lnTo>
                  <a:pt x="67" y="146"/>
                </a:lnTo>
                <a:lnTo>
                  <a:pt x="80" y="145"/>
                </a:lnTo>
                <a:lnTo>
                  <a:pt x="92" y="141"/>
                </a:lnTo>
                <a:lnTo>
                  <a:pt x="102" y="136"/>
                </a:lnTo>
                <a:lnTo>
                  <a:pt x="112" y="130"/>
                </a:lnTo>
                <a:lnTo>
                  <a:pt x="118" y="123"/>
                </a:lnTo>
                <a:lnTo>
                  <a:pt x="125" y="113"/>
                </a:lnTo>
                <a:lnTo>
                  <a:pt x="129" y="104"/>
                </a:lnTo>
                <a:lnTo>
                  <a:pt x="131" y="93"/>
                </a:lnTo>
                <a:lnTo>
                  <a:pt x="101" y="93"/>
                </a:lnTo>
                <a:lnTo>
                  <a:pt x="97" y="104"/>
                </a:lnTo>
                <a:lnTo>
                  <a:pt x="89" y="112"/>
                </a:lnTo>
                <a:lnTo>
                  <a:pt x="80" y="118"/>
                </a:lnTo>
                <a:lnTo>
                  <a:pt x="68" y="121"/>
                </a:lnTo>
                <a:lnTo>
                  <a:pt x="59" y="119"/>
                </a:lnTo>
                <a:lnTo>
                  <a:pt x="51" y="117"/>
                </a:lnTo>
                <a:lnTo>
                  <a:pt x="45" y="112"/>
                </a:lnTo>
                <a:lnTo>
                  <a:pt x="41" y="106"/>
                </a:lnTo>
                <a:lnTo>
                  <a:pt x="37" y="99"/>
                </a:lnTo>
                <a:lnTo>
                  <a:pt x="34" y="91"/>
                </a:lnTo>
                <a:lnTo>
                  <a:pt x="31" y="82"/>
                </a:lnTo>
                <a:lnTo>
                  <a:pt x="31" y="73"/>
                </a:lnTo>
                <a:lnTo>
                  <a:pt x="31" y="60"/>
                </a:lnTo>
                <a:lnTo>
                  <a:pt x="34" y="49"/>
                </a:lnTo>
                <a:lnTo>
                  <a:pt x="38" y="42"/>
                </a:lnTo>
                <a:lnTo>
                  <a:pt x="43" y="34"/>
                </a:lnTo>
                <a:lnTo>
                  <a:pt x="49" y="31"/>
                </a:lnTo>
                <a:lnTo>
                  <a:pt x="55" y="28"/>
                </a:lnTo>
                <a:lnTo>
                  <a:pt x="62" y="26"/>
                </a:lnTo>
                <a:lnTo>
                  <a:pt x="67" y="26"/>
                </a:lnTo>
                <a:lnTo>
                  <a:pt x="83" y="27"/>
                </a:lnTo>
                <a:lnTo>
                  <a:pt x="92" y="33"/>
                </a:lnTo>
                <a:lnTo>
                  <a:pt x="97" y="40"/>
                </a:lnTo>
                <a:lnTo>
                  <a:pt x="100" y="48"/>
                </a:lnTo>
                <a:lnTo>
                  <a:pt x="130" y="48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5" name="Freeform 34"/>
          <p:cNvSpPr>
            <a:spLocks noEditPoints="1"/>
          </p:cNvSpPr>
          <p:nvPr/>
        </p:nvSpPr>
        <p:spPr bwMode="auto">
          <a:xfrm>
            <a:off x="7340601" y="2547938"/>
            <a:ext cx="39688" cy="44450"/>
          </a:xfrm>
          <a:custGeom>
            <a:avLst/>
            <a:gdLst>
              <a:gd name="T0" fmla="*/ 98 w 100"/>
              <a:gd name="T1" fmla="*/ 24 h 109"/>
              <a:gd name="T2" fmla="*/ 92 w 100"/>
              <a:gd name="T3" fmla="*/ 12 h 109"/>
              <a:gd name="T4" fmla="*/ 79 w 100"/>
              <a:gd name="T5" fmla="*/ 5 h 109"/>
              <a:gd name="T6" fmla="*/ 66 w 100"/>
              <a:gd name="T7" fmla="*/ 1 h 109"/>
              <a:gd name="T8" fmla="*/ 50 w 100"/>
              <a:gd name="T9" fmla="*/ 0 h 109"/>
              <a:gd name="T10" fmla="*/ 34 w 100"/>
              <a:gd name="T11" fmla="*/ 1 h 109"/>
              <a:gd name="T12" fmla="*/ 20 w 100"/>
              <a:gd name="T13" fmla="*/ 8 h 109"/>
              <a:gd name="T14" fmla="*/ 9 w 100"/>
              <a:gd name="T15" fmla="*/ 22 h 109"/>
              <a:gd name="T16" fmla="*/ 33 w 100"/>
              <a:gd name="T17" fmla="*/ 34 h 109"/>
              <a:gd name="T18" fmla="*/ 38 w 100"/>
              <a:gd name="T19" fmla="*/ 25 h 109"/>
              <a:gd name="T20" fmla="*/ 52 w 100"/>
              <a:gd name="T21" fmla="*/ 22 h 109"/>
              <a:gd name="T22" fmla="*/ 64 w 100"/>
              <a:gd name="T23" fmla="*/ 24 h 109"/>
              <a:gd name="T24" fmla="*/ 69 w 100"/>
              <a:gd name="T25" fmla="*/ 35 h 109"/>
              <a:gd name="T26" fmla="*/ 67 w 100"/>
              <a:gd name="T27" fmla="*/ 40 h 109"/>
              <a:gd name="T28" fmla="*/ 60 w 100"/>
              <a:gd name="T29" fmla="*/ 42 h 109"/>
              <a:gd name="T30" fmla="*/ 21 w 100"/>
              <a:gd name="T31" fmla="*/ 46 h 109"/>
              <a:gd name="T32" fmla="*/ 4 w 100"/>
              <a:gd name="T33" fmla="*/ 60 h 109"/>
              <a:gd name="T34" fmla="*/ 1 w 100"/>
              <a:gd name="T35" fmla="*/ 87 h 109"/>
              <a:gd name="T36" fmla="*/ 18 w 100"/>
              <a:gd name="T37" fmla="*/ 104 h 109"/>
              <a:gd name="T38" fmla="*/ 43 w 100"/>
              <a:gd name="T39" fmla="*/ 105 h 109"/>
              <a:gd name="T40" fmla="*/ 60 w 100"/>
              <a:gd name="T41" fmla="*/ 98 h 109"/>
              <a:gd name="T42" fmla="*/ 67 w 100"/>
              <a:gd name="T43" fmla="*/ 97 h 109"/>
              <a:gd name="T44" fmla="*/ 67 w 100"/>
              <a:gd name="T45" fmla="*/ 102 h 109"/>
              <a:gd name="T46" fmla="*/ 100 w 100"/>
              <a:gd name="T47" fmla="*/ 109 h 109"/>
              <a:gd name="T48" fmla="*/ 97 w 100"/>
              <a:gd name="T49" fmla="*/ 103 h 109"/>
              <a:gd name="T50" fmla="*/ 94 w 100"/>
              <a:gd name="T51" fmla="*/ 96 h 109"/>
              <a:gd name="T52" fmla="*/ 100 w 100"/>
              <a:gd name="T53" fmla="*/ 32 h 109"/>
              <a:gd name="T54" fmla="*/ 64 w 100"/>
              <a:gd name="T55" fmla="*/ 77 h 109"/>
              <a:gd name="T56" fmla="*/ 50 w 100"/>
              <a:gd name="T57" fmla="*/ 86 h 109"/>
              <a:gd name="T58" fmla="*/ 35 w 100"/>
              <a:gd name="T59" fmla="*/ 85 h 109"/>
              <a:gd name="T60" fmla="*/ 29 w 100"/>
              <a:gd name="T61" fmla="*/ 80 h 109"/>
              <a:gd name="T62" fmla="*/ 31 w 100"/>
              <a:gd name="T63" fmla="*/ 67 h 109"/>
              <a:gd name="T64" fmla="*/ 41 w 100"/>
              <a:gd name="T65" fmla="*/ 60 h 109"/>
              <a:gd name="T66" fmla="*/ 56 w 100"/>
              <a:gd name="T67" fmla="*/ 59 h 109"/>
              <a:gd name="T68" fmla="*/ 66 w 100"/>
              <a:gd name="T69" fmla="*/ 57 h 109"/>
              <a:gd name="T70" fmla="*/ 67 w 100"/>
              <a:gd name="T71" fmla="*/ 69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00" h="109">
                <a:moveTo>
                  <a:pt x="100" y="32"/>
                </a:moveTo>
                <a:lnTo>
                  <a:pt x="98" y="24"/>
                </a:lnTo>
                <a:lnTo>
                  <a:pt x="96" y="17"/>
                </a:lnTo>
                <a:lnTo>
                  <a:pt x="92" y="12"/>
                </a:lnTo>
                <a:lnTo>
                  <a:pt x="85" y="7"/>
                </a:lnTo>
                <a:lnTo>
                  <a:pt x="79" y="5"/>
                </a:lnTo>
                <a:lnTo>
                  <a:pt x="72" y="2"/>
                </a:lnTo>
                <a:lnTo>
                  <a:pt x="66" y="1"/>
                </a:lnTo>
                <a:lnTo>
                  <a:pt x="59" y="0"/>
                </a:lnTo>
                <a:lnTo>
                  <a:pt x="50" y="0"/>
                </a:lnTo>
                <a:lnTo>
                  <a:pt x="42" y="0"/>
                </a:lnTo>
                <a:lnTo>
                  <a:pt x="34" y="1"/>
                </a:lnTo>
                <a:lnTo>
                  <a:pt x="26" y="3"/>
                </a:lnTo>
                <a:lnTo>
                  <a:pt x="20" y="8"/>
                </a:lnTo>
                <a:lnTo>
                  <a:pt x="14" y="13"/>
                </a:lnTo>
                <a:lnTo>
                  <a:pt x="9" y="22"/>
                </a:lnTo>
                <a:lnTo>
                  <a:pt x="6" y="31"/>
                </a:lnTo>
                <a:lnTo>
                  <a:pt x="33" y="34"/>
                </a:lnTo>
                <a:lnTo>
                  <a:pt x="35" y="30"/>
                </a:lnTo>
                <a:lnTo>
                  <a:pt x="38" y="25"/>
                </a:lnTo>
                <a:lnTo>
                  <a:pt x="43" y="23"/>
                </a:lnTo>
                <a:lnTo>
                  <a:pt x="52" y="22"/>
                </a:lnTo>
                <a:lnTo>
                  <a:pt x="59" y="23"/>
                </a:lnTo>
                <a:lnTo>
                  <a:pt x="64" y="24"/>
                </a:lnTo>
                <a:lnTo>
                  <a:pt x="68" y="28"/>
                </a:lnTo>
                <a:lnTo>
                  <a:pt x="69" y="35"/>
                </a:lnTo>
                <a:lnTo>
                  <a:pt x="68" y="39"/>
                </a:lnTo>
                <a:lnTo>
                  <a:pt x="67" y="40"/>
                </a:lnTo>
                <a:lnTo>
                  <a:pt x="63" y="42"/>
                </a:lnTo>
                <a:lnTo>
                  <a:pt x="60" y="42"/>
                </a:lnTo>
                <a:lnTo>
                  <a:pt x="34" y="43"/>
                </a:lnTo>
                <a:lnTo>
                  <a:pt x="21" y="46"/>
                </a:lnTo>
                <a:lnTo>
                  <a:pt x="10" y="52"/>
                </a:lnTo>
                <a:lnTo>
                  <a:pt x="4" y="60"/>
                </a:lnTo>
                <a:lnTo>
                  <a:pt x="0" y="74"/>
                </a:lnTo>
                <a:lnTo>
                  <a:pt x="1" y="87"/>
                </a:lnTo>
                <a:lnTo>
                  <a:pt x="8" y="97"/>
                </a:lnTo>
                <a:lnTo>
                  <a:pt x="18" y="104"/>
                </a:lnTo>
                <a:lnTo>
                  <a:pt x="30" y="107"/>
                </a:lnTo>
                <a:lnTo>
                  <a:pt x="43" y="105"/>
                </a:lnTo>
                <a:lnTo>
                  <a:pt x="52" y="103"/>
                </a:lnTo>
                <a:lnTo>
                  <a:pt x="60" y="98"/>
                </a:lnTo>
                <a:lnTo>
                  <a:pt x="67" y="93"/>
                </a:lnTo>
                <a:lnTo>
                  <a:pt x="67" y="97"/>
                </a:lnTo>
                <a:lnTo>
                  <a:pt x="67" y="99"/>
                </a:lnTo>
                <a:lnTo>
                  <a:pt x="67" y="102"/>
                </a:lnTo>
                <a:lnTo>
                  <a:pt x="68" y="105"/>
                </a:lnTo>
                <a:lnTo>
                  <a:pt x="100" y="109"/>
                </a:lnTo>
                <a:lnTo>
                  <a:pt x="100" y="105"/>
                </a:lnTo>
                <a:lnTo>
                  <a:pt x="97" y="103"/>
                </a:lnTo>
                <a:lnTo>
                  <a:pt x="96" y="101"/>
                </a:lnTo>
                <a:lnTo>
                  <a:pt x="94" y="96"/>
                </a:lnTo>
                <a:lnTo>
                  <a:pt x="94" y="88"/>
                </a:lnTo>
                <a:lnTo>
                  <a:pt x="100" y="32"/>
                </a:lnTo>
                <a:close/>
                <a:moveTo>
                  <a:pt x="67" y="69"/>
                </a:moveTo>
                <a:lnTo>
                  <a:pt x="64" y="77"/>
                </a:lnTo>
                <a:lnTo>
                  <a:pt x="58" y="82"/>
                </a:lnTo>
                <a:lnTo>
                  <a:pt x="50" y="86"/>
                </a:lnTo>
                <a:lnTo>
                  <a:pt x="41" y="86"/>
                </a:lnTo>
                <a:lnTo>
                  <a:pt x="35" y="85"/>
                </a:lnTo>
                <a:lnTo>
                  <a:pt x="31" y="84"/>
                </a:lnTo>
                <a:lnTo>
                  <a:pt x="29" y="80"/>
                </a:lnTo>
                <a:lnTo>
                  <a:pt x="29" y="74"/>
                </a:lnTo>
                <a:lnTo>
                  <a:pt x="31" y="67"/>
                </a:lnTo>
                <a:lnTo>
                  <a:pt x="35" y="63"/>
                </a:lnTo>
                <a:lnTo>
                  <a:pt x="41" y="60"/>
                </a:lnTo>
                <a:lnTo>
                  <a:pt x="48" y="60"/>
                </a:lnTo>
                <a:lnTo>
                  <a:pt x="56" y="59"/>
                </a:lnTo>
                <a:lnTo>
                  <a:pt x="63" y="58"/>
                </a:lnTo>
                <a:lnTo>
                  <a:pt x="66" y="57"/>
                </a:lnTo>
                <a:lnTo>
                  <a:pt x="68" y="56"/>
                </a:lnTo>
                <a:lnTo>
                  <a:pt x="67" y="69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6" name="Freeform 35"/>
          <p:cNvSpPr>
            <a:spLocks/>
          </p:cNvSpPr>
          <p:nvPr/>
        </p:nvSpPr>
        <p:spPr bwMode="auto">
          <a:xfrm>
            <a:off x="7305676" y="2338388"/>
            <a:ext cx="36513" cy="104775"/>
          </a:xfrm>
          <a:custGeom>
            <a:avLst/>
            <a:gdLst>
              <a:gd name="T0" fmla="*/ 93 w 93"/>
              <a:gd name="T1" fmla="*/ 264 h 264"/>
              <a:gd name="T2" fmla="*/ 0 w 93"/>
              <a:gd name="T3" fmla="*/ 257 h 264"/>
              <a:gd name="T4" fmla="*/ 69 w 93"/>
              <a:gd name="T5" fmla="*/ 0 h 264"/>
              <a:gd name="T6" fmla="*/ 93 w 93"/>
              <a:gd name="T7" fmla="*/ 264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" h="264">
                <a:moveTo>
                  <a:pt x="93" y="264"/>
                </a:moveTo>
                <a:lnTo>
                  <a:pt x="0" y="257"/>
                </a:lnTo>
                <a:lnTo>
                  <a:pt x="69" y="0"/>
                </a:lnTo>
                <a:lnTo>
                  <a:pt x="93" y="264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7" name="Freeform 36"/>
          <p:cNvSpPr>
            <a:spLocks/>
          </p:cNvSpPr>
          <p:nvPr/>
        </p:nvSpPr>
        <p:spPr bwMode="auto">
          <a:xfrm>
            <a:off x="7305676" y="2338388"/>
            <a:ext cx="36513" cy="104775"/>
          </a:xfrm>
          <a:custGeom>
            <a:avLst/>
            <a:gdLst>
              <a:gd name="T0" fmla="*/ 93 w 93"/>
              <a:gd name="T1" fmla="*/ 264 h 264"/>
              <a:gd name="T2" fmla="*/ 0 w 93"/>
              <a:gd name="T3" fmla="*/ 257 h 264"/>
              <a:gd name="T4" fmla="*/ 69 w 93"/>
              <a:gd name="T5" fmla="*/ 0 h 264"/>
              <a:gd name="T6" fmla="*/ 93 w 93"/>
              <a:gd name="T7" fmla="*/ 264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" h="264">
                <a:moveTo>
                  <a:pt x="93" y="264"/>
                </a:moveTo>
                <a:lnTo>
                  <a:pt x="0" y="257"/>
                </a:lnTo>
                <a:lnTo>
                  <a:pt x="69" y="0"/>
                </a:lnTo>
                <a:lnTo>
                  <a:pt x="93" y="264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8" name="Freeform 37"/>
          <p:cNvSpPr>
            <a:spLocks/>
          </p:cNvSpPr>
          <p:nvPr/>
        </p:nvSpPr>
        <p:spPr bwMode="auto">
          <a:xfrm>
            <a:off x="7299326" y="2338388"/>
            <a:ext cx="36513" cy="350838"/>
          </a:xfrm>
          <a:custGeom>
            <a:avLst/>
            <a:gdLst>
              <a:gd name="T0" fmla="*/ 7 w 92"/>
              <a:gd name="T1" fmla="*/ 885 h 885"/>
              <a:gd name="T2" fmla="*/ 13 w 92"/>
              <a:gd name="T3" fmla="*/ 885 h 885"/>
              <a:gd name="T4" fmla="*/ 92 w 92"/>
              <a:gd name="T5" fmla="*/ 0 h 885"/>
              <a:gd name="T6" fmla="*/ 79 w 92"/>
              <a:gd name="T7" fmla="*/ 0 h 885"/>
              <a:gd name="T8" fmla="*/ 0 w 92"/>
              <a:gd name="T9" fmla="*/ 885 h 885"/>
              <a:gd name="T10" fmla="*/ 7 w 92"/>
              <a:gd name="T11" fmla="*/ 885 h 8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2" h="885">
                <a:moveTo>
                  <a:pt x="7" y="885"/>
                </a:moveTo>
                <a:lnTo>
                  <a:pt x="13" y="885"/>
                </a:lnTo>
                <a:lnTo>
                  <a:pt x="92" y="0"/>
                </a:lnTo>
                <a:lnTo>
                  <a:pt x="79" y="0"/>
                </a:lnTo>
                <a:lnTo>
                  <a:pt x="0" y="885"/>
                </a:lnTo>
                <a:lnTo>
                  <a:pt x="7" y="88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79" name="Freeform 38"/>
          <p:cNvSpPr>
            <a:spLocks noEditPoints="1"/>
          </p:cNvSpPr>
          <p:nvPr/>
        </p:nvSpPr>
        <p:spPr bwMode="auto">
          <a:xfrm>
            <a:off x="8074026" y="2246313"/>
            <a:ext cx="50800" cy="53975"/>
          </a:xfrm>
          <a:custGeom>
            <a:avLst/>
            <a:gdLst>
              <a:gd name="T0" fmla="*/ 1 w 126"/>
              <a:gd name="T1" fmla="*/ 137 h 137"/>
              <a:gd name="T2" fmla="*/ 66 w 126"/>
              <a:gd name="T3" fmla="*/ 137 h 137"/>
              <a:gd name="T4" fmla="*/ 83 w 126"/>
              <a:gd name="T5" fmla="*/ 135 h 137"/>
              <a:gd name="T6" fmla="*/ 96 w 126"/>
              <a:gd name="T7" fmla="*/ 130 h 137"/>
              <a:gd name="T8" fmla="*/ 106 w 126"/>
              <a:gd name="T9" fmla="*/ 122 h 137"/>
              <a:gd name="T10" fmla="*/ 114 w 126"/>
              <a:gd name="T11" fmla="*/ 112 h 137"/>
              <a:gd name="T12" fmla="*/ 121 w 126"/>
              <a:gd name="T13" fmla="*/ 100 h 137"/>
              <a:gd name="T14" fmla="*/ 123 w 126"/>
              <a:gd name="T15" fmla="*/ 87 h 137"/>
              <a:gd name="T16" fmla="*/ 126 w 126"/>
              <a:gd name="T17" fmla="*/ 75 h 137"/>
              <a:gd name="T18" fmla="*/ 126 w 126"/>
              <a:gd name="T19" fmla="*/ 64 h 137"/>
              <a:gd name="T20" fmla="*/ 126 w 126"/>
              <a:gd name="T21" fmla="*/ 55 h 137"/>
              <a:gd name="T22" fmla="*/ 123 w 126"/>
              <a:gd name="T23" fmla="*/ 44 h 137"/>
              <a:gd name="T24" fmla="*/ 120 w 126"/>
              <a:gd name="T25" fmla="*/ 33 h 137"/>
              <a:gd name="T26" fmla="*/ 114 w 126"/>
              <a:gd name="T27" fmla="*/ 22 h 137"/>
              <a:gd name="T28" fmla="*/ 106 w 126"/>
              <a:gd name="T29" fmla="*/ 13 h 137"/>
              <a:gd name="T30" fmla="*/ 96 w 126"/>
              <a:gd name="T31" fmla="*/ 6 h 137"/>
              <a:gd name="T32" fmla="*/ 83 w 126"/>
              <a:gd name="T33" fmla="*/ 1 h 137"/>
              <a:gd name="T34" fmla="*/ 66 w 126"/>
              <a:gd name="T35" fmla="*/ 0 h 137"/>
              <a:gd name="T36" fmla="*/ 0 w 126"/>
              <a:gd name="T37" fmla="*/ 0 h 137"/>
              <a:gd name="T38" fmla="*/ 1 w 126"/>
              <a:gd name="T39" fmla="*/ 137 h 137"/>
              <a:gd name="T40" fmla="*/ 30 w 126"/>
              <a:gd name="T41" fmla="*/ 24 h 137"/>
              <a:gd name="T42" fmla="*/ 60 w 126"/>
              <a:gd name="T43" fmla="*/ 24 h 137"/>
              <a:gd name="T44" fmla="*/ 66 w 126"/>
              <a:gd name="T45" fmla="*/ 24 h 137"/>
              <a:gd name="T46" fmla="*/ 71 w 126"/>
              <a:gd name="T47" fmla="*/ 26 h 137"/>
              <a:gd name="T48" fmla="*/ 78 w 126"/>
              <a:gd name="T49" fmla="*/ 27 h 137"/>
              <a:gd name="T50" fmla="*/ 83 w 126"/>
              <a:gd name="T51" fmla="*/ 30 h 137"/>
              <a:gd name="T52" fmla="*/ 88 w 126"/>
              <a:gd name="T53" fmla="*/ 35 h 137"/>
              <a:gd name="T54" fmla="*/ 92 w 126"/>
              <a:gd name="T55" fmla="*/ 43 h 137"/>
              <a:gd name="T56" fmla="*/ 95 w 126"/>
              <a:gd name="T57" fmla="*/ 53 h 137"/>
              <a:gd name="T58" fmla="*/ 96 w 126"/>
              <a:gd name="T59" fmla="*/ 67 h 137"/>
              <a:gd name="T60" fmla="*/ 96 w 126"/>
              <a:gd name="T61" fmla="*/ 75 h 137"/>
              <a:gd name="T62" fmla="*/ 95 w 126"/>
              <a:gd name="T63" fmla="*/ 84 h 137"/>
              <a:gd name="T64" fmla="*/ 92 w 126"/>
              <a:gd name="T65" fmla="*/ 91 h 137"/>
              <a:gd name="T66" fmla="*/ 88 w 126"/>
              <a:gd name="T67" fmla="*/ 98 h 137"/>
              <a:gd name="T68" fmla="*/ 84 w 126"/>
              <a:gd name="T69" fmla="*/ 105 h 137"/>
              <a:gd name="T70" fmla="*/ 78 w 126"/>
              <a:gd name="T71" fmla="*/ 109 h 137"/>
              <a:gd name="T72" fmla="*/ 71 w 126"/>
              <a:gd name="T73" fmla="*/ 113 h 137"/>
              <a:gd name="T74" fmla="*/ 62 w 126"/>
              <a:gd name="T75" fmla="*/ 114 h 137"/>
              <a:gd name="T76" fmla="*/ 32 w 126"/>
              <a:gd name="T77" fmla="*/ 114 h 137"/>
              <a:gd name="T78" fmla="*/ 30 w 126"/>
              <a:gd name="T79" fmla="*/ 24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26" h="137">
                <a:moveTo>
                  <a:pt x="1" y="137"/>
                </a:moveTo>
                <a:lnTo>
                  <a:pt x="66" y="137"/>
                </a:lnTo>
                <a:lnTo>
                  <a:pt x="83" y="135"/>
                </a:lnTo>
                <a:lnTo>
                  <a:pt x="96" y="130"/>
                </a:lnTo>
                <a:lnTo>
                  <a:pt x="106" y="122"/>
                </a:lnTo>
                <a:lnTo>
                  <a:pt x="114" y="112"/>
                </a:lnTo>
                <a:lnTo>
                  <a:pt x="121" y="100"/>
                </a:lnTo>
                <a:lnTo>
                  <a:pt x="123" y="87"/>
                </a:lnTo>
                <a:lnTo>
                  <a:pt x="126" y="75"/>
                </a:lnTo>
                <a:lnTo>
                  <a:pt x="126" y="64"/>
                </a:lnTo>
                <a:lnTo>
                  <a:pt x="126" y="55"/>
                </a:lnTo>
                <a:lnTo>
                  <a:pt x="123" y="44"/>
                </a:lnTo>
                <a:lnTo>
                  <a:pt x="120" y="33"/>
                </a:lnTo>
                <a:lnTo>
                  <a:pt x="114" y="22"/>
                </a:lnTo>
                <a:lnTo>
                  <a:pt x="106" y="13"/>
                </a:lnTo>
                <a:lnTo>
                  <a:pt x="96" y="6"/>
                </a:lnTo>
                <a:lnTo>
                  <a:pt x="83" y="1"/>
                </a:lnTo>
                <a:lnTo>
                  <a:pt x="66" y="0"/>
                </a:lnTo>
                <a:lnTo>
                  <a:pt x="0" y="0"/>
                </a:lnTo>
                <a:lnTo>
                  <a:pt x="1" y="137"/>
                </a:lnTo>
                <a:close/>
                <a:moveTo>
                  <a:pt x="30" y="24"/>
                </a:moveTo>
                <a:lnTo>
                  <a:pt x="60" y="24"/>
                </a:lnTo>
                <a:lnTo>
                  <a:pt x="66" y="24"/>
                </a:lnTo>
                <a:lnTo>
                  <a:pt x="71" y="26"/>
                </a:lnTo>
                <a:lnTo>
                  <a:pt x="78" y="27"/>
                </a:lnTo>
                <a:lnTo>
                  <a:pt x="83" y="30"/>
                </a:lnTo>
                <a:lnTo>
                  <a:pt x="88" y="35"/>
                </a:lnTo>
                <a:lnTo>
                  <a:pt x="92" y="43"/>
                </a:lnTo>
                <a:lnTo>
                  <a:pt x="95" y="53"/>
                </a:lnTo>
                <a:lnTo>
                  <a:pt x="96" y="67"/>
                </a:lnTo>
                <a:lnTo>
                  <a:pt x="96" y="75"/>
                </a:lnTo>
                <a:lnTo>
                  <a:pt x="95" y="84"/>
                </a:lnTo>
                <a:lnTo>
                  <a:pt x="92" y="91"/>
                </a:lnTo>
                <a:lnTo>
                  <a:pt x="88" y="98"/>
                </a:lnTo>
                <a:lnTo>
                  <a:pt x="84" y="105"/>
                </a:lnTo>
                <a:lnTo>
                  <a:pt x="78" y="109"/>
                </a:lnTo>
                <a:lnTo>
                  <a:pt x="71" y="113"/>
                </a:lnTo>
                <a:lnTo>
                  <a:pt x="62" y="114"/>
                </a:lnTo>
                <a:lnTo>
                  <a:pt x="32" y="114"/>
                </a:lnTo>
                <a:lnTo>
                  <a:pt x="30" y="24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0" name="Freeform 39"/>
          <p:cNvSpPr>
            <a:spLocks noEditPoints="1"/>
          </p:cNvSpPr>
          <p:nvPr/>
        </p:nvSpPr>
        <p:spPr bwMode="auto">
          <a:xfrm>
            <a:off x="8110538" y="2635250"/>
            <a:ext cx="42863" cy="44450"/>
          </a:xfrm>
          <a:custGeom>
            <a:avLst/>
            <a:gdLst>
              <a:gd name="T0" fmla="*/ 108 w 108"/>
              <a:gd name="T1" fmla="*/ 32 h 114"/>
              <a:gd name="T2" fmla="*/ 103 w 108"/>
              <a:gd name="T3" fmla="*/ 18 h 114"/>
              <a:gd name="T4" fmla="*/ 91 w 108"/>
              <a:gd name="T5" fmla="*/ 9 h 114"/>
              <a:gd name="T6" fmla="*/ 78 w 108"/>
              <a:gd name="T7" fmla="*/ 4 h 114"/>
              <a:gd name="T8" fmla="*/ 63 w 108"/>
              <a:gd name="T9" fmla="*/ 1 h 114"/>
              <a:gd name="T10" fmla="*/ 48 w 108"/>
              <a:gd name="T11" fmla="*/ 0 h 114"/>
              <a:gd name="T12" fmla="*/ 32 w 108"/>
              <a:gd name="T13" fmla="*/ 5 h 114"/>
              <a:gd name="T14" fmla="*/ 20 w 108"/>
              <a:gd name="T15" fmla="*/ 16 h 114"/>
              <a:gd name="T16" fmla="*/ 42 w 108"/>
              <a:gd name="T17" fmla="*/ 32 h 114"/>
              <a:gd name="T18" fmla="*/ 48 w 108"/>
              <a:gd name="T19" fmla="*/ 24 h 114"/>
              <a:gd name="T20" fmla="*/ 63 w 108"/>
              <a:gd name="T21" fmla="*/ 23 h 114"/>
              <a:gd name="T22" fmla="*/ 75 w 108"/>
              <a:gd name="T23" fmla="*/ 27 h 114"/>
              <a:gd name="T24" fmla="*/ 78 w 108"/>
              <a:gd name="T25" fmla="*/ 38 h 114"/>
              <a:gd name="T26" fmla="*/ 74 w 108"/>
              <a:gd name="T27" fmla="*/ 43 h 114"/>
              <a:gd name="T28" fmla="*/ 67 w 108"/>
              <a:gd name="T29" fmla="*/ 44 h 114"/>
              <a:gd name="T30" fmla="*/ 34 w 108"/>
              <a:gd name="T31" fmla="*/ 42 h 114"/>
              <a:gd name="T32" fmla="*/ 21 w 108"/>
              <a:gd name="T33" fmla="*/ 44 h 114"/>
              <a:gd name="T34" fmla="*/ 12 w 108"/>
              <a:gd name="T35" fmla="*/ 50 h 114"/>
              <a:gd name="T36" fmla="*/ 4 w 108"/>
              <a:gd name="T37" fmla="*/ 60 h 114"/>
              <a:gd name="T38" fmla="*/ 0 w 108"/>
              <a:gd name="T39" fmla="*/ 74 h 114"/>
              <a:gd name="T40" fmla="*/ 3 w 108"/>
              <a:gd name="T41" fmla="*/ 86 h 114"/>
              <a:gd name="T42" fmla="*/ 10 w 108"/>
              <a:gd name="T43" fmla="*/ 95 h 114"/>
              <a:gd name="T44" fmla="*/ 20 w 108"/>
              <a:gd name="T45" fmla="*/ 102 h 114"/>
              <a:gd name="T46" fmla="*/ 32 w 108"/>
              <a:gd name="T47" fmla="*/ 105 h 114"/>
              <a:gd name="T48" fmla="*/ 45 w 108"/>
              <a:gd name="T49" fmla="*/ 103 h 114"/>
              <a:gd name="T50" fmla="*/ 54 w 108"/>
              <a:gd name="T51" fmla="*/ 101 h 114"/>
              <a:gd name="T52" fmla="*/ 62 w 108"/>
              <a:gd name="T53" fmla="*/ 97 h 114"/>
              <a:gd name="T54" fmla="*/ 63 w 108"/>
              <a:gd name="T55" fmla="*/ 99 h 114"/>
              <a:gd name="T56" fmla="*/ 63 w 108"/>
              <a:gd name="T57" fmla="*/ 105 h 114"/>
              <a:gd name="T58" fmla="*/ 95 w 108"/>
              <a:gd name="T59" fmla="*/ 114 h 114"/>
              <a:gd name="T60" fmla="*/ 94 w 108"/>
              <a:gd name="T61" fmla="*/ 110 h 114"/>
              <a:gd name="T62" fmla="*/ 92 w 108"/>
              <a:gd name="T63" fmla="*/ 101 h 114"/>
              <a:gd name="T64" fmla="*/ 107 w 108"/>
              <a:gd name="T65" fmla="*/ 40 h 114"/>
              <a:gd name="T66" fmla="*/ 65 w 108"/>
              <a:gd name="T67" fmla="*/ 79 h 114"/>
              <a:gd name="T68" fmla="*/ 49 w 108"/>
              <a:gd name="T69" fmla="*/ 85 h 114"/>
              <a:gd name="T70" fmla="*/ 36 w 108"/>
              <a:gd name="T71" fmla="*/ 84 h 114"/>
              <a:gd name="T72" fmla="*/ 31 w 108"/>
              <a:gd name="T73" fmla="*/ 77 h 114"/>
              <a:gd name="T74" fmla="*/ 33 w 108"/>
              <a:gd name="T75" fmla="*/ 65 h 114"/>
              <a:gd name="T76" fmla="*/ 44 w 108"/>
              <a:gd name="T77" fmla="*/ 60 h 114"/>
              <a:gd name="T78" fmla="*/ 61 w 108"/>
              <a:gd name="T79" fmla="*/ 61 h 114"/>
              <a:gd name="T80" fmla="*/ 70 w 108"/>
              <a:gd name="T81" fmla="*/ 60 h 114"/>
              <a:gd name="T82" fmla="*/ 70 w 108"/>
              <a:gd name="T83" fmla="*/ 72 h 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08" h="114">
                <a:moveTo>
                  <a:pt x="107" y="40"/>
                </a:moveTo>
                <a:lnTo>
                  <a:pt x="108" y="32"/>
                </a:lnTo>
                <a:lnTo>
                  <a:pt x="107" y="24"/>
                </a:lnTo>
                <a:lnTo>
                  <a:pt x="103" y="18"/>
                </a:lnTo>
                <a:lnTo>
                  <a:pt x="98" y="14"/>
                </a:lnTo>
                <a:lnTo>
                  <a:pt x="91" y="9"/>
                </a:lnTo>
                <a:lnTo>
                  <a:pt x="84" y="6"/>
                </a:lnTo>
                <a:lnTo>
                  <a:pt x="78" y="4"/>
                </a:lnTo>
                <a:lnTo>
                  <a:pt x="73" y="3"/>
                </a:lnTo>
                <a:lnTo>
                  <a:pt x="63" y="1"/>
                </a:lnTo>
                <a:lnTo>
                  <a:pt x="56" y="0"/>
                </a:lnTo>
                <a:lnTo>
                  <a:pt x="48" y="0"/>
                </a:lnTo>
                <a:lnTo>
                  <a:pt x="40" y="1"/>
                </a:lnTo>
                <a:lnTo>
                  <a:pt x="32" y="5"/>
                </a:lnTo>
                <a:lnTo>
                  <a:pt x="25" y="10"/>
                </a:lnTo>
                <a:lnTo>
                  <a:pt x="20" y="16"/>
                </a:lnTo>
                <a:lnTo>
                  <a:pt x="15" y="26"/>
                </a:lnTo>
                <a:lnTo>
                  <a:pt x="42" y="32"/>
                </a:lnTo>
                <a:lnTo>
                  <a:pt x="44" y="28"/>
                </a:lnTo>
                <a:lnTo>
                  <a:pt x="48" y="24"/>
                </a:lnTo>
                <a:lnTo>
                  <a:pt x="54" y="22"/>
                </a:lnTo>
                <a:lnTo>
                  <a:pt x="63" y="23"/>
                </a:lnTo>
                <a:lnTo>
                  <a:pt x="70" y="24"/>
                </a:lnTo>
                <a:lnTo>
                  <a:pt x="75" y="27"/>
                </a:lnTo>
                <a:lnTo>
                  <a:pt x="78" y="31"/>
                </a:lnTo>
                <a:lnTo>
                  <a:pt x="78" y="38"/>
                </a:lnTo>
                <a:lnTo>
                  <a:pt x="77" y="40"/>
                </a:lnTo>
                <a:lnTo>
                  <a:pt x="74" y="43"/>
                </a:lnTo>
                <a:lnTo>
                  <a:pt x="70" y="44"/>
                </a:lnTo>
                <a:lnTo>
                  <a:pt x="67" y="44"/>
                </a:lnTo>
                <a:lnTo>
                  <a:pt x="41" y="42"/>
                </a:lnTo>
                <a:lnTo>
                  <a:pt x="34" y="42"/>
                </a:lnTo>
                <a:lnTo>
                  <a:pt x="28" y="43"/>
                </a:lnTo>
                <a:lnTo>
                  <a:pt x="21" y="44"/>
                </a:lnTo>
                <a:lnTo>
                  <a:pt x="16" y="46"/>
                </a:lnTo>
                <a:lnTo>
                  <a:pt x="12" y="50"/>
                </a:lnTo>
                <a:lnTo>
                  <a:pt x="7" y="55"/>
                </a:lnTo>
                <a:lnTo>
                  <a:pt x="4" y="60"/>
                </a:lnTo>
                <a:lnTo>
                  <a:pt x="2" y="67"/>
                </a:lnTo>
                <a:lnTo>
                  <a:pt x="0" y="74"/>
                </a:lnTo>
                <a:lnTo>
                  <a:pt x="0" y="80"/>
                </a:lnTo>
                <a:lnTo>
                  <a:pt x="3" y="86"/>
                </a:lnTo>
                <a:lnTo>
                  <a:pt x="6" y="91"/>
                </a:lnTo>
                <a:lnTo>
                  <a:pt x="10" y="95"/>
                </a:lnTo>
                <a:lnTo>
                  <a:pt x="15" y="99"/>
                </a:lnTo>
                <a:lnTo>
                  <a:pt x="20" y="102"/>
                </a:lnTo>
                <a:lnTo>
                  <a:pt x="25" y="103"/>
                </a:lnTo>
                <a:lnTo>
                  <a:pt x="32" y="105"/>
                </a:lnTo>
                <a:lnTo>
                  <a:pt x="38" y="105"/>
                </a:lnTo>
                <a:lnTo>
                  <a:pt x="45" y="103"/>
                </a:lnTo>
                <a:lnTo>
                  <a:pt x="49" y="102"/>
                </a:lnTo>
                <a:lnTo>
                  <a:pt x="54" y="101"/>
                </a:lnTo>
                <a:lnTo>
                  <a:pt x="58" y="99"/>
                </a:lnTo>
                <a:lnTo>
                  <a:pt x="62" y="97"/>
                </a:lnTo>
                <a:lnTo>
                  <a:pt x="65" y="95"/>
                </a:lnTo>
                <a:lnTo>
                  <a:pt x="63" y="99"/>
                </a:lnTo>
                <a:lnTo>
                  <a:pt x="63" y="101"/>
                </a:lnTo>
                <a:lnTo>
                  <a:pt x="63" y="105"/>
                </a:lnTo>
                <a:lnTo>
                  <a:pt x="63" y="108"/>
                </a:lnTo>
                <a:lnTo>
                  <a:pt x="95" y="114"/>
                </a:lnTo>
                <a:lnTo>
                  <a:pt x="95" y="111"/>
                </a:lnTo>
                <a:lnTo>
                  <a:pt x="94" y="110"/>
                </a:lnTo>
                <a:lnTo>
                  <a:pt x="92" y="106"/>
                </a:lnTo>
                <a:lnTo>
                  <a:pt x="92" y="101"/>
                </a:lnTo>
                <a:lnTo>
                  <a:pt x="94" y="94"/>
                </a:lnTo>
                <a:lnTo>
                  <a:pt x="107" y="40"/>
                </a:lnTo>
                <a:close/>
                <a:moveTo>
                  <a:pt x="70" y="72"/>
                </a:moveTo>
                <a:lnTo>
                  <a:pt x="65" y="79"/>
                </a:lnTo>
                <a:lnTo>
                  <a:pt x="58" y="84"/>
                </a:lnTo>
                <a:lnTo>
                  <a:pt x="49" y="85"/>
                </a:lnTo>
                <a:lnTo>
                  <a:pt x="40" y="85"/>
                </a:lnTo>
                <a:lnTo>
                  <a:pt x="36" y="84"/>
                </a:lnTo>
                <a:lnTo>
                  <a:pt x="32" y="82"/>
                </a:lnTo>
                <a:lnTo>
                  <a:pt x="31" y="77"/>
                </a:lnTo>
                <a:lnTo>
                  <a:pt x="31" y="71"/>
                </a:lnTo>
                <a:lnTo>
                  <a:pt x="33" y="65"/>
                </a:lnTo>
                <a:lnTo>
                  <a:pt x="38" y="61"/>
                </a:lnTo>
                <a:lnTo>
                  <a:pt x="44" y="60"/>
                </a:lnTo>
                <a:lnTo>
                  <a:pt x="52" y="60"/>
                </a:lnTo>
                <a:lnTo>
                  <a:pt x="61" y="61"/>
                </a:lnTo>
                <a:lnTo>
                  <a:pt x="66" y="61"/>
                </a:lnTo>
                <a:lnTo>
                  <a:pt x="70" y="60"/>
                </a:lnTo>
                <a:lnTo>
                  <a:pt x="73" y="59"/>
                </a:lnTo>
                <a:lnTo>
                  <a:pt x="70" y="72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1" name="Freeform 40"/>
          <p:cNvSpPr>
            <a:spLocks/>
          </p:cNvSpPr>
          <p:nvPr/>
        </p:nvSpPr>
        <p:spPr bwMode="auto">
          <a:xfrm>
            <a:off x="8086726" y="2455863"/>
            <a:ext cx="44450" cy="104775"/>
          </a:xfrm>
          <a:custGeom>
            <a:avLst/>
            <a:gdLst>
              <a:gd name="T0" fmla="*/ 91 w 110"/>
              <a:gd name="T1" fmla="*/ 263 h 263"/>
              <a:gd name="T2" fmla="*/ 0 w 110"/>
              <a:gd name="T3" fmla="*/ 243 h 263"/>
              <a:gd name="T4" fmla="*/ 110 w 110"/>
              <a:gd name="T5" fmla="*/ 0 h 263"/>
              <a:gd name="T6" fmla="*/ 91 w 110"/>
              <a:gd name="T7" fmla="*/ 263 h 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" h="263">
                <a:moveTo>
                  <a:pt x="91" y="263"/>
                </a:moveTo>
                <a:lnTo>
                  <a:pt x="0" y="243"/>
                </a:lnTo>
                <a:lnTo>
                  <a:pt x="110" y="0"/>
                </a:lnTo>
                <a:lnTo>
                  <a:pt x="91" y="263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2" name="Freeform 41"/>
          <p:cNvSpPr>
            <a:spLocks/>
          </p:cNvSpPr>
          <p:nvPr/>
        </p:nvSpPr>
        <p:spPr bwMode="auto">
          <a:xfrm>
            <a:off x="8086726" y="2455863"/>
            <a:ext cx="44450" cy="104775"/>
          </a:xfrm>
          <a:custGeom>
            <a:avLst/>
            <a:gdLst>
              <a:gd name="T0" fmla="*/ 91 w 110"/>
              <a:gd name="T1" fmla="*/ 263 h 263"/>
              <a:gd name="T2" fmla="*/ 0 w 110"/>
              <a:gd name="T3" fmla="*/ 243 h 263"/>
              <a:gd name="T4" fmla="*/ 110 w 110"/>
              <a:gd name="T5" fmla="*/ 0 h 263"/>
              <a:gd name="T6" fmla="*/ 91 w 110"/>
              <a:gd name="T7" fmla="*/ 263 h 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" h="263">
                <a:moveTo>
                  <a:pt x="91" y="263"/>
                </a:moveTo>
                <a:lnTo>
                  <a:pt x="0" y="243"/>
                </a:lnTo>
                <a:lnTo>
                  <a:pt x="110" y="0"/>
                </a:lnTo>
                <a:lnTo>
                  <a:pt x="91" y="263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3" name="Freeform 42"/>
          <p:cNvSpPr>
            <a:spLocks/>
          </p:cNvSpPr>
          <p:nvPr/>
        </p:nvSpPr>
        <p:spPr bwMode="auto">
          <a:xfrm>
            <a:off x="8040688" y="2455863"/>
            <a:ext cx="93663" cy="342900"/>
          </a:xfrm>
          <a:custGeom>
            <a:avLst/>
            <a:gdLst>
              <a:gd name="T0" fmla="*/ 6 w 233"/>
              <a:gd name="T1" fmla="*/ 866 h 867"/>
              <a:gd name="T2" fmla="*/ 13 w 233"/>
              <a:gd name="T3" fmla="*/ 867 h 867"/>
              <a:gd name="T4" fmla="*/ 233 w 233"/>
              <a:gd name="T5" fmla="*/ 3 h 867"/>
              <a:gd name="T6" fmla="*/ 220 w 233"/>
              <a:gd name="T7" fmla="*/ 0 h 867"/>
              <a:gd name="T8" fmla="*/ 0 w 233"/>
              <a:gd name="T9" fmla="*/ 864 h 867"/>
              <a:gd name="T10" fmla="*/ 6 w 233"/>
              <a:gd name="T11" fmla="*/ 866 h 8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33" h="867">
                <a:moveTo>
                  <a:pt x="6" y="866"/>
                </a:moveTo>
                <a:lnTo>
                  <a:pt x="13" y="867"/>
                </a:lnTo>
                <a:lnTo>
                  <a:pt x="233" y="3"/>
                </a:lnTo>
                <a:lnTo>
                  <a:pt x="220" y="0"/>
                </a:lnTo>
                <a:lnTo>
                  <a:pt x="0" y="864"/>
                </a:lnTo>
                <a:lnTo>
                  <a:pt x="6" y="8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4" name="Freeform 43"/>
          <p:cNvSpPr>
            <a:spLocks noEditPoints="1"/>
          </p:cNvSpPr>
          <p:nvPr/>
        </p:nvSpPr>
        <p:spPr bwMode="auto">
          <a:xfrm>
            <a:off x="6788151" y="2898775"/>
            <a:ext cx="50800" cy="55563"/>
          </a:xfrm>
          <a:custGeom>
            <a:avLst/>
            <a:gdLst>
              <a:gd name="T0" fmla="*/ 2 w 128"/>
              <a:gd name="T1" fmla="*/ 139 h 139"/>
              <a:gd name="T2" fmla="*/ 66 w 128"/>
              <a:gd name="T3" fmla="*/ 137 h 139"/>
              <a:gd name="T4" fmla="*/ 83 w 128"/>
              <a:gd name="T5" fmla="*/ 135 h 139"/>
              <a:gd name="T6" fmla="*/ 96 w 128"/>
              <a:gd name="T7" fmla="*/ 130 h 139"/>
              <a:gd name="T8" fmla="*/ 107 w 128"/>
              <a:gd name="T9" fmla="*/ 123 h 139"/>
              <a:gd name="T10" fmla="*/ 115 w 128"/>
              <a:gd name="T11" fmla="*/ 112 h 139"/>
              <a:gd name="T12" fmla="*/ 121 w 128"/>
              <a:gd name="T13" fmla="*/ 101 h 139"/>
              <a:gd name="T14" fmla="*/ 125 w 128"/>
              <a:gd name="T15" fmla="*/ 89 h 139"/>
              <a:gd name="T16" fmla="*/ 126 w 128"/>
              <a:gd name="T17" fmla="*/ 77 h 139"/>
              <a:gd name="T18" fmla="*/ 128 w 128"/>
              <a:gd name="T19" fmla="*/ 66 h 139"/>
              <a:gd name="T20" fmla="*/ 128 w 128"/>
              <a:gd name="T21" fmla="*/ 56 h 139"/>
              <a:gd name="T22" fmla="*/ 125 w 128"/>
              <a:gd name="T23" fmla="*/ 45 h 139"/>
              <a:gd name="T24" fmla="*/ 121 w 128"/>
              <a:gd name="T25" fmla="*/ 34 h 139"/>
              <a:gd name="T26" fmla="*/ 116 w 128"/>
              <a:gd name="T27" fmla="*/ 23 h 139"/>
              <a:gd name="T28" fmla="*/ 108 w 128"/>
              <a:gd name="T29" fmla="*/ 15 h 139"/>
              <a:gd name="T30" fmla="*/ 96 w 128"/>
              <a:gd name="T31" fmla="*/ 6 h 139"/>
              <a:gd name="T32" fmla="*/ 83 w 128"/>
              <a:gd name="T33" fmla="*/ 1 h 139"/>
              <a:gd name="T34" fmla="*/ 66 w 128"/>
              <a:gd name="T35" fmla="*/ 0 h 139"/>
              <a:gd name="T36" fmla="*/ 0 w 128"/>
              <a:gd name="T37" fmla="*/ 1 h 139"/>
              <a:gd name="T38" fmla="*/ 2 w 128"/>
              <a:gd name="T39" fmla="*/ 139 h 139"/>
              <a:gd name="T40" fmla="*/ 32 w 128"/>
              <a:gd name="T41" fmla="*/ 26 h 139"/>
              <a:gd name="T42" fmla="*/ 62 w 128"/>
              <a:gd name="T43" fmla="*/ 24 h 139"/>
              <a:gd name="T44" fmla="*/ 67 w 128"/>
              <a:gd name="T45" fmla="*/ 24 h 139"/>
              <a:gd name="T46" fmla="*/ 73 w 128"/>
              <a:gd name="T47" fmla="*/ 26 h 139"/>
              <a:gd name="T48" fmla="*/ 79 w 128"/>
              <a:gd name="T49" fmla="*/ 27 h 139"/>
              <a:gd name="T50" fmla="*/ 84 w 128"/>
              <a:gd name="T51" fmla="*/ 30 h 139"/>
              <a:gd name="T52" fmla="*/ 88 w 128"/>
              <a:gd name="T53" fmla="*/ 37 h 139"/>
              <a:gd name="T54" fmla="*/ 92 w 128"/>
              <a:gd name="T55" fmla="*/ 44 h 139"/>
              <a:gd name="T56" fmla="*/ 95 w 128"/>
              <a:gd name="T57" fmla="*/ 55 h 139"/>
              <a:gd name="T58" fmla="*/ 96 w 128"/>
              <a:gd name="T59" fmla="*/ 68 h 139"/>
              <a:gd name="T60" fmla="*/ 96 w 128"/>
              <a:gd name="T61" fmla="*/ 77 h 139"/>
              <a:gd name="T62" fmla="*/ 95 w 128"/>
              <a:gd name="T63" fmla="*/ 85 h 139"/>
              <a:gd name="T64" fmla="*/ 92 w 128"/>
              <a:gd name="T65" fmla="*/ 92 h 139"/>
              <a:gd name="T66" fmla="*/ 88 w 128"/>
              <a:gd name="T67" fmla="*/ 100 h 139"/>
              <a:gd name="T68" fmla="*/ 84 w 128"/>
              <a:gd name="T69" fmla="*/ 106 h 139"/>
              <a:gd name="T70" fmla="*/ 78 w 128"/>
              <a:gd name="T71" fmla="*/ 111 h 139"/>
              <a:gd name="T72" fmla="*/ 71 w 128"/>
              <a:gd name="T73" fmla="*/ 113 h 139"/>
              <a:gd name="T74" fmla="*/ 62 w 128"/>
              <a:gd name="T75" fmla="*/ 114 h 139"/>
              <a:gd name="T76" fmla="*/ 32 w 128"/>
              <a:gd name="T77" fmla="*/ 116 h 139"/>
              <a:gd name="T78" fmla="*/ 32 w 128"/>
              <a:gd name="T79" fmla="*/ 26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28" h="139">
                <a:moveTo>
                  <a:pt x="2" y="139"/>
                </a:moveTo>
                <a:lnTo>
                  <a:pt x="66" y="137"/>
                </a:lnTo>
                <a:lnTo>
                  <a:pt x="83" y="135"/>
                </a:lnTo>
                <a:lnTo>
                  <a:pt x="96" y="130"/>
                </a:lnTo>
                <a:lnTo>
                  <a:pt x="107" y="123"/>
                </a:lnTo>
                <a:lnTo>
                  <a:pt x="115" y="112"/>
                </a:lnTo>
                <a:lnTo>
                  <a:pt x="121" y="101"/>
                </a:lnTo>
                <a:lnTo>
                  <a:pt x="125" y="89"/>
                </a:lnTo>
                <a:lnTo>
                  <a:pt x="126" y="77"/>
                </a:lnTo>
                <a:lnTo>
                  <a:pt x="128" y="66"/>
                </a:lnTo>
                <a:lnTo>
                  <a:pt x="128" y="56"/>
                </a:lnTo>
                <a:lnTo>
                  <a:pt x="125" y="45"/>
                </a:lnTo>
                <a:lnTo>
                  <a:pt x="121" y="34"/>
                </a:lnTo>
                <a:lnTo>
                  <a:pt x="116" y="23"/>
                </a:lnTo>
                <a:lnTo>
                  <a:pt x="108" y="15"/>
                </a:lnTo>
                <a:lnTo>
                  <a:pt x="96" y="6"/>
                </a:lnTo>
                <a:lnTo>
                  <a:pt x="83" y="1"/>
                </a:lnTo>
                <a:lnTo>
                  <a:pt x="66" y="0"/>
                </a:lnTo>
                <a:lnTo>
                  <a:pt x="0" y="1"/>
                </a:lnTo>
                <a:lnTo>
                  <a:pt x="2" y="139"/>
                </a:lnTo>
                <a:close/>
                <a:moveTo>
                  <a:pt x="32" y="26"/>
                </a:moveTo>
                <a:lnTo>
                  <a:pt x="62" y="24"/>
                </a:lnTo>
                <a:lnTo>
                  <a:pt x="67" y="24"/>
                </a:lnTo>
                <a:lnTo>
                  <a:pt x="73" y="26"/>
                </a:lnTo>
                <a:lnTo>
                  <a:pt x="79" y="27"/>
                </a:lnTo>
                <a:lnTo>
                  <a:pt x="84" y="30"/>
                </a:lnTo>
                <a:lnTo>
                  <a:pt x="88" y="37"/>
                </a:lnTo>
                <a:lnTo>
                  <a:pt x="92" y="44"/>
                </a:lnTo>
                <a:lnTo>
                  <a:pt x="95" y="55"/>
                </a:lnTo>
                <a:lnTo>
                  <a:pt x="96" y="68"/>
                </a:lnTo>
                <a:lnTo>
                  <a:pt x="96" y="77"/>
                </a:lnTo>
                <a:lnTo>
                  <a:pt x="95" y="85"/>
                </a:lnTo>
                <a:lnTo>
                  <a:pt x="92" y="92"/>
                </a:lnTo>
                <a:lnTo>
                  <a:pt x="88" y="100"/>
                </a:lnTo>
                <a:lnTo>
                  <a:pt x="84" y="106"/>
                </a:lnTo>
                <a:lnTo>
                  <a:pt x="78" y="111"/>
                </a:lnTo>
                <a:lnTo>
                  <a:pt x="71" y="113"/>
                </a:lnTo>
                <a:lnTo>
                  <a:pt x="62" y="114"/>
                </a:lnTo>
                <a:lnTo>
                  <a:pt x="32" y="116"/>
                </a:lnTo>
                <a:lnTo>
                  <a:pt x="32" y="26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5" name="Freeform 44"/>
          <p:cNvSpPr>
            <a:spLocks noEditPoints="1"/>
          </p:cNvSpPr>
          <p:nvPr/>
        </p:nvSpPr>
        <p:spPr bwMode="auto">
          <a:xfrm>
            <a:off x="6846888" y="2884488"/>
            <a:ext cx="47625" cy="69850"/>
          </a:xfrm>
          <a:custGeom>
            <a:avLst/>
            <a:gdLst>
              <a:gd name="T0" fmla="*/ 54 w 121"/>
              <a:gd name="T1" fmla="*/ 0 h 179"/>
              <a:gd name="T2" fmla="*/ 28 w 121"/>
              <a:gd name="T3" fmla="*/ 2 h 179"/>
              <a:gd name="T4" fmla="*/ 28 w 121"/>
              <a:gd name="T5" fmla="*/ 23 h 179"/>
              <a:gd name="T6" fmla="*/ 54 w 121"/>
              <a:gd name="T7" fmla="*/ 22 h 179"/>
              <a:gd name="T8" fmla="*/ 54 w 121"/>
              <a:gd name="T9" fmla="*/ 0 h 179"/>
              <a:gd name="T10" fmla="*/ 94 w 121"/>
              <a:gd name="T11" fmla="*/ 0 h 179"/>
              <a:gd name="T12" fmla="*/ 69 w 121"/>
              <a:gd name="T13" fmla="*/ 0 h 179"/>
              <a:gd name="T14" fmla="*/ 69 w 121"/>
              <a:gd name="T15" fmla="*/ 22 h 179"/>
              <a:gd name="T16" fmla="*/ 94 w 121"/>
              <a:gd name="T17" fmla="*/ 22 h 179"/>
              <a:gd name="T18" fmla="*/ 94 w 121"/>
              <a:gd name="T19" fmla="*/ 0 h 179"/>
              <a:gd name="T20" fmla="*/ 120 w 121"/>
              <a:gd name="T21" fmla="*/ 37 h 179"/>
              <a:gd name="T22" fmla="*/ 88 w 121"/>
              <a:gd name="T23" fmla="*/ 37 h 179"/>
              <a:gd name="T24" fmla="*/ 90 w 121"/>
              <a:gd name="T25" fmla="*/ 128 h 179"/>
              <a:gd name="T26" fmla="*/ 88 w 121"/>
              <a:gd name="T27" fmla="*/ 139 h 179"/>
              <a:gd name="T28" fmla="*/ 83 w 121"/>
              <a:gd name="T29" fmla="*/ 146 h 179"/>
              <a:gd name="T30" fmla="*/ 74 w 121"/>
              <a:gd name="T31" fmla="*/ 152 h 179"/>
              <a:gd name="T32" fmla="*/ 60 w 121"/>
              <a:gd name="T33" fmla="*/ 154 h 179"/>
              <a:gd name="T34" fmla="*/ 49 w 121"/>
              <a:gd name="T35" fmla="*/ 152 h 179"/>
              <a:gd name="T36" fmla="*/ 41 w 121"/>
              <a:gd name="T37" fmla="*/ 147 h 179"/>
              <a:gd name="T38" fmla="*/ 36 w 121"/>
              <a:gd name="T39" fmla="*/ 139 h 179"/>
              <a:gd name="T40" fmla="*/ 33 w 121"/>
              <a:gd name="T41" fmla="*/ 127 h 179"/>
              <a:gd name="T42" fmla="*/ 32 w 121"/>
              <a:gd name="T43" fmla="*/ 38 h 179"/>
              <a:gd name="T44" fmla="*/ 0 w 121"/>
              <a:gd name="T45" fmla="*/ 38 h 179"/>
              <a:gd name="T46" fmla="*/ 2 w 121"/>
              <a:gd name="T47" fmla="*/ 129 h 179"/>
              <a:gd name="T48" fmla="*/ 3 w 121"/>
              <a:gd name="T49" fmla="*/ 139 h 179"/>
              <a:gd name="T50" fmla="*/ 6 w 121"/>
              <a:gd name="T51" fmla="*/ 147 h 179"/>
              <a:gd name="T52" fmla="*/ 8 w 121"/>
              <a:gd name="T53" fmla="*/ 155 h 179"/>
              <a:gd name="T54" fmla="*/ 14 w 121"/>
              <a:gd name="T55" fmla="*/ 162 h 179"/>
              <a:gd name="T56" fmla="*/ 19 w 121"/>
              <a:gd name="T57" fmla="*/ 167 h 179"/>
              <a:gd name="T58" fmla="*/ 24 w 121"/>
              <a:gd name="T59" fmla="*/ 171 h 179"/>
              <a:gd name="T60" fmla="*/ 31 w 121"/>
              <a:gd name="T61" fmla="*/ 174 h 179"/>
              <a:gd name="T62" fmla="*/ 37 w 121"/>
              <a:gd name="T63" fmla="*/ 177 h 179"/>
              <a:gd name="T64" fmla="*/ 44 w 121"/>
              <a:gd name="T65" fmla="*/ 178 h 179"/>
              <a:gd name="T66" fmla="*/ 50 w 121"/>
              <a:gd name="T67" fmla="*/ 179 h 179"/>
              <a:gd name="T68" fmla="*/ 56 w 121"/>
              <a:gd name="T69" fmla="*/ 179 h 179"/>
              <a:gd name="T70" fmla="*/ 61 w 121"/>
              <a:gd name="T71" fmla="*/ 179 h 179"/>
              <a:gd name="T72" fmla="*/ 74 w 121"/>
              <a:gd name="T73" fmla="*/ 178 h 179"/>
              <a:gd name="T74" fmla="*/ 86 w 121"/>
              <a:gd name="T75" fmla="*/ 175 h 179"/>
              <a:gd name="T76" fmla="*/ 96 w 121"/>
              <a:gd name="T77" fmla="*/ 172 h 179"/>
              <a:gd name="T78" fmla="*/ 106 w 121"/>
              <a:gd name="T79" fmla="*/ 166 h 179"/>
              <a:gd name="T80" fmla="*/ 112 w 121"/>
              <a:gd name="T81" fmla="*/ 158 h 179"/>
              <a:gd name="T82" fmla="*/ 117 w 121"/>
              <a:gd name="T83" fmla="*/ 150 h 179"/>
              <a:gd name="T84" fmla="*/ 120 w 121"/>
              <a:gd name="T85" fmla="*/ 139 h 179"/>
              <a:gd name="T86" fmla="*/ 121 w 121"/>
              <a:gd name="T87" fmla="*/ 127 h 179"/>
              <a:gd name="T88" fmla="*/ 120 w 121"/>
              <a:gd name="T89" fmla="*/ 37 h 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21" h="179">
                <a:moveTo>
                  <a:pt x="54" y="0"/>
                </a:moveTo>
                <a:lnTo>
                  <a:pt x="28" y="2"/>
                </a:lnTo>
                <a:lnTo>
                  <a:pt x="28" y="23"/>
                </a:lnTo>
                <a:lnTo>
                  <a:pt x="54" y="22"/>
                </a:lnTo>
                <a:lnTo>
                  <a:pt x="54" y="0"/>
                </a:lnTo>
                <a:close/>
                <a:moveTo>
                  <a:pt x="94" y="0"/>
                </a:moveTo>
                <a:lnTo>
                  <a:pt x="69" y="0"/>
                </a:lnTo>
                <a:lnTo>
                  <a:pt x="69" y="22"/>
                </a:lnTo>
                <a:lnTo>
                  <a:pt x="94" y="22"/>
                </a:lnTo>
                <a:lnTo>
                  <a:pt x="94" y="0"/>
                </a:lnTo>
                <a:close/>
                <a:moveTo>
                  <a:pt x="120" y="37"/>
                </a:moveTo>
                <a:lnTo>
                  <a:pt x="88" y="37"/>
                </a:lnTo>
                <a:lnTo>
                  <a:pt x="90" y="128"/>
                </a:lnTo>
                <a:lnTo>
                  <a:pt x="88" y="139"/>
                </a:lnTo>
                <a:lnTo>
                  <a:pt x="83" y="146"/>
                </a:lnTo>
                <a:lnTo>
                  <a:pt x="74" y="152"/>
                </a:lnTo>
                <a:lnTo>
                  <a:pt x="60" y="154"/>
                </a:lnTo>
                <a:lnTo>
                  <a:pt x="49" y="152"/>
                </a:lnTo>
                <a:lnTo>
                  <a:pt x="41" y="147"/>
                </a:lnTo>
                <a:lnTo>
                  <a:pt x="36" y="139"/>
                </a:lnTo>
                <a:lnTo>
                  <a:pt x="33" y="127"/>
                </a:lnTo>
                <a:lnTo>
                  <a:pt x="32" y="38"/>
                </a:lnTo>
                <a:lnTo>
                  <a:pt x="0" y="38"/>
                </a:lnTo>
                <a:lnTo>
                  <a:pt x="2" y="129"/>
                </a:lnTo>
                <a:lnTo>
                  <a:pt x="3" y="139"/>
                </a:lnTo>
                <a:lnTo>
                  <a:pt x="6" y="147"/>
                </a:lnTo>
                <a:lnTo>
                  <a:pt x="8" y="155"/>
                </a:lnTo>
                <a:lnTo>
                  <a:pt x="14" y="162"/>
                </a:lnTo>
                <a:lnTo>
                  <a:pt x="19" y="167"/>
                </a:lnTo>
                <a:lnTo>
                  <a:pt x="24" y="171"/>
                </a:lnTo>
                <a:lnTo>
                  <a:pt x="31" y="174"/>
                </a:lnTo>
                <a:lnTo>
                  <a:pt x="37" y="177"/>
                </a:lnTo>
                <a:lnTo>
                  <a:pt x="44" y="178"/>
                </a:lnTo>
                <a:lnTo>
                  <a:pt x="50" y="179"/>
                </a:lnTo>
                <a:lnTo>
                  <a:pt x="56" y="179"/>
                </a:lnTo>
                <a:lnTo>
                  <a:pt x="61" y="179"/>
                </a:lnTo>
                <a:lnTo>
                  <a:pt x="74" y="178"/>
                </a:lnTo>
                <a:lnTo>
                  <a:pt x="86" y="175"/>
                </a:lnTo>
                <a:lnTo>
                  <a:pt x="96" y="172"/>
                </a:lnTo>
                <a:lnTo>
                  <a:pt x="106" y="166"/>
                </a:lnTo>
                <a:lnTo>
                  <a:pt x="112" y="158"/>
                </a:lnTo>
                <a:lnTo>
                  <a:pt x="117" y="150"/>
                </a:lnTo>
                <a:lnTo>
                  <a:pt x="120" y="139"/>
                </a:lnTo>
                <a:lnTo>
                  <a:pt x="121" y="127"/>
                </a:lnTo>
                <a:lnTo>
                  <a:pt x="120" y="37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6" name="Freeform 45"/>
          <p:cNvSpPr>
            <a:spLocks/>
          </p:cNvSpPr>
          <p:nvPr/>
        </p:nvSpPr>
        <p:spPr bwMode="auto">
          <a:xfrm>
            <a:off x="6905626" y="2897188"/>
            <a:ext cx="49213" cy="55563"/>
          </a:xfrm>
          <a:custGeom>
            <a:avLst/>
            <a:gdLst>
              <a:gd name="T0" fmla="*/ 93 w 122"/>
              <a:gd name="T1" fmla="*/ 96 h 138"/>
              <a:gd name="T2" fmla="*/ 92 w 122"/>
              <a:gd name="T3" fmla="*/ 96 h 138"/>
              <a:gd name="T4" fmla="*/ 33 w 122"/>
              <a:gd name="T5" fmla="*/ 1 h 138"/>
              <a:gd name="T6" fmla="*/ 0 w 122"/>
              <a:gd name="T7" fmla="*/ 1 h 138"/>
              <a:gd name="T8" fmla="*/ 1 w 122"/>
              <a:gd name="T9" fmla="*/ 138 h 138"/>
              <a:gd name="T10" fmla="*/ 30 w 122"/>
              <a:gd name="T11" fmla="*/ 138 h 138"/>
              <a:gd name="T12" fmla="*/ 30 w 122"/>
              <a:gd name="T13" fmla="*/ 41 h 138"/>
              <a:gd name="T14" fmla="*/ 30 w 122"/>
              <a:gd name="T15" fmla="*/ 41 h 138"/>
              <a:gd name="T16" fmla="*/ 91 w 122"/>
              <a:gd name="T17" fmla="*/ 137 h 138"/>
              <a:gd name="T18" fmla="*/ 122 w 122"/>
              <a:gd name="T19" fmla="*/ 137 h 138"/>
              <a:gd name="T20" fmla="*/ 121 w 122"/>
              <a:gd name="T21" fmla="*/ 0 h 138"/>
              <a:gd name="T22" fmla="*/ 92 w 122"/>
              <a:gd name="T23" fmla="*/ 0 h 138"/>
              <a:gd name="T24" fmla="*/ 93 w 122"/>
              <a:gd name="T25" fmla="*/ 96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22" h="138">
                <a:moveTo>
                  <a:pt x="93" y="96"/>
                </a:moveTo>
                <a:lnTo>
                  <a:pt x="92" y="96"/>
                </a:lnTo>
                <a:lnTo>
                  <a:pt x="33" y="1"/>
                </a:lnTo>
                <a:lnTo>
                  <a:pt x="0" y="1"/>
                </a:lnTo>
                <a:lnTo>
                  <a:pt x="1" y="138"/>
                </a:lnTo>
                <a:lnTo>
                  <a:pt x="30" y="138"/>
                </a:lnTo>
                <a:lnTo>
                  <a:pt x="30" y="41"/>
                </a:lnTo>
                <a:lnTo>
                  <a:pt x="30" y="41"/>
                </a:lnTo>
                <a:lnTo>
                  <a:pt x="91" y="137"/>
                </a:lnTo>
                <a:lnTo>
                  <a:pt x="122" y="137"/>
                </a:lnTo>
                <a:lnTo>
                  <a:pt x="121" y="0"/>
                </a:lnTo>
                <a:lnTo>
                  <a:pt x="92" y="0"/>
                </a:lnTo>
                <a:lnTo>
                  <a:pt x="93" y="96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7" name="Freeform 46"/>
          <p:cNvSpPr>
            <a:spLocks/>
          </p:cNvSpPr>
          <p:nvPr/>
        </p:nvSpPr>
        <p:spPr bwMode="auto">
          <a:xfrm>
            <a:off x="6959601" y="2897188"/>
            <a:ext cx="52388" cy="53975"/>
          </a:xfrm>
          <a:custGeom>
            <a:avLst/>
            <a:gdLst>
              <a:gd name="T0" fmla="*/ 84 w 132"/>
              <a:gd name="T1" fmla="*/ 86 h 139"/>
              <a:gd name="T2" fmla="*/ 132 w 132"/>
              <a:gd name="T3" fmla="*/ 0 h 139"/>
              <a:gd name="T4" fmla="*/ 97 w 132"/>
              <a:gd name="T5" fmla="*/ 0 h 139"/>
              <a:gd name="T6" fmla="*/ 69 w 132"/>
              <a:gd name="T7" fmla="*/ 60 h 139"/>
              <a:gd name="T8" fmla="*/ 36 w 132"/>
              <a:gd name="T9" fmla="*/ 1 h 139"/>
              <a:gd name="T10" fmla="*/ 0 w 132"/>
              <a:gd name="T11" fmla="*/ 1 h 139"/>
              <a:gd name="T12" fmla="*/ 52 w 132"/>
              <a:gd name="T13" fmla="*/ 86 h 139"/>
              <a:gd name="T14" fmla="*/ 52 w 132"/>
              <a:gd name="T15" fmla="*/ 139 h 139"/>
              <a:gd name="T16" fmla="*/ 84 w 132"/>
              <a:gd name="T17" fmla="*/ 138 h 139"/>
              <a:gd name="T18" fmla="*/ 84 w 132"/>
              <a:gd name="T19" fmla="*/ 86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32" h="139">
                <a:moveTo>
                  <a:pt x="84" y="86"/>
                </a:moveTo>
                <a:lnTo>
                  <a:pt x="132" y="0"/>
                </a:lnTo>
                <a:lnTo>
                  <a:pt x="97" y="0"/>
                </a:lnTo>
                <a:lnTo>
                  <a:pt x="69" y="60"/>
                </a:lnTo>
                <a:lnTo>
                  <a:pt x="36" y="1"/>
                </a:lnTo>
                <a:lnTo>
                  <a:pt x="0" y="1"/>
                </a:lnTo>
                <a:lnTo>
                  <a:pt x="52" y="86"/>
                </a:lnTo>
                <a:lnTo>
                  <a:pt x="52" y="139"/>
                </a:lnTo>
                <a:lnTo>
                  <a:pt x="84" y="138"/>
                </a:lnTo>
                <a:lnTo>
                  <a:pt x="84" y="86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88" name="Freeform 47"/>
          <p:cNvSpPr>
            <a:spLocks noEditPoints="1"/>
          </p:cNvSpPr>
          <p:nvPr/>
        </p:nvSpPr>
        <p:spPr bwMode="auto">
          <a:xfrm>
            <a:off x="7007226" y="2897188"/>
            <a:ext cx="55563" cy="53975"/>
          </a:xfrm>
          <a:custGeom>
            <a:avLst/>
            <a:gdLst>
              <a:gd name="T0" fmla="*/ 43 w 140"/>
              <a:gd name="T1" fmla="*/ 111 h 139"/>
              <a:gd name="T2" fmla="*/ 97 w 140"/>
              <a:gd name="T3" fmla="*/ 110 h 139"/>
              <a:gd name="T4" fmla="*/ 108 w 140"/>
              <a:gd name="T5" fmla="*/ 138 h 139"/>
              <a:gd name="T6" fmla="*/ 140 w 140"/>
              <a:gd name="T7" fmla="*/ 138 h 139"/>
              <a:gd name="T8" fmla="*/ 87 w 140"/>
              <a:gd name="T9" fmla="*/ 0 h 139"/>
              <a:gd name="T10" fmla="*/ 51 w 140"/>
              <a:gd name="T11" fmla="*/ 1 h 139"/>
              <a:gd name="T12" fmla="*/ 0 w 140"/>
              <a:gd name="T13" fmla="*/ 139 h 139"/>
              <a:gd name="T14" fmla="*/ 33 w 140"/>
              <a:gd name="T15" fmla="*/ 139 h 139"/>
              <a:gd name="T16" fmla="*/ 43 w 140"/>
              <a:gd name="T17" fmla="*/ 111 h 139"/>
              <a:gd name="T18" fmla="*/ 71 w 140"/>
              <a:gd name="T19" fmla="*/ 32 h 139"/>
              <a:gd name="T20" fmla="*/ 71 w 140"/>
              <a:gd name="T21" fmla="*/ 32 h 139"/>
              <a:gd name="T22" fmla="*/ 89 w 140"/>
              <a:gd name="T23" fmla="*/ 85 h 139"/>
              <a:gd name="T24" fmla="*/ 51 w 140"/>
              <a:gd name="T25" fmla="*/ 86 h 139"/>
              <a:gd name="T26" fmla="*/ 71 w 140"/>
              <a:gd name="T27" fmla="*/ 32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40" h="139">
                <a:moveTo>
                  <a:pt x="43" y="111"/>
                </a:moveTo>
                <a:lnTo>
                  <a:pt x="97" y="110"/>
                </a:lnTo>
                <a:lnTo>
                  <a:pt x="108" y="138"/>
                </a:lnTo>
                <a:lnTo>
                  <a:pt x="140" y="138"/>
                </a:lnTo>
                <a:lnTo>
                  <a:pt x="87" y="0"/>
                </a:lnTo>
                <a:lnTo>
                  <a:pt x="51" y="1"/>
                </a:lnTo>
                <a:lnTo>
                  <a:pt x="0" y="139"/>
                </a:lnTo>
                <a:lnTo>
                  <a:pt x="33" y="139"/>
                </a:lnTo>
                <a:lnTo>
                  <a:pt x="43" y="111"/>
                </a:lnTo>
                <a:close/>
                <a:moveTo>
                  <a:pt x="71" y="32"/>
                </a:moveTo>
                <a:lnTo>
                  <a:pt x="71" y="32"/>
                </a:lnTo>
                <a:lnTo>
                  <a:pt x="89" y="85"/>
                </a:lnTo>
                <a:lnTo>
                  <a:pt x="51" y="86"/>
                </a:lnTo>
                <a:lnTo>
                  <a:pt x="71" y="32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0" name="AutoShape 49"/>
          <p:cNvSpPr>
            <a:spLocks noChangeAspect="1" noChangeArrowheads="1" noTextEdit="1"/>
          </p:cNvSpPr>
          <p:nvPr/>
        </p:nvSpPr>
        <p:spPr bwMode="auto">
          <a:xfrm>
            <a:off x="5083175" y="623888"/>
            <a:ext cx="36068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1" name="Rectangle 51"/>
          <p:cNvSpPr>
            <a:spLocks noChangeArrowheads="1"/>
          </p:cNvSpPr>
          <p:nvPr/>
        </p:nvSpPr>
        <p:spPr bwMode="auto">
          <a:xfrm>
            <a:off x="5091113" y="1479551"/>
            <a:ext cx="3590925" cy="307975"/>
          </a:xfrm>
          <a:prstGeom prst="rect">
            <a:avLst/>
          </a:prstGeom>
          <a:solidFill>
            <a:srgbClr val="BBBB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2" name="Rectangle 52"/>
          <p:cNvSpPr>
            <a:spLocks noChangeArrowheads="1"/>
          </p:cNvSpPr>
          <p:nvPr/>
        </p:nvSpPr>
        <p:spPr bwMode="auto">
          <a:xfrm>
            <a:off x="5091113" y="1479551"/>
            <a:ext cx="3590925" cy="307975"/>
          </a:xfrm>
          <a:prstGeom prst="rect">
            <a:avLst/>
          </a:prstGeom>
          <a:noFill/>
          <a:ln w="0">
            <a:solidFill>
              <a:srgbClr val="15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3" name="Freeform 53"/>
          <p:cNvSpPr>
            <a:spLocks/>
          </p:cNvSpPr>
          <p:nvPr/>
        </p:nvSpPr>
        <p:spPr bwMode="auto">
          <a:xfrm>
            <a:off x="5467350" y="1139826"/>
            <a:ext cx="3086100" cy="4763"/>
          </a:xfrm>
          <a:custGeom>
            <a:avLst/>
            <a:gdLst>
              <a:gd name="T0" fmla="*/ 0 w 7777"/>
              <a:gd name="T1" fmla="*/ 5 h 11"/>
              <a:gd name="T2" fmla="*/ 0 w 7777"/>
              <a:gd name="T3" fmla="*/ 11 h 11"/>
              <a:gd name="T4" fmla="*/ 7777 w 7777"/>
              <a:gd name="T5" fmla="*/ 11 h 11"/>
              <a:gd name="T6" fmla="*/ 7777 w 7777"/>
              <a:gd name="T7" fmla="*/ 0 h 11"/>
              <a:gd name="T8" fmla="*/ 0 w 7777"/>
              <a:gd name="T9" fmla="*/ 0 h 11"/>
              <a:gd name="T10" fmla="*/ 0 w 7777"/>
              <a:gd name="T11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777" h="11">
                <a:moveTo>
                  <a:pt x="0" y="5"/>
                </a:moveTo>
                <a:lnTo>
                  <a:pt x="0" y="11"/>
                </a:lnTo>
                <a:lnTo>
                  <a:pt x="7777" y="11"/>
                </a:lnTo>
                <a:lnTo>
                  <a:pt x="7777" y="0"/>
                </a:lnTo>
                <a:lnTo>
                  <a:pt x="0" y="0"/>
                </a:lnTo>
                <a:lnTo>
                  <a:pt x="0" y="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4" name="Line 54"/>
          <p:cNvSpPr>
            <a:spLocks noChangeShapeType="1"/>
          </p:cNvSpPr>
          <p:nvPr/>
        </p:nvSpPr>
        <p:spPr bwMode="auto">
          <a:xfrm flipH="1">
            <a:off x="5091113" y="1479551"/>
            <a:ext cx="3590925" cy="0"/>
          </a:xfrm>
          <a:prstGeom prst="line">
            <a:avLst/>
          </a:pr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5" name="Line 55"/>
          <p:cNvSpPr>
            <a:spLocks noChangeShapeType="1"/>
          </p:cNvSpPr>
          <p:nvPr/>
        </p:nvSpPr>
        <p:spPr bwMode="auto">
          <a:xfrm>
            <a:off x="5091113" y="1787526"/>
            <a:ext cx="3590925" cy="0"/>
          </a:xfrm>
          <a:prstGeom prst="line">
            <a:avLst/>
          </a:pr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6" name="Freeform 56"/>
          <p:cNvSpPr>
            <a:spLocks/>
          </p:cNvSpPr>
          <p:nvPr/>
        </p:nvSpPr>
        <p:spPr bwMode="auto">
          <a:xfrm>
            <a:off x="5091113" y="628651"/>
            <a:ext cx="3590925" cy="4763"/>
          </a:xfrm>
          <a:custGeom>
            <a:avLst/>
            <a:gdLst>
              <a:gd name="T0" fmla="*/ 9048 w 9048"/>
              <a:gd name="T1" fmla="*/ 6 h 12"/>
              <a:gd name="T2" fmla="*/ 9048 w 9048"/>
              <a:gd name="T3" fmla="*/ 0 h 12"/>
              <a:gd name="T4" fmla="*/ 0 w 9048"/>
              <a:gd name="T5" fmla="*/ 0 h 12"/>
              <a:gd name="T6" fmla="*/ 0 w 9048"/>
              <a:gd name="T7" fmla="*/ 12 h 12"/>
              <a:gd name="T8" fmla="*/ 9048 w 9048"/>
              <a:gd name="T9" fmla="*/ 12 h 12"/>
              <a:gd name="T10" fmla="*/ 9048 w 9048"/>
              <a:gd name="T11" fmla="*/ 6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048" h="12">
                <a:moveTo>
                  <a:pt x="9048" y="6"/>
                </a:moveTo>
                <a:lnTo>
                  <a:pt x="9048" y="0"/>
                </a:lnTo>
                <a:lnTo>
                  <a:pt x="0" y="0"/>
                </a:lnTo>
                <a:lnTo>
                  <a:pt x="0" y="12"/>
                </a:lnTo>
                <a:lnTo>
                  <a:pt x="9048" y="12"/>
                </a:lnTo>
                <a:lnTo>
                  <a:pt x="9048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97" name="Freeform 57"/>
          <p:cNvSpPr>
            <a:spLocks/>
          </p:cNvSpPr>
          <p:nvPr/>
        </p:nvSpPr>
        <p:spPr bwMode="auto">
          <a:xfrm>
            <a:off x="5089525" y="631826"/>
            <a:ext cx="4763" cy="1155700"/>
          </a:xfrm>
          <a:custGeom>
            <a:avLst/>
            <a:gdLst>
              <a:gd name="T0" fmla="*/ 6 w 13"/>
              <a:gd name="T1" fmla="*/ 2916 h 2916"/>
              <a:gd name="T2" fmla="*/ 13 w 13"/>
              <a:gd name="T3" fmla="*/ 2916 h 2916"/>
              <a:gd name="T4" fmla="*/ 13 w 13"/>
              <a:gd name="T5" fmla="*/ 0 h 2916"/>
              <a:gd name="T6" fmla="*/ 0 w 13"/>
              <a:gd name="T7" fmla="*/ 0 h 2916"/>
              <a:gd name="T8" fmla="*/ 0 w 13"/>
              <a:gd name="T9" fmla="*/ 2916 h 2916"/>
              <a:gd name="T10" fmla="*/ 6 w 13"/>
              <a:gd name="T11" fmla="*/ 2916 h 29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" h="2916">
                <a:moveTo>
                  <a:pt x="6" y="2916"/>
                </a:moveTo>
                <a:lnTo>
                  <a:pt x="13" y="2916"/>
                </a:lnTo>
                <a:lnTo>
                  <a:pt x="13" y="0"/>
                </a:lnTo>
                <a:lnTo>
                  <a:pt x="0" y="0"/>
                </a:lnTo>
                <a:lnTo>
                  <a:pt x="0" y="2916"/>
                </a:lnTo>
                <a:lnTo>
                  <a:pt x="6" y="29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2" name="Freeform 62"/>
          <p:cNvSpPr>
            <a:spLocks/>
          </p:cNvSpPr>
          <p:nvPr/>
        </p:nvSpPr>
        <p:spPr bwMode="auto">
          <a:xfrm>
            <a:off x="8678863" y="631826"/>
            <a:ext cx="4763" cy="1155700"/>
          </a:xfrm>
          <a:custGeom>
            <a:avLst/>
            <a:gdLst>
              <a:gd name="T0" fmla="*/ 7 w 13"/>
              <a:gd name="T1" fmla="*/ 2916 h 2916"/>
              <a:gd name="T2" fmla="*/ 13 w 13"/>
              <a:gd name="T3" fmla="*/ 2916 h 2916"/>
              <a:gd name="T4" fmla="*/ 13 w 13"/>
              <a:gd name="T5" fmla="*/ 0 h 2916"/>
              <a:gd name="T6" fmla="*/ 0 w 13"/>
              <a:gd name="T7" fmla="*/ 0 h 2916"/>
              <a:gd name="T8" fmla="*/ 0 w 13"/>
              <a:gd name="T9" fmla="*/ 2916 h 2916"/>
              <a:gd name="T10" fmla="*/ 7 w 13"/>
              <a:gd name="T11" fmla="*/ 2916 h 29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" h="2916">
                <a:moveTo>
                  <a:pt x="7" y="2916"/>
                </a:moveTo>
                <a:lnTo>
                  <a:pt x="13" y="2916"/>
                </a:lnTo>
                <a:lnTo>
                  <a:pt x="13" y="0"/>
                </a:lnTo>
                <a:lnTo>
                  <a:pt x="0" y="0"/>
                </a:lnTo>
                <a:lnTo>
                  <a:pt x="0" y="2916"/>
                </a:lnTo>
                <a:lnTo>
                  <a:pt x="7" y="29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4" name="Freeform 63"/>
          <p:cNvSpPr>
            <a:spLocks noEditPoints="1"/>
          </p:cNvSpPr>
          <p:nvPr/>
        </p:nvSpPr>
        <p:spPr bwMode="auto">
          <a:xfrm>
            <a:off x="6483350" y="1308101"/>
            <a:ext cx="39688" cy="41275"/>
          </a:xfrm>
          <a:custGeom>
            <a:avLst/>
            <a:gdLst>
              <a:gd name="T0" fmla="*/ 92 w 100"/>
              <a:gd name="T1" fmla="*/ 19 h 100"/>
              <a:gd name="T2" fmla="*/ 83 w 100"/>
              <a:gd name="T3" fmla="*/ 9 h 100"/>
              <a:gd name="T4" fmla="*/ 70 w 100"/>
              <a:gd name="T5" fmla="*/ 2 h 100"/>
              <a:gd name="T6" fmla="*/ 58 w 100"/>
              <a:gd name="T7" fmla="*/ 0 h 100"/>
              <a:gd name="T8" fmla="*/ 42 w 100"/>
              <a:gd name="T9" fmla="*/ 0 h 100"/>
              <a:gd name="T10" fmla="*/ 27 w 100"/>
              <a:gd name="T11" fmla="*/ 3 h 100"/>
              <a:gd name="T12" fmla="*/ 14 w 100"/>
              <a:gd name="T13" fmla="*/ 10 h 100"/>
              <a:gd name="T14" fmla="*/ 5 w 100"/>
              <a:gd name="T15" fmla="*/ 24 h 100"/>
              <a:gd name="T16" fmla="*/ 29 w 100"/>
              <a:gd name="T17" fmla="*/ 33 h 100"/>
              <a:gd name="T18" fmla="*/ 33 w 100"/>
              <a:gd name="T19" fmla="*/ 25 h 100"/>
              <a:gd name="T20" fmla="*/ 47 w 100"/>
              <a:gd name="T21" fmla="*/ 20 h 100"/>
              <a:gd name="T22" fmla="*/ 59 w 100"/>
              <a:gd name="T23" fmla="*/ 21 h 100"/>
              <a:gd name="T24" fmla="*/ 65 w 100"/>
              <a:gd name="T25" fmla="*/ 31 h 100"/>
              <a:gd name="T26" fmla="*/ 63 w 100"/>
              <a:gd name="T27" fmla="*/ 36 h 100"/>
              <a:gd name="T28" fmla="*/ 56 w 100"/>
              <a:gd name="T29" fmla="*/ 38 h 100"/>
              <a:gd name="T30" fmla="*/ 18 w 100"/>
              <a:gd name="T31" fmla="*/ 45 h 100"/>
              <a:gd name="T32" fmla="*/ 3 w 100"/>
              <a:gd name="T33" fmla="*/ 60 h 100"/>
              <a:gd name="T34" fmla="*/ 3 w 100"/>
              <a:gd name="T35" fmla="*/ 85 h 100"/>
              <a:gd name="T36" fmla="*/ 21 w 100"/>
              <a:gd name="T37" fmla="*/ 98 h 100"/>
              <a:gd name="T38" fmla="*/ 45 w 100"/>
              <a:gd name="T39" fmla="*/ 99 h 100"/>
              <a:gd name="T40" fmla="*/ 61 w 100"/>
              <a:gd name="T41" fmla="*/ 90 h 100"/>
              <a:gd name="T42" fmla="*/ 67 w 100"/>
              <a:gd name="T43" fmla="*/ 89 h 100"/>
              <a:gd name="T44" fmla="*/ 68 w 100"/>
              <a:gd name="T45" fmla="*/ 94 h 100"/>
              <a:gd name="T46" fmla="*/ 100 w 100"/>
              <a:gd name="T47" fmla="*/ 97 h 100"/>
              <a:gd name="T48" fmla="*/ 97 w 100"/>
              <a:gd name="T49" fmla="*/ 92 h 100"/>
              <a:gd name="T50" fmla="*/ 93 w 100"/>
              <a:gd name="T51" fmla="*/ 86 h 100"/>
              <a:gd name="T52" fmla="*/ 93 w 100"/>
              <a:gd name="T53" fmla="*/ 27 h 100"/>
              <a:gd name="T54" fmla="*/ 63 w 100"/>
              <a:gd name="T55" fmla="*/ 71 h 100"/>
              <a:gd name="T56" fmla="*/ 50 w 100"/>
              <a:gd name="T57" fmla="*/ 80 h 100"/>
              <a:gd name="T58" fmla="*/ 36 w 100"/>
              <a:gd name="T59" fmla="*/ 81 h 100"/>
              <a:gd name="T60" fmla="*/ 29 w 100"/>
              <a:gd name="T61" fmla="*/ 75 h 100"/>
              <a:gd name="T62" fmla="*/ 29 w 100"/>
              <a:gd name="T63" fmla="*/ 63 h 100"/>
              <a:gd name="T64" fmla="*/ 38 w 100"/>
              <a:gd name="T65" fmla="*/ 57 h 100"/>
              <a:gd name="T66" fmla="*/ 54 w 100"/>
              <a:gd name="T67" fmla="*/ 55 h 100"/>
              <a:gd name="T68" fmla="*/ 63 w 100"/>
              <a:gd name="T69" fmla="*/ 52 h 100"/>
              <a:gd name="T70" fmla="*/ 65 w 100"/>
              <a:gd name="T71" fmla="*/ 63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00" h="100">
                <a:moveTo>
                  <a:pt x="93" y="27"/>
                </a:moveTo>
                <a:lnTo>
                  <a:pt x="92" y="19"/>
                </a:lnTo>
                <a:lnTo>
                  <a:pt x="88" y="13"/>
                </a:lnTo>
                <a:lnTo>
                  <a:pt x="83" y="9"/>
                </a:lnTo>
                <a:lnTo>
                  <a:pt x="78" y="4"/>
                </a:lnTo>
                <a:lnTo>
                  <a:pt x="70" y="2"/>
                </a:lnTo>
                <a:lnTo>
                  <a:pt x="64" y="1"/>
                </a:lnTo>
                <a:lnTo>
                  <a:pt x="58" y="0"/>
                </a:lnTo>
                <a:lnTo>
                  <a:pt x="51" y="0"/>
                </a:lnTo>
                <a:lnTo>
                  <a:pt x="42" y="0"/>
                </a:lnTo>
                <a:lnTo>
                  <a:pt x="35" y="1"/>
                </a:lnTo>
                <a:lnTo>
                  <a:pt x="27" y="3"/>
                </a:lnTo>
                <a:lnTo>
                  <a:pt x="19" y="5"/>
                </a:lnTo>
                <a:lnTo>
                  <a:pt x="14" y="10"/>
                </a:lnTo>
                <a:lnTo>
                  <a:pt x="9" y="16"/>
                </a:lnTo>
                <a:lnTo>
                  <a:pt x="5" y="24"/>
                </a:lnTo>
                <a:lnTo>
                  <a:pt x="3" y="33"/>
                </a:lnTo>
                <a:lnTo>
                  <a:pt x="29" y="33"/>
                </a:lnTo>
                <a:lnTo>
                  <a:pt x="31" y="29"/>
                </a:lnTo>
                <a:lnTo>
                  <a:pt x="33" y="25"/>
                </a:lnTo>
                <a:lnTo>
                  <a:pt x="38" y="21"/>
                </a:lnTo>
                <a:lnTo>
                  <a:pt x="47" y="20"/>
                </a:lnTo>
                <a:lnTo>
                  <a:pt x="54" y="20"/>
                </a:lnTo>
                <a:lnTo>
                  <a:pt x="59" y="21"/>
                </a:lnTo>
                <a:lnTo>
                  <a:pt x="64" y="25"/>
                </a:lnTo>
                <a:lnTo>
                  <a:pt x="65" y="31"/>
                </a:lnTo>
                <a:lnTo>
                  <a:pt x="64" y="35"/>
                </a:lnTo>
                <a:lnTo>
                  <a:pt x="63" y="36"/>
                </a:lnTo>
                <a:lnTo>
                  <a:pt x="59" y="38"/>
                </a:lnTo>
                <a:lnTo>
                  <a:pt x="56" y="38"/>
                </a:lnTo>
                <a:lnTo>
                  <a:pt x="31" y="42"/>
                </a:lnTo>
                <a:lnTo>
                  <a:pt x="18" y="45"/>
                </a:lnTo>
                <a:lnTo>
                  <a:pt x="9" y="51"/>
                </a:lnTo>
                <a:lnTo>
                  <a:pt x="3" y="60"/>
                </a:lnTo>
                <a:lnTo>
                  <a:pt x="0" y="72"/>
                </a:lnTo>
                <a:lnTo>
                  <a:pt x="3" y="85"/>
                </a:lnTo>
                <a:lnTo>
                  <a:pt x="10" y="94"/>
                </a:lnTo>
                <a:lnTo>
                  <a:pt x="21" y="98"/>
                </a:lnTo>
                <a:lnTo>
                  <a:pt x="32" y="100"/>
                </a:lnTo>
                <a:lnTo>
                  <a:pt x="45" y="99"/>
                </a:lnTo>
                <a:lnTo>
                  <a:pt x="54" y="95"/>
                </a:lnTo>
                <a:lnTo>
                  <a:pt x="61" y="90"/>
                </a:lnTo>
                <a:lnTo>
                  <a:pt x="67" y="86"/>
                </a:lnTo>
                <a:lnTo>
                  <a:pt x="67" y="89"/>
                </a:lnTo>
                <a:lnTo>
                  <a:pt x="68" y="91"/>
                </a:lnTo>
                <a:lnTo>
                  <a:pt x="68" y="94"/>
                </a:lnTo>
                <a:lnTo>
                  <a:pt x="69" y="97"/>
                </a:lnTo>
                <a:lnTo>
                  <a:pt x="100" y="97"/>
                </a:lnTo>
                <a:lnTo>
                  <a:pt x="100" y="94"/>
                </a:lnTo>
                <a:lnTo>
                  <a:pt x="97" y="92"/>
                </a:lnTo>
                <a:lnTo>
                  <a:pt x="95" y="90"/>
                </a:lnTo>
                <a:lnTo>
                  <a:pt x="93" y="86"/>
                </a:lnTo>
                <a:lnTo>
                  <a:pt x="93" y="79"/>
                </a:lnTo>
                <a:lnTo>
                  <a:pt x="93" y="27"/>
                </a:lnTo>
                <a:close/>
                <a:moveTo>
                  <a:pt x="65" y="63"/>
                </a:moveTo>
                <a:lnTo>
                  <a:pt x="63" y="71"/>
                </a:lnTo>
                <a:lnTo>
                  <a:pt x="58" y="77"/>
                </a:lnTo>
                <a:lnTo>
                  <a:pt x="50" y="80"/>
                </a:lnTo>
                <a:lnTo>
                  <a:pt x="41" y="81"/>
                </a:lnTo>
                <a:lnTo>
                  <a:pt x="36" y="81"/>
                </a:lnTo>
                <a:lnTo>
                  <a:pt x="32" y="79"/>
                </a:lnTo>
                <a:lnTo>
                  <a:pt x="29" y="75"/>
                </a:lnTo>
                <a:lnTo>
                  <a:pt x="28" y="70"/>
                </a:lnTo>
                <a:lnTo>
                  <a:pt x="29" y="63"/>
                </a:lnTo>
                <a:lnTo>
                  <a:pt x="33" y="60"/>
                </a:lnTo>
                <a:lnTo>
                  <a:pt x="38" y="57"/>
                </a:lnTo>
                <a:lnTo>
                  <a:pt x="46" y="56"/>
                </a:lnTo>
                <a:lnTo>
                  <a:pt x="54" y="55"/>
                </a:lnTo>
                <a:lnTo>
                  <a:pt x="60" y="53"/>
                </a:lnTo>
                <a:lnTo>
                  <a:pt x="63" y="52"/>
                </a:lnTo>
                <a:lnTo>
                  <a:pt x="65" y="51"/>
                </a:lnTo>
                <a:lnTo>
                  <a:pt x="65" y="63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5" name="Freeform 64"/>
          <p:cNvSpPr>
            <a:spLocks noEditPoints="1"/>
          </p:cNvSpPr>
          <p:nvPr/>
        </p:nvSpPr>
        <p:spPr bwMode="auto">
          <a:xfrm>
            <a:off x="6391275" y="1039813"/>
            <a:ext cx="53975" cy="50800"/>
          </a:xfrm>
          <a:custGeom>
            <a:avLst/>
            <a:gdLst>
              <a:gd name="T0" fmla="*/ 43 w 137"/>
              <a:gd name="T1" fmla="*/ 101 h 127"/>
              <a:gd name="T2" fmla="*/ 95 w 137"/>
              <a:gd name="T3" fmla="*/ 100 h 127"/>
              <a:gd name="T4" fmla="*/ 105 w 137"/>
              <a:gd name="T5" fmla="*/ 126 h 127"/>
              <a:gd name="T6" fmla="*/ 137 w 137"/>
              <a:gd name="T7" fmla="*/ 126 h 127"/>
              <a:gd name="T8" fmla="*/ 85 w 137"/>
              <a:gd name="T9" fmla="*/ 0 h 127"/>
              <a:gd name="T10" fmla="*/ 50 w 137"/>
              <a:gd name="T11" fmla="*/ 0 h 127"/>
              <a:gd name="T12" fmla="*/ 0 w 137"/>
              <a:gd name="T13" fmla="*/ 127 h 127"/>
              <a:gd name="T14" fmla="*/ 32 w 137"/>
              <a:gd name="T15" fmla="*/ 127 h 127"/>
              <a:gd name="T16" fmla="*/ 43 w 137"/>
              <a:gd name="T17" fmla="*/ 101 h 127"/>
              <a:gd name="T18" fmla="*/ 69 w 137"/>
              <a:gd name="T19" fmla="*/ 29 h 127"/>
              <a:gd name="T20" fmla="*/ 69 w 137"/>
              <a:gd name="T21" fmla="*/ 29 h 127"/>
              <a:gd name="T22" fmla="*/ 87 w 137"/>
              <a:gd name="T23" fmla="*/ 79 h 127"/>
              <a:gd name="T24" fmla="*/ 50 w 137"/>
              <a:gd name="T25" fmla="*/ 79 h 127"/>
              <a:gd name="T26" fmla="*/ 69 w 137"/>
              <a:gd name="T27" fmla="*/ 29 h 1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7" h="127">
                <a:moveTo>
                  <a:pt x="43" y="101"/>
                </a:moveTo>
                <a:lnTo>
                  <a:pt x="95" y="100"/>
                </a:lnTo>
                <a:lnTo>
                  <a:pt x="105" y="126"/>
                </a:lnTo>
                <a:lnTo>
                  <a:pt x="137" y="126"/>
                </a:lnTo>
                <a:lnTo>
                  <a:pt x="85" y="0"/>
                </a:lnTo>
                <a:lnTo>
                  <a:pt x="50" y="0"/>
                </a:lnTo>
                <a:lnTo>
                  <a:pt x="0" y="127"/>
                </a:lnTo>
                <a:lnTo>
                  <a:pt x="32" y="127"/>
                </a:lnTo>
                <a:lnTo>
                  <a:pt x="43" y="101"/>
                </a:lnTo>
                <a:close/>
                <a:moveTo>
                  <a:pt x="69" y="29"/>
                </a:moveTo>
                <a:lnTo>
                  <a:pt x="69" y="29"/>
                </a:lnTo>
                <a:lnTo>
                  <a:pt x="87" y="79"/>
                </a:lnTo>
                <a:lnTo>
                  <a:pt x="50" y="79"/>
                </a:lnTo>
                <a:lnTo>
                  <a:pt x="69" y="29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6" name="Freeform 65"/>
          <p:cNvSpPr>
            <a:spLocks/>
          </p:cNvSpPr>
          <p:nvPr/>
        </p:nvSpPr>
        <p:spPr bwMode="auto">
          <a:xfrm>
            <a:off x="6450013" y="1141413"/>
            <a:ext cx="4763" cy="338138"/>
          </a:xfrm>
          <a:custGeom>
            <a:avLst/>
            <a:gdLst>
              <a:gd name="T0" fmla="*/ 7 w 13"/>
              <a:gd name="T1" fmla="*/ 850 h 850"/>
              <a:gd name="T2" fmla="*/ 13 w 13"/>
              <a:gd name="T3" fmla="*/ 850 h 850"/>
              <a:gd name="T4" fmla="*/ 13 w 13"/>
              <a:gd name="T5" fmla="*/ 0 h 850"/>
              <a:gd name="T6" fmla="*/ 0 w 13"/>
              <a:gd name="T7" fmla="*/ 0 h 850"/>
              <a:gd name="T8" fmla="*/ 0 w 13"/>
              <a:gd name="T9" fmla="*/ 850 h 850"/>
              <a:gd name="T10" fmla="*/ 7 w 13"/>
              <a:gd name="T11" fmla="*/ 850 h 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" h="850">
                <a:moveTo>
                  <a:pt x="7" y="850"/>
                </a:moveTo>
                <a:lnTo>
                  <a:pt x="13" y="850"/>
                </a:lnTo>
                <a:lnTo>
                  <a:pt x="13" y="0"/>
                </a:lnTo>
                <a:lnTo>
                  <a:pt x="0" y="0"/>
                </a:lnTo>
                <a:lnTo>
                  <a:pt x="0" y="850"/>
                </a:lnTo>
                <a:lnTo>
                  <a:pt x="7" y="85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7" name="Freeform 66"/>
          <p:cNvSpPr>
            <a:spLocks/>
          </p:cNvSpPr>
          <p:nvPr/>
        </p:nvSpPr>
        <p:spPr bwMode="auto">
          <a:xfrm>
            <a:off x="6432550" y="1141413"/>
            <a:ext cx="38100" cy="100013"/>
          </a:xfrm>
          <a:custGeom>
            <a:avLst/>
            <a:gdLst>
              <a:gd name="T0" fmla="*/ 0 w 95"/>
              <a:gd name="T1" fmla="*/ 250 h 250"/>
              <a:gd name="T2" fmla="*/ 95 w 95"/>
              <a:gd name="T3" fmla="*/ 250 h 250"/>
              <a:gd name="T4" fmla="*/ 48 w 95"/>
              <a:gd name="T5" fmla="*/ 0 h 250"/>
              <a:gd name="T6" fmla="*/ 0 w 95"/>
              <a:gd name="T7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5" h="250">
                <a:moveTo>
                  <a:pt x="0" y="250"/>
                </a:moveTo>
                <a:lnTo>
                  <a:pt x="95" y="250"/>
                </a:lnTo>
                <a:lnTo>
                  <a:pt x="48" y="0"/>
                </a:lnTo>
                <a:lnTo>
                  <a:pt x="0" y="25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8" name="Freeform 67"/>
          <p:cNvSpPr>
            <a:spLocks/>
          </p:cNvSpPr>
          <p:nvPr/>
        </p:nvSpPr>
        <p:spPr bwMode="auto">
          <a:xfrm>
            <a:off x="6432550" y="1141413"/>
            <a:ext cx="38100" cy="100013"/>
          </a:xfrm>
          <a:custGeom>
            <a:avLst/>
            <a:gdLst>
              <a:gd name="T0" fmla="*/ 0 w 95"/>
              <a:gd name="T1" fmla="*/ 250 h 250"/>
              <a:gd name="T2" fmla="*/ 95 w 95"/>
              <a:gd name="T3" fmla="*/ 250 h 250"/>
              <a:gd name="T4" fmla="*/ 48 w 95"/>
              <a:gd name="T5" fmla="*/ 0 h 250"/>
              <a:gd name="T6" fmla="*/ 0 w 95"/>
              <a:gd name="T7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5" h="250">
                <a:moveTo>
                  <a:pt x="0" y="250"/>
                </a:moveTo>
                <a:lnTo>
                  <a:pt x="95" y="250"/>
                </a:lnTo>
                <a:lnTo>
                  <a:pt x="48" y="0"/>
                </a:lnTo>
                <a:lnTo>
                  <a:pt x="0" y="250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09" name="Freeform 68"/>
          <p:cNvSpPr>
            <a:spLocks noEditPoints="1"/>
          </p:cNvSpPr>
          <p:nvPr/>
        </p:nvSpPr>
        <p:spPr bwMode="auto">
          <a:xfrm>
            <a:off x="6719888" y="1608138"/>
            <a:ext cx="49213" cy="50800"/>
          </a:xfrm>
          <a:custGeom>
            <a:avLst/>
            <a:gdLst>
              <a:gd name="T0" fmla="*/ 1 w 124"/>
              <a:gd name="T1" fmla="*/ 129 h 129"/>
              <a:gd name="T2" fmla="*/ 64 w 124"/>
              <a:gd name="T3" fmla="*/ 127 h 129"/>
              <a:gd name="T4" fmla="*/ 81 w 124"/>
              <a:gd name="T5" fmla="*/ 125 h 129"/>
              <a:gd name="T6" fmla="*/ 94 w 124"/>
              <a:gd name="T7" fmla="*/ 121 h 129"/>
              <a:gd name="T8" fmla="*/ 104 w 124"/>
              <a:gd name="T9" fmla="*/ 114 h 129"/>
              <a:gd name="T10" fmla="*/ 111 w 124"/>
              <a:gd name="T11" fmla="*/ 104 h 129"/>
              <a:gd name="T12" fmla="*/ 118 w 124"/>
              <a:gd name="T13" fmla="*/ 94 h 129"/>
              <a:gd name="T14" fmla="*/ 122 w 124"/>
              <a:gd name="T15" fmla="*/ 82 h 129"/>
              <a:gd name="T16" fmla="*/ 123 w 124"/>
              <a:gd name="T17" fmla="*/ 71 h 129"/>
              <a:gd name="T18" fmla="*/ 124 w 124"/>
              <a:gd name="T19" fmla="*/ 61 h 129"/>
              <a:gd name="T20" fmla="*/ 124 w 124"/>
              <a:gd name="T21" fmla="*/ 52 h 129"/>
              <a:gd name="T22" fmla="*/ 122 w 124"/>
              <a:gd name="T23" fmla="*/ 42 h 129"/>
              <a:gd name="T24" fmla="*/ 118 w 124"/>
              <a:gd name="T25" fmla="*/ 31 h 129"/>
              <a:gd name="T26" fmla="*/ 113 w 124"/>
              <a:gd name="T27" fmla="*/ 21 h 129"/>
              <a:gd name="T28" fmla="*/ 105 w 124"/>
              <a:gd name="T29" fmla="*/ 13 h 129"/>
              <a:gd name="T30" fmla="*/ 94 w 124"/>
              <a:gd name="T31" fmla="*/ 5 h 129"/>
              <a:gd name="T32" fmla="*/ 81 w 124"/>
              <a:gd name="T33" fmla="*/ 1 h 129"/>
              <a:gd name="T34" fmla="*/ 64 w 124"/>
              <a:gd name="T35" fmla="*/ 0 h 129"/>
              <a:gd name="T36" fmla="*/ 0 w 124"/>
              <a:gd name="T37" fmla="*/ 1 h 129"/>
              <a:gd name="T38" fmla="*/ 1 w 124"/>
              <a:gd name="T39" fmla="*/ 129 h 129"/>
              <a:gd name="T40" fmla="*/ 31 w 124"/>
              <a:gd name="T41" fmla="*/ 23 h 129"/>
              <a:gd name="T42" fmla="*/ 60 w 124"/>
              <a:gd name="T43" fmla="*/ 22 h 129"/>
              <a:gd name="T44" fmla="*/ 65 w 124"/>
              <a:gd name="T45" fmla="*/ 22 h 129"/>
              <a:gd name="T46" fmla="*/ 71 w 124"/>
              <a:gd name="T47" fmla="*/ 23 h 129"/>
              <a:gd name="T48" fmla="*/ 77 w 124"/>
              <a:gd name="T49" fmla="*/ 25 h 129"/>
              <a:gd name="T50" fmla="*/ 82 w 124"/>
              <a:gd name="T51" fmla="*/ 28 h 129"/>
              <a:gd name="T52" fmla="*/ 86 w 124"/>
              <a:gd name="T53" fmla="*/ 34 h 129"/>
              <a:gd name="T54" fmla="*/ 90 w 124"/>
              <a:gd name="T55" fmla="*/ 40 h 129"/>
              <a:gd name="T56" fmla="*/ 92 w 124"/>
              <a:gd name="T57" fmla="*/ 51 h 129"/>
              <a:gd name="T58" fmla="*/ 94 w 124"/>
              <a:gd name="T59" fmla="*/ 63 h 129"/>
              <a:gd name="T60" fmla="*/ 94 w 124"/>
              <a:gd name="T61" fmla="*/ 71 h 129"/>
              <a:gd name="T62" fmla="*/ 92 w 124"/>
              <a:gd name="T63" fmla="*/ 79 h 129"/>
              <a:gd name="T64" fmla="*/ 90 w 124"/>
              <a:gd name="T65" fmla="*/ 86 h 129"/>
              <a:gd name="T66" fmla="*/ 86 w 124"/>
              <a:gd name="T67" fmla="*/ 92 h 129"/>
              <a:gd name="T68" fmla="*/ 82 w 124"/>
              <a:gd name="T69" fmla="*/ 98 h 129"/>
              <a:gd name="T70" fmla="*/ 76 w 124"/>
              <a:gd name="T71" fmla="*/ 103 h 129"/>
              <a:gd name="T72" fmla="*/ 69 w 124"/>
              <a:gd name="T73" fmla="*/ 105 h 129"/>
              <a:gd name="T74" fmla="*/ 60 w 124"/>
              <a:gd name="T75" fmla="*/ 106 h 129"/>
              <a:gd name="T76" fmla="*/ 31 w 124"/>
              <a:gd name="T77" fmla="*/ 107 h 129"/>
              <a:gd name="T78" fmla="*/ 31 w 124"/>
              <a:gd name="T79" fmla="*/ 23 h 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24" h="129">
                <a:moveTo>
                  <a:pt x="1" y="129"/>
                </a:moveTo>
                <a:lnTo>
                  <a:pt x="64" y="127"/>
                </a:lnTo>
                <a:lnTo>
                  <a:pt x="81" y="125"/>
                </a:lnTo>
                <a:lnTo>
                  <a:pt x="94" y="121"/>
                </a:lnTo>
                <a:lnTo>
                  <a:pt x="104" y="114"/>
                </a:lnTo>
                <a:lnTo>
                  <a:pt x="111" y="104"/>
                </a:lnTo>
                <a:lnTo>
                  <a:pt x="118" y="94"/>
                </a:lnTo>
                <a:lnTo>
                  <a:pt x="122" y="82"/>
                </a:lnTo>
                <a:lnTo>
                  <a:pt x="123" y="71"/>
                </a:lnTo>
                <a:lnTo>
                  <a:pt x="124" y="61"/>
                </a:lnTo>
                <a:lnTo>
                  <a:pt x="124" y="52"/>
                </a:lnTo>
                <a:lnTo>
                  <a:pt x="122" y="42"/>
                </a:lnTo>
                <a:lnTo>
                  <a:pt x="118" y="31"/>
                </a:lnTo>
                <a:lnTo>
                  <a:pt x="113" y="21"/>
                </a:lnTo>
                <a:lnTo>
                  <a:pt x="105" y="13"/>
                </a:lnTo>
                <a:lnTo>
                  <a:pt x="94" y="5"/>
                </a:lnTo>
                <a:lnTo>
                  <a:pt x="81" y="1"/>
                </a:lnTo>
                <a:lnTo>
                  <a:pt x="64" y="0"/>
                </a:lnTo>
                <a:lnTo>
                  <a:pt x="0" y="1"/>
                </a:lnTo>
                <a:lnTo>
                  <a:pt x="1" y="129"/>
                </a:lnTo>
                <a:close/>
                <a:moveTo>
                  <a:pt x="31" y="23"/>
                </a:moveTo>
                <a:lnTo>
                  <a:pt x="60" y="22"/>
                </a:lnTo>
                <a:lnTo>
                  <a:pt x="65" y="22"/>
                </a:lnTo>
                <a:lnTo>
                  <a:pt x="71" y="23"/>
                </a:lnTo>
                <a:lnTo>
                  <a:pt x="77" y="25"/>
                </a:lnTo>
                <a:lnTo>
                  <a:pt x="82" y="28"/>
                </a:lnTo>
                <a:lnTo>
                  <a:pt x="86" y="34"/>
                </a:lnTo>
                <a:lnTo>
                  <a:pt x="90" y="40"/>
                </a:lnTo>
                <a:lnTo>
                  <a:pt x="92" y="51"/>
                </a:lnTo>
                <a:lnTo>
                  <a:pt x="94" y="63"/>
                </a:lnTo>
                <a:lnTo>
                  <a:pt x="94" y="71"/>
                </a:lnTo>
                <a:lnTo>
                  <a:pt x="92" y="79"/>
                </a:lnTo>
                <a:lnTo>
                  <a:pt x="90" y="86"/>
                </a:lnTo>
                <a:lnTo>
                  <a:pt x="86" y="92"/>
                </a:lnTo>
                <a:lnTo>
                  <a:pt x="82" y="98"/>
                </a:lnTo>
                <a:lnTo>
                  <a:pt x="76" y="103"/>
                </a:lnTo>
                <a:lnTo>
                  <a:pt x="69" y="105"/>
                </a:lnTo>
                <a:lnTo>
                  <a:pt x="60" y="106"/>
                </a:lnTo>
                <a:lnTo>
                  <a:pt x="31" y="107"/>
                </a:lnTo>
                <a:lnTo>
                  <a:pt x="31" y="23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0" name="Freeform 69"/>
          <p:cNvSpPr>
            <a:spLocks noEditPoints="1"/>
          </p:cNvSpPr>
          <p:nvPr/>
        </p:nvSpPr>
        <p:spPr bwMode="auto">
          <a:xfrm>
            <a:off x="6777038" y="1593851"/>
            <a:ext cx="47625" cy="66675"/>
          </a:xfrm>
          <a:custGeom>
            <a:avLst/>
            <a:gdLst>
              <a:gd name="T0" fmla="*/ 53 w 118"/>
              <a:gd name="T1" fmla="*/ 0 h 166"/>
              <a:gd name="T2" fmla="*/ 27 w 118"/>
              <a:gd name="T3" fmla="*/ 1 h 166"/>
              <a:gd name="T4" fmla="*/ 27 w 118"/>
              <a:gd name="T5" fmla="*/ 21 h 166"/>
              <a:gd name="T6" fmla="*/ 53 w 118"/>
              <a:gd name="T7" fmla="*/ 20 h 166"/>
              <a:gd name="T8" fmla="*/ 53 w 118"/>
              <a:gd name="T9" fmla="*/ 0 h 166"/>
              <a:gd name="T10" fmla="*/ 91 w 118"/>
              <a:gd name="T11" fmla="*/ 0 h 166"/>
              <a:gd name="T12" fmla="*/ 67 w 118"/>
              <a:gd name="T13" fmla="*/ 0 h 166"/>
              <a:gd name="T14" fmla="*/ 67 w 118"/>
              <a:gd name="T15" fmla="*/ 20 h 166"/>
              <a:gd name="T16" fmla="*/ 91 w 118"/>
              <a:gd name="T17" fmla="*/ 20 h 166"/>
              <a:gd name="T18" fmla="*/ 91 w 118"/>
              <a:gd name="T19" fmla="*/ 0 h 166"/>
              <a:gd name="T20" fmla="*/ 117 w 118"/>
              <a:gd name="T21" fmla="*/ 34 h 166"/>
              <a:gd name="T22" fmla="*/ 86 w 118"/>
              <a:gd name="T23" fmla="*/ 34 h 166"/>
              <a:gd name="T24" fmla="*/ 87 w 118"/>
              <a:gd name="T25" fmla="*/ 118 h 166"/>
              <a:gd name="T26" fmla="*/ 86 w 118"/>
              <a:gd name="T27" fmla="*/ 129 h 166"/>
              <a:gd name="T28" fmla="*/ 81 w 118"/>
              <a:gd name="T29" fmla="*/ 135 h 166"/>
              <a:gd name="T30" fmla="*/ 72 w 118"/>
              <a:gd name="T31" fmla="*/ 141 h 166"/>
              <a:gd name="T32" fmla="*/ 58 w 118"/>
              <a:gd name="T33" fmla="*/ 142 h 166"/>
              <a:gd name="T34" fmla="*/ 48 w 118"/>
              <a:gd name="T35" fmla="*/ 141 h 166"/>
              <a:gd name="T36" fmla="*/ 40 w 118"/>
              <a:gd name="T37" fmla="*/ 136 h 166"/>
              <a:gd name="T38" fmla="*/ 35 w 118"/>
              <a:gd name="T39" fmla="*/ 129 h 166"/>
              <a:gd name="T40" fmla="*/ 32 w 118"/>
              <a:gd name="T41" fmla="*/ 117 h 166"/>
              <a:gd name="T42" fmla="*/ 31 w 118"/>
              <a:gd name="T43" fmla="*/ 35 h 166"/>
              <a:gd name="T44" fmla="*/ 0 w 118"/>
              <a:gd name="T45" fmla="*/ 35 h 166"/>
              <a:gd name="T46" fmla="*/ 2 w 118"/>
              <a:gd name="T47" fmla="*/ 119 h 166"/>
              <a:gd name="T48" fmla="*/ 3 w 118"/>
              <a:gd name="T49" fmla="*/ 129 h 166"/>
              <a:gd name="T50" fmla="*/ 6 w 118"/>
              <a:gd name="T51" fmla="*/ 136 h 166"/>
              <a:gd name="T52" fmla="*/ 8 w 118"/>
              <a:gd name="T53" fmla="*/ 143 h 166"/>
              <a:gd name="T54" fmla="*/ 13 w 118"/>
              <a:gd name="T55" fmla="*/ 150 h 166"/>
              <a:gd name="T56" fmla="*/ 18 w 118"/>
              <a:gd name="T57" fmla="*/ 155 h 166"/>
              <a:gd name="T58" fmla="*/ 23 w 118"/>
              <a:gd name="T59" fmla="*/ 158 h 166"/>
              <a:gd name="T60" fmla="*/ 30 w 118"/>
              <a:gd name="T61" fmla="*/ 161 h 166"/>
              <a:gd name="T62" fmla="*/ 36 w 118"/>
              <a:gd name="T63" fmla="*/ 164 h 166"/>
              <a:gd name="T64" fmla="*/ 43 w 118"/>
              <a:gd name="T65" fmla="*/ 165 h 166"/>
              <a:gd name="T66" fmla="*/ 49 w 118"/>
              <a:gd name="T67" fmla="*/ 166 h 166"/>
              <a:gd name="T68" fmla="*/ 54 w 118"/>
              <a:gd name="T69" fmla="*/ 166 h 166"/>
              <a:gd name="T70" fmla="*/ 59 w 118"/>
              <a:gd name="T71" fmla="*/ 166 h 166"/>
              <a:gd name="T72" fmla="*/ 72 w 118"/>
              <a:gd name="T73" fmla="*/ 165 h 166"/>
              <a:gd name="T74" fmla="*/ 84 w 118"/>
              <a:gd name="T75" fmla="*/ 162 h 166"/>
              <a:gd name="T76" fmla="*/ 94 w 118"/>
              <a:gd name="T77" fmla="*/ 159 h 166"/>
              <a:gd name="T78" fmla="*/ 103 w 118"/>
              <a:gd name="T79" fmla="*/ 153 h 166"/>
              <a:gd name="T80" fmla="*/ 109 w 118"/>
              <a:gd name="T81" fmla="*/ 147 h 166"/>
              <a:gd name="T82" fmla="*/ 114 w 118"/>
              <a:gd name="T83" fmla="*/ 139 h 166"/>
              <a:gd name="T84" fmla="*/ 117 w 118"/>
              <a:gd name="T85" fmla="*/ 129 h 166"/>
              <a:gd name="T86" fmla="*/ 118 w 118"/>
              <a:gd name="T87" fmla="*/ 117 h 166"/>
              <a:gd name="T88" fmla="*/ 117 w 118"/>
              <a:gd name="T89" fmla="*/ 34 h 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18" h="166">
                <a:moveTo>
                  <a:pt x="53" y="0"/>
                </a:moveTo>
                <a:lnTo>
                  <a:pt x="27" y="1"/>
                </a:lnTo>
                <a:lnTo>
                  <a:pt x="27" y="21"/>
                </a:lnTo>
                <a:lnTo>
                  <a:pt x="53" y="20"/>
                </a:lnTo>
                <a:lnTo>
                  <a:pt x="53" y="0"/>
                </a:lnTo>
                <a:close/>
                <a:moveTo>
                  <a:pt x="91" y="0"/>
                </a:moveTo>
                <a:lnTo>
                  <a:pt x="67" y="0"/>
                </a:lnTo>
                <a:lnTo>
                  <a:pt x="67" y="20"/>
                </a:lnTo>
                <a:lnTo>
                  <a:pt x="91" y="20"/>
                </a:lnTo>
                <a:lnTo>
                  <a:pt x="91" y="0"/>
                </a:lnTo>
                <a:close/>
                <a:moveTo>
                  <a:pt x="117" y="34"/>
                </a:moveTo>
                <a:lnTo>
                  <a:pt x="86" y="34"/>
                </a:lnTo>
                <a:lnTo>
                  <a:pt x="87" y="118"/>
                </a:lnTo>
                <a:lnTo>
                  <a:pt x="86" y="129"/>
                </a:lnTo>
                <a:lnTo>
                  <a:pt x="81" y="135"/>
                </a:lnTo>
                <a:lnTo>
                  <a:pt x="72" y="141"/>
                </a:lnTo>
                <a:lnTo>
                  <a:pt x="58" y="142"/>
                </a:lnTo>
                <a:lnTo>
                  <a:pt x="48" y="141"/>
                </a:lnTo>
                <a:lnTo>
                  <a:pt x="40" y="136"/>
                </a:lnTo>
                <a:lnTo>
                  <a:pt x="35" y="129"/>
                </a:lnTo>
                <a:lnTo>
                  <a:pt x="32" y="117"/>
                </a:lnTo>
                <a:lnTo>
                  <a:pt x="31" y="35"/>
                </a:lnTo>
                <a:lnTo>
                  <a:pt x="0" y="35"/>
                </a:lnTo>
                <a:lnTo>
                  <a:pt x="2" y="119"/>
                </a:lnTo>
                <a:lnTo>
                  <a:pt x="3" y="129"/>
                </a:lnTo>
                <a:lnTo>
                  <a:pt x="6" y="136"/>
                </a:lnTo>
                <a:lnTo>
                  <a:pt x="8" y="143"/>
                </a:lnTo>
                <a:lnTo>
                  <a:pt x="13" y="150"/>
                </a:lnTo>
                <a:lnTo>
                  <a:pt x="18" y="155"/>
                </a:lnTo>
                <a:lnTo>
                  <a:pt x="23" y="158"/>
                </a:lnTo>
                <a:lnTo>
                  <a:pt x="30" y="161"/>
                </a:lnTo>
                <a:lnTo>
                  <a:pt x="36" y="164"/>
                </a:lnTo>
                <a:lnTo>
                  <a:pt x="43" y="165"/>
                </a:lnTo>
                <a:lnTo>
                  <a:pt x="49" y="166"/>
                </a:lnTo>
                <a:lnTo>
                  <a:pt x="54" y="166"/>
                </a:lnTo>
                <a:lnTo>
                  <a:pt x="59" y="166"/>
                </a:lnTo>
                <a:lnTo>
                  <a:pt x="72" y="165"/>
                </a:lnTo>
                <a:lnTo>
                  <a:pt x="84" y="162"/>
                </a:lnTo>
                <a:lnTo>
                  <a:pt x="94" y="159"/>
                </a:lnTo>
                <a:lnTo>
                  <a:pt x="103" y="153"/>
                </a:lnTo>
                <a:lnTo>
                  <a:pt x="109" y="147"/>
                </a:lnTo>
                <a:lnTo>
                  <a:pt x="114" y="139"/>
                </a:lnTo>
                <a:lnTo>
                  <a:pt x="117" y="129"/>
                </a:lnTo>
                <a:lnTo>
                  <a:pt x="118" y="117"/>
                </a:lnTo>
                <a:lnTo>
                  <a:pt x="117" y="34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1" name="Freeform 70"/>
          <p:cNvSpPr>
            <a:spLocks/>
          </p:cNvSpPr>
          <p:nvPr/>
        </p:nvSpPr>
        <p:spPr bwMode="auto">
          <a:xfrm>
            <a:off x="6834188" y="1608138"/>
            <a:ext cx="47625" cy="50800"/>
          </a:xfrm>
          <a:custGeom>
            <a:avLst/>
            <a:gdLst>
              <a:gd name="T0" fmla="*/ 91 w 119"/>
              <a:gd name="T1" fmla="*/ 90 h 129"/>
              <a:gd name="T2" fmla="*/ 89 w 119"/>
              <a:gd name="T3" fmla="*/ 90 h 129"/>
              <a:gd name="T4" fmla="*/ 32 w 119"/>
              <a:gd name="T5" fmla="*/ 2 h 129"/>
              <a:gd name="T6" fmla="*/ 0 w 119"/>
              <a:gd name="T7" fmla="*/ 2 h 129"/>
              <a:gd name="T8" fmla="*/ 1 w 119"/>
              <a:gd name="T9" fmla="*/ 129 h 129"/>
              <a:gd name="T10" fmla="*/ 29 w 119"/>
              <a:gd name="T11" fmla="*/ 129 h 129"/>
              <a:gd name="T12" fmla="*/ 29 w 119"/>
              <a:gd name="T13" fmla="*/ 39 h 129"/>
              <a:gd name="T14" fmla="*/ 29 w 119"/>
              <a:gd name="T15" fmla="*/ 39 h 129"/>
              <a:gd name="T16" fmla="*/ 88 w 119"/>
              <a:gd name="T17" fmla="*/ 128 h 129"/>
              <a:gd name="T18" fmla="*/ 119 w 119"/>
              <a:gd name="T19" fmla="*/ 128 h 129"/>
              <a:gd name="T20" fmla="*/ 118 w 119"/>
              <a:gd name="T21" fmla="*/ 0 h 129"/>
              <a:gd name="T22" fmla="*/ 89 w 119"/>
              <a:gd name="T23" fmla="*/ 0 h 129"/>
              <a:gd name="T24" fmla="*/ 91 w 119"/>
              <a:gd name="T25" fmla="*/ 90 h 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9" h="129">
                <a:moveTo>
                  <a:pt x="91" y="90"/>
                </a:moveTo>
                <a:lnTo>
                  <a:pt x="89" y="90"/>
                </a:lnTo>
                <a:lnTo>
                  <a:pt x="32" y="2"/>
                </a:lnTo>
                <a:lnTo>
                  <a:pt x="0" y="2"/>
                </a:lnTo>
                <a:lnTo>
                  <a:pt x="1" y="129"/>
                </a:lnTo>
                <a:lnTo>
                  <a:pt x="29" y="129"/>
                </a:lnTo>
                <a:lnTo>
                  <a:pt x="29" y="39"/>
                </a:lnTo>
                <a:lnTo>
                  <a:pt x="29" y="39"/>
                </a:lnTo>
                <a:lnTo>
                  <a:pt x="88" y="128"/>
                </a:lnTo>
                <a:lnTo>
                  <a:pt x="119" y="128"/>
                </a:lnTo>
                <a:lnTo>
                  <a:pt x="118" y="0"/>
                </a:lnTo>
                <a:lnTo>
                  <a:pt x="89" y="0"/>
                </a:lnTo>
                <a:lnTo>
                  <a:pt x="91" y="9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2" name="Freeform 71"/>
          <p:cNvSpPr>
            <a:spLocks/>
          </p:cNvSpPr>
          <p:nvPr/>
        </p:nvSpPr>
        <p:spPr bwMode="auto">
          <a:xfrm>
            <a:off x="6886575" y="1606551"/>
            <a:ext cx="52388" cy="50800"/>
          </a:xfrm>
          <a:custGeom>
            <a:avLst/>
            <a:gdLst>
              <a:gd name="T0" fmla="*/ 82 w 129"/>
              <a:gd name="T1" fmla="*/ 80 h 129"/>
              <a:gd name="T2" fmla="*/ 129 w 129"/>
              <a:gd name="T3" fmla="*/ 0 h 129"/>
              <a:gd name="T4" fmla="*/ 95 w 129"/>
              <a:gd name="T5" fmla="*/ 0 h 129"/>
              <a:gd name="T6" fmla="*/ 68 w 129"/>
              <a:gd name="T7" fmla="*/ 56 h 129"/>
              <a:gd name="T8" fmla="*/ 36 w 129"/>
              <a:gd name="T9" fmla="*/ 1 h 129"/>
              <a:gd name="T10" fmla="*/ 0 w 129"/>
              <a:gd name="T11" fmla="*/ 1 h 129"/>
              <a:gd name="T12" fmla="*/ 51 w 129"/>
              <a:gd name="T13" fmla="*/ 80 h 129"/>
              <a:gd name="T14" fmla="*/ 51 w 129"/>
              <a:gd name="T15" fmla="*/ 129 h 129"/>
              <a:gd name="T16" fmla="*/ 82 w 129"/>
              <a:gd name="T17" fmla="*/ 128 h 129"/>
              <a:gd name="T18" fmla="*/ 82 w 129"/>
              <a:gd name="T19" fmla="*/ 80 h 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29" h="129">
                <a:moveTo>
                  <a:pt x="82" y="80"/>
                </a:moveTo>
                <a:lnTo>
                  <a:pt x="129" y="0"/>
                </a:lnTo>
                <a:lnTo>
                  <a:pt x="95" y="0"/>
                </a:lnTo>
                <a:lnTo>
                  <a:pt x="68" y="56"/>
                </a:lnTo>
                <a:lnTo>
                  <a:pt x="36" y="1"/>
                </a:lnTo>
                <a:lnTo>
                  <a:pt x="0" y="1"/>
                </a:lnTo>
                <a:lnTo>
                  <a:pt x="51" y="80"/>
                </a:lnTo>
                <a:lnTo>
                  <a:pt x="51" y="129"/>
                </a:lnTo>
                <a:lnTo>
                  <a:pt x="82" y="128"/>
                </a:lnTo>
                <a:lnTo>
                  <a:pt x="82" y="8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3" name="Freeform 72"/>
          <p:cNvSpPr>
            <a:spLocks noEditPoints="1"/>
          </p:cNvSpPr>
          <p:nvPr/>
        </p:nvSpPr>
        <p:spPr bwMode="auto">
          <a:xfrm>
            <a:off x="6932613" y="1606551"/>
            <a:ext cx="53975" cy="50800"/>
          </a:xfrm>
          <a:custGeom>
            <a:avLst/>
            <a:gdLst>
              <a:gd name="T0" fmla="*/ 42 w 137"/>
              <a:gd name="T1" fmla="*/ 103 h 129"/>
              <a:gd name="T2" fmla="*/ 95 w 137"/>
              <a:gd name="T3" fmla="*/ 102 h 129"/>
              <a:gd name="T4" fmla="*/ 105 w 137"/>
              <a:gd name="T5" fmla="*/ 128 h 129"/>
              <a:gd name="T6" fmla="*/ 137 w 137"/>
              <a:gd name="T7" fmla="*/ 128 h 129"/>
              <a:gd name="T8" fmla="*/ 84 w 137"/>
              <a:gd name="T9" fmla="*/ 0 h 129"/>
              <a:gd name="T10" fmla="*/ 50 w 137"/>
              <a:gd name="T11" fmla="*/ 1 h 129"/>
              <a:gd name="T12" fmla="*/ 0 w 137"/>
              <a:gd name="T13" fmla="*/ 129 h 129"/>
              <a:gd name="T14" fmla="*/ 32 w 137"/>
              <a:gd name="T15" fmla="*/ 129 h 129"/>
              <a:gd name="T16" fmla="*/ 42 w 137"/>
              <a:gd name="T17" fmla="*/ 103 h 129"/>
              <a:gd name="T18" fmla="*/ 69 w 137"/>
              <a:gd name="T19" fmla="*/ 30 h 129"/>
              <a:gd name="T20" fmla="*/ 69 w 137"/>
              <a:gd name="T21" fmla="*/ 30 h 129"/>
              <a:gd name="T22" fmla="*/ 87 w 137"/>
              <a:gd name="T23" fmla="*/ 79 h 129"/>
              <a:gd name="T24" fmla="*/ 50 w 137"/>
              <a:gd name="T25" fmla="*/ 80 h 129"/>
              <a:gd name="T26" fmla="*/ 69 w 137"/>
              <a:gd name="T27" fmla="*/ 30 h 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7" h="129">
                <a:moveTo>
                  <a:pt x="42" y="103"/>
                </a:moveTo>
                <a:lnTo>
                  <a:pt x="95" y="102"/>
                </a:lnTo>
                <a:lnTo>
                  <a:pt x="105" y="128"/>
                </a:lnTo>
                <a:lnTo>
                  <a:pt x="137" y="128"/>
                </a:lnTo>
                <a:lnTo>
                  <a:pt x="84" y="0"/>
                </a:lnTo>
                <a:lnTo>
                  <a:pt x="50" y="1"/>
                </a:lnTo>
                <a:lnTo>
                  <a:pt x="0" y="129"/>
                </a:lnTo>
                <a:lnTo>
                  <a:pt x="32" y="129"/>
                </a:lnTo>
                <a:lnTo>
                  <a:pt x="42" y="103"/>
                </a:lnTo>
                <a:close/>
                <a:moveTo>
                  <a:pt x="69" y="30"/>
                </a:moveTo>
                <a:lnTo>
                  <a:pt x="69" y="30"/>
                </a:lnTo>
                <a:lnTo>
                  <a:pt x="87" y="79"/>
                </a:lnTo>
                <a:lnTo>
                  <a:pt x="50" y="80"/>
                </a:lnTo>
                <a:lnTo>
                  <a:pt x="69" y="3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4" name="Freeform 73"/>
          <p:cNvSpPr>
            <a:spLocks noEditPoints="1"/>
          </p:cNvSpPr>
          <p:nvPr/>
        </p:nvSpPr>
        <p:spPr bwMode="auto">
          <a:xfrm>
            <a:off x="7069138" y="1039813"/>
            <a:ext cx="47625" cy="50800"/>
          </a:xfrm>
          <a:custGeom>
            <a:avLst/>
            <a:gdLst>
              <a:gd name="T0" fmla="*/ 1 w 120"/>
              <a:gd name="T1" fmla="*/ 127 h 127"/>
              <a:gd name="T2" fmla="*/ 63 w 120"/>
              <a:gd name="T3" fmla="*/ 127 h 127"/>
              <a:gd name="T4" fmla="*/ 73 w 120"/>
              <a:gd name="T5" fmla="*/ 126 h 127"/>
              <a:gd name="T6" fmla="*/ 81 w 120"/>
              <a:gd name="T7" fmla="*/ 126 h 127"/>
              <a:gd name="T8" fmla="*/ 88 w 120"/>
              <a:gd name="T9" fmla="*/ 125 h 127"/>
              <a:gd name="T10" fmla="*/ 93 w 120"/>
              <a:gd name="T11" fmla="*/ 123 h 127"/>
              <a:gd name="T12" fmla="*/ 97 w 120"/>
              <a:gd name="T13" fmla="*/ 122 h 127"/>
              <a:gd name="T14" fmla="*/ 101 w 120"/>
              <a:gd name="T15" fmla="*/ 119 h 127"/>
              <a:gd name="T16" fmla="*/ 105 w 120"/>
              <a:gd name="T17" fmla="*/ 117 h 127"/>
              <a:gd name="T18" fmla="*/ 107 w 120"/>
              <a:gd name="T19" fmla="*/ 115 h 127"/>
              <a:gd name="T20" fmla="*/ 113 w 120"/>
              <a:gd name="T21" fmla="*/ 109 h 127"/>
              <a:gd name="T22" fmla="*/ 116 w 120"/>
              <a:gd name="T23" fmla="*/ 104 h 127"/>
              <a:gd name="T24" fmla="*/ 119 w 120"/>
              <a:gd name="T25" fmla="*/ 97 h 127"/>
              <a:gd name="T26" fmla="*/ 120 w 120"/>
              <a:gd name="T27" fmla="*/ 89 h 127"/>
              <a:gd name="T28" fmla="*/ 119 w 120"/>
              <a:gd name="T29" fmla="*/ 79 h 127"/>
              <a:gd name="T30" fmla="*/ 115 w 120"/>
              <a:gd name="T31" fmla="*/ 70 h 127"/>
              <a:gd name="T32" fmla="*/ 109 w 120"/>
              <a:gd name="T33" fmla="*/ 63 h 127"/>
              <a:gd name="T34" fmla="*/ 97 w 120"/>
              <a:gd name="T35" fmla="*/ 57 h 127"/>
              <a:gd name="T36" fmla="*/ 102 w 120"/>
              <a:gd name="T37" fmla="*/ 55 h 127"/>
              <a:gd name="T38" fmla="*/ 107 w 120"/>
              <a:gd name="T39" fmla="*/ 51 h 127"/>
              <a:gd name="T40" fmla="*/ 113 w 120"/>
              <a:gd name="T41" fmla="*/ 43 h 127"/>
              <a:gd name="T42" fmla="*/ 114 w 120"/>
              <a:gd name="T43" fmla="*/ 31 h 127"/>
              <a:gd name="T44" fmla="*/ 114 w 120"/>
              <a:gd name="T45" fmla="*/ 27 h 127"/>
              <a:gd name="T46" fmla="*/ 111 w 120"/>
              <a:gd name="T47" fmla="*/ 21 h 127"/>
              <a:gd name="T48" fmla="*/ 109 w 120"/>
              <a:gd name="T49" fmla="*/ 15 h 127"/>
              <a:gd name="T50" fmla="*/ 105 w 120"/>
              <a:gd name="T51" fmla="*/ 10 h 127"/>
              <a:gd name="T52" fmla="*/ 100 w 120"/>
              <a:gd name="T53" fmla="*/ 6 h 127"/>
              <a:gd name="T54" fmla="*/ 92 w 120"/>
              <a:gd name="T55" fmla="*/ 2 h 127"/>
              <a:gd name="T56" fmla="*/ 82 w 120"/>
              <a:gd name="T57" fmla="*/ 0 h 127"/>
              <a:gd name="T58" fmla="*/ 70 w 120"/>
              <a:gd name="T59" fmla="*/ 0 h 127"/>
              <a:gd name="T60" fmla="*/ 0 w 120"/>
              <a:gd name="T61" fmla="*/ 0 h 127"/>
              <a:gd name="T62" fmla="*/ 1 w 120"/>
              <a:gd name="T63" fmla="*/ 127 h 127"/>
              <a:gd name="T64" fmla="*/ 31 w 120"/>
              <a:gd name="T65" fmla="*/ 71 h 127"/>
              <a:gd name="T66" fmla="*/ 69 w 120"/>
              <a:gd name="T67" fmla="*/ 71 h 127"/>
              <a:gd name="T68" fmla="*/ 77 w 120"/>
              <a:gd name="T69" fmla="*/ 71 h 127"/>
              <a:gd name="T70" fmla="*/ 83 w 120"/>
              <a:gd name="T71" fmla="*/ 73 h 127"/>
              <a:gd name="T72" fmla="*/ 88 w 120"/>
              <a:gd name="T73" fmla="*/ 79 h 127"/>
              <a:gd name="T74" fmla="*/ 89 w 120"/>
              <a:gd name="T75" fmla="*/ 86 h 127"/>
              <a:gd name="T76" fmla="*/ 88 w 120"/>
              <a:gd name="T77" fmla="*/ 95 h 127"/>
              <a:gd name="T78" fmla="*/ 84 w 120"/>
              <a:gd name="T79" fmla="*/ 100 h 127"/>
              <a:gd name="T80" fmla="*/ 77 w 120"/>
              <a:gd name="T81" fmla="*/ 104 h 127"/>
              <a:gd name="T82" fmla="*/ 66 w 120"/>
              <a:gd name="T83" fmla="*/ 106 h 127"/>
              <a:gd name="T84" fmla="*/ 31 w 120"/>
              <a:gd name="T85" fmla="*/ 106 h 127"/>
              <a:gd name="T86" fmla="*/ 31 w 120"/>
              <a:gd name="T87" fmla="*/ 71 h 127"/>
              <a:gd name="T88" fmla="*/ 29 w 120"/>
              <a:gd name="T89" fmla="*/ 22 h 127"/>
              <a:gd name="T90" fmla="*/ 64 w 120"/>
              <a:gd name="T91" fmla="*/ 22 h 127"/>
              <a:gd name="T92" fmla="*/ 73 w 120"/>
              <a:gd name="T93" fmla="*/ 22 h 127"/>
              <a:gd name="T94" fmla="*/ 79 w 120"/>
              <a:gd name="T95" fmla="*/ 25 h 127"/>
              <a:gd name="T96" fmla="*/ 84 w 120"/>
              <a:gd name="T97" fmla="*/ 28 h 127"/>
              <a:gd name="T98" fmla="*/ 86 w 120"/>
              <a:gd name="T99" fmla="*/ 35 h 127"/>
              <a:gd name="T100" fmla="*/ 84 w 120"/>
              <a:gd name="T101" fmla="*/ 41 h 127"/>
              <a:gd name="T102" fmla="*/ 79 w 120"/>
              <a:gd name="T103" fmla="*/ 46 h 127"/>
              <a:gd name="T104" fmla="*/ 72 w 120"/>
              <a:gd name="T105" fmla="*/ 48 h 127"/>
              <a:gd name="T106" fmla="*/ 64 w 120"/>
              <a:gd name="T107" fmla="*/ 49 h 127"/>
              <a:gd name="T108" fmla="*/ 29 w 120"/>
              <a:gd name="T109" fmla="*/ 49 h 127"/>
              <a:gd name="T110" fmla="*/ 29 w 120"/>
              <a:gd name="T111" fmla="*/ 22 h 1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20" h="127">
                <a:moveTo>
                  <a:pt x="1" y="127"/>
                </a:moveTo>
                <a:lnTo>
                  <a:pt x="63" y="127"/>
                </a:lnTo>
                <a:lnTo>
                  <a:pt x="73" y="126"/>
                </a:lnTo>
                <a:lnTo>
                  <a:pt x="81" y="126"/>
                </a:lnTo>
                <a:lnTo>
                  <a:pt x="88" y="125"/>
                </a:lnTo>
                <a:lnTo>
                  <a:pt x="93" y="123"/>
                </a:lnTo>
                <a:lnTo>
                  <a:pt x="97" y="122"/>
                </a:lnTo>
                <a:lnTo>
                  <a:pt x="101" y="119"/>
                </a:lnTo>
                <a:lnTo>
                  <a:pt x="105" y="117"/>
                </a:lnTo>
                <a:lnTo>
                  <a:pt x="107" y="115"/>
                </a:lnTo>
                <a:lnTo>
                  <a:pt x="113" y="109"/>
                </a:lnTo>
                <a:lnTo>
                  <a:pt x="116" y="104"/>
                </a:lnTo>
                <a:lnTo>
                  <a:pt x="119" y="97"/>
                </a:lnTo>
                <a:lnTo>
                  <a:pt x="120" y="89"/>
                </a:lnTo>
                <a:lnTo>
                  <a:pt x="119" y="79"/>
                </a:lnTo>
                <a:lnTo>
                  <a:pt x="115" y="70"/>
                </a:lnTo>
                <a:lnTo>
                  <a:pt x="109" y="63"/>
                </a:lnTo>
                <a:lnTo>
                  <a:pt x="97" y="57"/>
                </a:lnTo>
                <a:lnTo>
                  <a:pt x="102" y="55"/>
                </a:lnTo>
                <a:lnTo>
                  <a:pt x="107" y="51"/>
                </a:lnTo>
                <a:lnTo>
                  <a:pt x="113" y="43"/>
                </a:lnTo>
                <a:lnTo>
                  <a:pt x="114" y="31"/>
                </a:lnTo>
                <a:lnTo>
                  <a:pt x="114" y="27"/>
                </a:lnTo>
                <a:lnTo>
                  <a:pt x="111" y="21"/>
                </a:lnTo>
                <a:lnTo>
                  <a:pt x="109" y="15"/>
                </a:lnTo>
                <a:lnTo>
                  <a:pt x="105" y="10"/>
                </a:lnTo>
                <a:lnTo>
                  <a:pt x="100" y="6"/>
                </a:lnTo>
                <a:lnTo>
                  <a:pt x="92" y="2"/>
                </a:lnTo>
                <a:lnTo>
                  <a:pt x="82" y="0"/>
                </a:lnTo>
                <a:lnTo>
                  <a:pt x="70" y="0"/>
                </a:lnTo>
                <a:lnTo>
                  <a:pt x="0" y="0"/>
                </a:lnTo>
                <a:lnTo>
                  <a:pt x="1" y="127"/>
                </a:lnTo>
                <a:close/>
                <a:moveTo>
                  <a:pt x="31" y="71"/>
                </a:moveTo>
                <a:lnTo>
                  <a:pt x="69" y="71"/>
                </a:lnTo>
                <a:lnTo>
                  <a:pt x="77" y="71"/>
                </a:lnTo>
                <a:lnTo>
                  <a:pt x="83" y="73"/>
                </a:lnTo>
                <a:lnTo>
                  <a:pt x="88" y="79"/>
                </a:lnTo>
                <a:lnTo>
                  <a:pt x="89" y="86"/>
                </a:lnTo>
                <a:lnTo>
                  <a:pt x="88" y="95"/>
                </a:lnTo>
                <a:lnTo>
                  <a:pt x="84" y="100"/>
                </a:lnTo>
                <a:lnTo>
                  <a:pt x="77" y="104"/>
                </a:lnTo>
                <a:lnTo>
                  <a:pt x="66" y="106"/>
                </a:lnTo>
                <a:lnTo>
                  <a:pt x="31" y="106"/>
                </a:lnTo>
                <a:lnTo>
                  <a:pt x="31" y="71"/>
                </a:lnTo>
                <a:close/>
                <a:moveTo>
                  <a:pt x="29" y="22"/>
                </a:moveTo>
                <a:lnTo>
                  <a:pt x="64" y="22"/>
                </a:lnTo>
                <a:lnTo>
                  <a:pt x="73" y="22"/>
                </a:lnTo>
                <a:lnTo>
                  <a:pt x="79" y="25"/>
                </a:lnTo>
                <a:lnTo>
                  <a:pt x="84" y="28"/>
                </a:lnTo>
                <a:lnTo>
                  <a:pt x="86" y="35"/>
                </a:lnTo>
                <a:lnTo>
                  <a:pt x="84" y="41"/>
                </a:lnTo>
                <a:lnTo>
                  <a:pt x="79" y="46"/>
                </a:lnTo>
                <a:lnTo>
                  <a:pt x="72" y="48"/>
                </a:lnTo>
                <a:lnTo>
                  <a:pt x="64" y="49"/>
                </a:lnTo>
                <a:lnTo>
                  <a:pt x="29" y="49"/>
                </a:lnTo>
                <a:lnTo>
                  <a:pt x="29" y="22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5" name="Freeform 74"/>
          <p:cNvSpPr>
            <a:spLocks noEditPoints="1"/>
          </p:cNvSpPr>
          <p:nvPr/>
        </p:nvSpPr>
        <p:spPr bwMode="auto">
          <a:xfrm>
            <a:off x="7158038" y="1308101"/>
            <a:ext cx="38100" cy="41275"/>
          </a:xfrm>
          <a:custGeom>
            <a:avLst/>
            <a:gdLst>
              <a:gd name="T0" fmla="*/ 92 w 100"/>
              <a:gd name="T1" fmla="*/ 19 h 100"/>
              <a:gd name="T2" fmla="*/ 83 w 100"/>
              <a:gd name="T3" fmla="*/ 9 h 100"/>
              <a:gd name="T4" fmla="*/ 71 w 100"/>
              <a:gd name="T5" fmla="*/ 2 h 100"/>
              <a:gd name="T6" fmla="*/ 58 w 100"/>
              <a:gd name="T7" fmla="*/ 0 h 100"/>
              <a:gd name="T8" fmla="*/ 42 w 100"/>
              <a:gd name="T9" fmla="*/ 0 h 100"/>
              <a:gd name="T10" fmla="*/ 27 w 100"/>
              <a:gd name="T11" fmla="*/ 3 h 100"/>
              <a:gd name="T12" fmla="*/ 14 w 100"/>
              <a:gd name="T13" fmla="*/ 10 h 100"/>
              <a:gd name="T14" fmla="*/ 5 w 100"/>
              <a:gd name="T15" fmla="*/ 24 h 100"/>
              <a:gd name="T16" fmla="*/ 30 w 100"/>
              <a:gd name="T17" fmla="*/ 33 h 100"/>
              <a:gd name="T18" fmla="*/ 33 w 100"/>
              <a:gd name="T19" fmla="*/ 25 h 100"/>
              <a:gd name="T20" fmla="*/ 48 w 100"/>
              <a:gd name="T21" fmla="*/ 20 h 100"/>
              <a:gd name="T22" fmla="*/ 59 w 100"/>
              <a:gd name="T23" fmla="*/ 21 h 100"/>
              <a:gd name="T24" fmla="*/ 65 w 100"/>
              <a:gd name="T25" fmla="*/ 31 h 100"/>
              <a:gd name="T26" fmla="*/ 63 w 100"/>
              <a:gd name="T27" fmla="*/ 36 h 100"/>
              <a:gd name="T28" fmla="*/ 56 w 100"/>
              <a:gd name="T29" fmla="*/ 38 h 100"/>
              <a:gd name="T30" fmla="*/ 18 w 100"/>
              <a:gd name="T31" fmla="*/ 45 h 100"/>
              <a:gd name="T32" fmla="*/ 3 w 100"/>
              <a:gd name="T33" fmla="*/ 60 h 100"/>
              <a:gd name="T34" fmla="*/ 3 w 100"/>
              <a:gd name="T35" fmla="*/ 85 h 100"/>
              <a:gd name="T36" fmla="*/ 21 w 100"/>
              <a:gd name="T37" fmla="*/ 98 h 100"/>
              <a:gd name="T38" fmla="*/ 45 w 100"/>
              <a:gd name="T39" fmla="*/ 99 h 100"/>
              <a:gd name="T40" fmla="*/ 62 w 100"/>
              <a:gd name="T41" fmla="*/ 90 h 100"/>
              <a:gd name="T42" fmla="*/ 67 w 100"/>
              <a:gd name="T43" fmla="*/ 89 h 100"/>
              <a:gd name="T44" fmla="*/ 68 w 100"/>
              <a:gd name="T45" fmla="*/ 94 h 100"/>
              <a:gd name="T46" fmla="*/ 100 w 100"/>
              <a:gd name="T47" fmla="*/ 97 h 100"/>
              <a:gd name="T48" fmla="*/ 97 w 100"/>
              <a:gd name="T49" fmla="*/ 92 h 100"/>
              <a:gd name="T50" fmla="*/ 94 w 100"/>
              <a:gd name="T51" fmla="*/ 86 h 100"/>
              <a:gd name="T52" fmla="*/ 94 w 100"/>
              <a:gd name="T53" fmla="*/ 27 h 100"/>
              <a:gd name="T54" fmla="*/ 63 w 100"/>
              <a:gd name="T55" fmla="*/ 71 h 100"/>
              <a:gd name="T56" fmla="*/ 50 w 100"/>
              <a:gd name="T57" fmla="*/ 80 h 100"/>
              <a:gd name="T58" fmla="*/ 36 w 100"/>
              <a:gd name="T59" fmla="*/ 81 h 100"/>
              <a:gd name="T60" fmla="*/ 30 w 100"/>
              <a:gd name="T61" fmla="*/ 75 h 100"/>
              <a:gd name="T62" fmla="*/ 30 w 100"/>
              <a:gd name="T63" fmla="*/ 63 h 100"/>
              <a:gd name="T64" fmla="*/ 39 w 100"/>
              <a:gd name="T65" fmla="*/ 57 h 100"/>
              <a:gd name="T66" fmla="*/ 54 w 100"/>
              <a:gd name="T67" fmla="*/ 55 h 100"/>
              <a:gd name="T68" fmla="*/ 63 w 100"/>
              <a:gd name="T69" fmla="*/ 52 h 100"/>
              <a:gd name="T70" fmla="*/ 65 w 100"/>
              <a:gd name="T71" fmla="*/ 63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00" h="100">
                <a:moveTo>
                  <a:pt x="94" y="27"/>
                </a:moveTo>
                <a:lnTo>
                  <a:pt x="92" y="19"/>
                </a:lnTo>
                <a:lnTo>
                  <a:pt x="88" y="13"/>
                </a:lnTo>
                <a:lnTo>
                  <a:pt x="83" y="9"/>
                </a:lnTo>
                <a:lnTo>
                  <a:pt x="78" y="4"/>
                </a:lnTo>
                <a:lnTo>
                  <a:pt x="71" y="2"/>
                </a:lnTo>
                <a:lnTo>
                  <a:pt x="64" y="1"/>
                </a:lnTo>
                <a:lnTo>
                  <a:pt x="58" y="0"/>
                </a:lnTo>
                <a:lnTo>
                  <a:pt x="51" y="0"/>
                </a:lnTo>
                <a:lnTo>
                  <a:pt x="42" y="0"/>
                </a:lnTo>
                <a:lnTo>
                  <a:pt x="35" y="1"/>
                </a:lnTo>
                <a:lnTo>
                  <a:pt x="27" y="3"/>
                </a:lnTo>
                <a:lnTo>
                  <a:pt x="19" y="5"/>
                </a:lnTo>
                <a:lnTo>
                  <a:pt x="14" y="10"/>
                </a:lnTo>
                <a:lnTo>
                  <a:pt x="9" y="16"/>
                </a:lnTo>
                <a:lnTo>
                  <a:pt x="5" y="24"/>
                </a:lnTo>
                <a:lnTo>
                  <a:pt x="3" y="33"/>
                </a:lnTo>
                <a:lnTo>
                  <a:pt x="30" y="33"/>
                </a:lnTo>
                <a:lnTo>
                  <a:pt x="31" y="29"/>
                </a:lnTo>
                <a:lnTo>
                  <a:pt x="33" y="25"/>
                </a:lnTo>
                <a:lnTo>
                  <a:pt x="39" y="21"/>
                </a:lnTo>
                <a:lnTo>
                  <a:pt x="48" y="20"/>
                </a:lnTo>
                <a:lnTo>
                  <a:pt x="54" y="20"/>
                </a:lnTo>
                <a:lnTo>
                  <a:pt x="59" y="21"/>
                </a:lnTo>
                <a:lnTo>
                  <a:pt x="64" y="25"/>
                </a:lnTo>
                <a:lnTo>
                  <a:pt x="65" y="31"/>
                </a:lnTo>
                <a:lnTo>
                  <a:pt x="64" y="35"/>
                </a:lnTo>
                <a:lnTo>
                  <a:pt x="63" y="36"/>
                </a:lnTo>
                <a:lnTo>
                  <a:pt x="59" y="38"/>
                </a:lnTo>
                <a:lnTo>
                  <a:pt x="56" y="38"/>
                </a:lnTo>
                <a:lnTo>
                  <a:pt x="31" y="42"/>
                </a:lnTo>
                <a:lnTo>
                  <a:pt x="18" y="45"/>
                </a:lnTo>
                <a:lnTo>
                  <a:pt x="9" y="51"/>
                </a:lnTo>
                <a:lnTo>
                  <a:pt x="3" y="60"/>
                </a:lnTo>
                <a:lnTo>
                  <a:pt x="0" y="72"/>
                </a:lnTo>
                <a:lnTo>
                  <a:pt x="3" y="85"/>
                </a:lnTo>
                <a:lnTo>
                  <a:pt x="10" y="94"/>
                </a:lnTo>
                <a:lnTo>
                  <a:pt x="21" y="98"/>
                </a:lnTo>
                <a:lnTo>
                  <a:pt x="32" y="100"/>
                </a:lnTo>
                <a:lnTo>
                  <a:pt x="45" y="99"/>
                </a:lnTo>
                <a:lnTo>
                  <a:pt x="54" y="95"/>
                </a:lnTo>
                <a:lnTo>
                  <a:pt x="62" y="90"/>
                </a:lnTo>
                <a:lnTo>
                  <a:pt x="67" y="86"/>
                </a:lnTo>
                <a:lnTo>
                  <a:pt x="67" y="89"/>
                </a:lnTo>
                <a:lnTo>
                  <a:pt x="68" y="91"/>
                </a:lnTo>
                <a:lnTo>
                  <a:pt x="68" y="94"/>
                </a:lnTo>
                <a:lnTo>
                  <a:pt x="69" y="97"/>
                </a:lnTo>
                <a:lnTo>
                  <a:pt x="100" y="97"/>
                </a:lnTo>
                <a:lnTo>
                  <a:pt x="100" y="94"/>
                </a:lnTo>
                <a:lnTo>
                  <a:pt x="97" y="92"/>
                </a:lnTo>
                <a:lnTo>
                  <a:pt x="95" y="90"/>
                </a:lnTo>
                <a:lnTo>
                  <a:pt x="94" y="86"/>
                </a:lnTo>
                <a:lnTo>
                  <a:pt x="94" y="79"/>
                </a:lnTo>
                <a:lnTo>
                  <a:pt x="94" y="27"/>
                </a:lnTo>
                <a:close/>
                <a:moveTo>
                  <a:pt x="65" y="63"/>
                </a:moveTo>
                <a:lnTo>
                  <a:pt x="63" y="71"/>
                </a:lnTo>
                <a:lnTo>
                  <a:pt x="58" y="77"/>
                </a:lnTo>
                <a:lnTo>
                  <a:pt x="50" y="80"/>
                </a:lnTo>
                <a:lnTo>
                  <a:pt x="41" y="81"/>
                </a:lnTo>
                <a:lnTo>
                  <a:pt x="36" y="81"/>
                </a:lnTo>
                <a:lnTo>
                  <a:pt x="32" y="79"/>
                </a:lnTo>
                <a:lnTo>
                  <a:pt x="30" y="75"/>
                </a:lnTo>
                <a:lnTo>
                  <a:pt x="28" y="70"/>
                </a:lnTo>
                <a:lnTo>
                  <a:pt x="30" y="63"/>
                </a:lnTo>
                <a:lnTo>
                  <a:pt x="33" y="60"/>
                </a:lnTo>
                <a:lnTo>
                  <a:pt x="39" y="57"/>
                </a:lnTo>
                <a:lnTo>
                  <a:pt x="46" y="56"/>
                </a:lnTo>
                <a:lnTo>
                  <a:pt x="54" y="55"/>
                </a:lnTo>
                <a:lnTo>
                  <a:pt x="60" y="53"/>
                </a:lnTo>
                <a:lnTo>
                  <a:pt x="63" y="52"/>
                </a:lnTo>
                <a:lnTo>
                  <a:pt x="65" y="51"/>
                </a:lnTo>
                <a:lnTo>
                  <a:pt x="65" y="63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6" name="Freeform 75"/>
          <p:cNvSpPr>
            <a:spLocks/>
          </p:cNvSpPr>
          <p:nvPr/>
        </p:nvSpPr>
        <p:spPr bwMode="auto">
          <a:xfrm>
            <a:off x="7123113" y="1141413"/>
            <a:ext cx="6350" cy="338138"/>
          </a:xfrm>
          <a:custGeom>
            <a:avLst/>
            <a:gdLst>
              <a:gd name="T0" fmla="*/ 6 w 13"/>
              <a:gd name="T1" fmla="*/ 850 h 850"/>
              <a:gd name="T2" fmla="*/ 13 w 13"/>
              <a:gd name="T3" fmla="*/ 850 h 850"/>
              <a:gd name="T4" fmla="*/ 13 w 13"/>
              <a:gd name="T5" fmla="*/ 0 h 850"/>
              <a:gd name="T6" fmla="*/ 0 w 13"/>
              <a:gd name="T7" fmla="*/ 0 h 850"/>
              <a:gd name="T8" fmla="*/ 0 w 13"/>
              <a:gd name="T9" fmla="*/ 850 h 850"/>
              <a:gd name="T10" fmla="*/ 6 w 13"/>
              <a:gd name="T11" fmla="*/ 850 h 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" h="850">
                <a:moveTo>
                  <a:pt x="6" y="850"/>
                </a:moveTo>
                <a:lnTo>
                  <a:pt x="13" y="850"/>
                </a:lnTo>
                <a:lnTo>
                  <a:pt x="13" y="0"/>
                </a:lnTo>
                <a:lnTo>
                  <a:pt x="0" y="0"/>
                </a:lnTo>
                <a:lnTo>
                  <a:pt x="0" y="850"/>
                </a:lnTo>
                <a:lnTo>
                  <a:pt x="6" y="85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7" name="Freeform 76"/>
          <p:cNvSpPr>
            <a:spLocks/>
          </p:cNvSpPr>
          <p:nvPr/>
        </p:nvSpPr>
        <p:spPr bwMode="auto">
          <a:xfrm>
            <a:off x="7107238" y="1141413"/>
            <a:ext cx="38100" cy="100013"/>
          </a:xfrm>
          <a:custGeom>
            <a:avLst/>
            <a:gdLst>
              <a:gd name="T0" fmla="*/ 0 w 93"/>
              <a:gd name="T1" fmla="*/ 250 h 250"/>
              <a:gd name="T2" fmla="*/ 93 w 93"/>
              <a:gd name="T3" fmla="*/ 250 h 250"/>
              <a:gd name="T4" fmla="*/ 47 w 93"/>
              <a:gd name="T5" fmla="*/ 0 h 250"/>
              <a:gd name="T6" fmla="*/ 0 w 93"/>
              <a:gd name="T7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" h="250">
                <a:moveTo>
                  <a:pt x="0" y="250"/>
                </a:moveTo>
                <a:lnTo>
                  <a:pt x="93" y="250"/>
                </a:lnTo>
                <a:lnTo>
                  <a:pt x="47" y="0"/>
                </a:lnTo>
                <a:lnTo>
                  <a:pt x="0" y="25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8" name="Freeform 77"/>
          <p:cNvSpPr>
            <a:spLocks/>
          </p:cNvSpPr>
          <p:nvPr/>
        </p:nvSpPr>
        <p:spPr bwMode="auto">
          <a:xfrm>
            <a:off x="7107238" y="1141413"/>
            <a:ext cx="38100" cy="100013"/>
          </a:xfrm>
          <a:custGeom>
            <a:avLst/>
            <a:gdLst>
              <a:gd name="T0" fmla="*/ 0 w 93"/>
              <a:gd name="T1" fmla="*/ 250 h 250"/>
              <a:gd name="T2" fmla="*/ 93 w 93"/>
              <a:gd name="T3" fmla="*/ 250 h 250"/>
              <a:gd name="T4" fmla="*/ 47 w 93"/>
              <a:gd name="T5" fmla="*/ 0 h 250"/>
              <a:gd name="T6" fmla="*/ 0 w 93"/>
              <a:gd name="T7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" h="250">
                <a:moveTo>
                  <a:pt x="0" y="250"/>
                </a:moveTo>
                <a:lnTo>
                  <a:pt x="93" y="250"/>
                </a:lnTo>
                <a:lnTo>
                  <a:pt x="47" y="0"/>
                </a:lnTo>
                <a:lnTo>
                  <a:pt x="0" y="250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19" name="Freeform 78"/>
          <p:cNvSpPr>
            <a:spLocks noEditPoints="1"/>
          </p:cNvSpPr>
          <p:nvPr/>
        </p:nvSpPr>
        <p:spPr bwMode="auto">
          <a:xfrm>
            <a:off x="8334375" y="1039813"/>
            <a:ext cx="49213" cy="50800"/>
          </a:xfrm>
          <a:custGeom>
            <a:avLst/>
            <a:gdLst>
              <a:gd name="T0" fmla="*/ 1 w 122"/>
              <a:gd name="T1" fmla="*/ 127 h 127"/>
              <a:gd name="T2" fmla="*/ 64 w 122"/>
              <a:gd name="T3" fmla="*/ 127 h 127"/>
              <a:gd name="T4" fmla="*/ 80 w 122"/>
              <a:gd name="T5" fmla="*/ 125 h 127"/>
              <a:gd name="T6" fmla="*/ 93 w 122"/>
              <a:gd name="T7" fmla="*/ 121 h 127"/>
              <a:gd name="T8" fmla="*/ 103 w 122"/>
              <a:gd name="T9" fmla="*/ 113 h 127"/>
              <a:gd name="T10" fmla="*/ 111 w 122"/>
              <a:gd name="T11" fmla="*/ 104 h 127"/>
              <a:gd name="T12" fmla="*/ 117 w 122"/>
              <a:gd name="T13" fmla="*/ 92 h 127"/>
              <a:gd name="T14" fmla="*/ 120 w 122"/>
              <a:gd name="T15" fmla="*/ 81 h 127"/>
              <a:gd name="T16" fmla="*/ 122 w 122"/>
              <a:gd name="T17" fmla="*/ 70 h 127"/>
              <a:gd name="T18" fmla="*/ 122 w 122"/>
              <a:gd name="T19" fmla="*/ 60 h 127"/>
              <a:gd name="T20" fmla="*/ 122 w 122"/>
              <a:gd name="T21" fmla="*/ 51 h 127"/>
              <a:gd name="T22" fmla="*/ 120 w 122"/>
              <a:gd name="T23" fmla="*/ 40 h 127"/>
              <a:gd name="T24" fmla="*/ 116 w 122"/>
              <a:gd name="T25" fmla="*/ 30 h 127"/>
              <a:gd name="T26" fmla="*/ 111 w 122"/>
              <a:gd name="T27" fmla="*/ 20 h 127"/>
              <a:gd name="T28" fmla="*/ 103 w 122"/>
              <a:gd name="T29" fmla="*/ 12 h 127"/>
              <a:gd name="T30" fmla="*/ 93 w 122"/>
              <a:gd name="T31" fmla="*/ 5 h 127"/>
              <a:gd name="T32" fmla="*/ 80 w 122"/>
              <a:gd name="T33" fmla="*/ 1 h 127"/>
              <a:gd name="T34" fmla="*/ 64 w 122"/>
              <a:gd name="T35" fmla="*/ 0 h 127"/>
              <a:gd name="T36" fmla="*/ 0 w 122"/>
              <a:gd name="T37" fmla="*/ 0 h 127"/>
              <a:gd name="T38" fmla="*/ 1 w 122"/>
              <a:gd name="T39" fmla="*/ 127 h 127"/>
              <a:gd name="T40" fmla="*/ 29 w 122"/>
              <a:gd name="T41" fmla="*/ 22 h 127"/>
              <a:gd name="T42" fmla="*/ 58 w 122"/>
              <a:gd name="T43" fmla="*/ 22 h 127"/>
              <a:gd name="T44" fmla="*/ 64 w 122"/>
              <a:gd name="T45" fmla="*/ 22 h 127"/>
              <a:gd name="T46" fmla="*/ 69 w 122"/>
              <a:gd name="T47" fmla="*/ 23 h 127"/>
              <a:gd name="T48" fmla="*/ 75 w 122"/>
              <a:gd name="T49" fmla="*/ 25 h 127"/>
              <a:gd name="T50" fmla="*/ 80 w 122"/>
              <a:gd name="T51" fmla="*/ 28 h 127"/>
              <a:gd name="T52" fmla="*/ 85 w 122"/>
              <a:gd name="T53" fmla="*/ 32 h 127"/>
              <a:gd name="T54" fmla="*/ 89 w 122"/>
              <a:gd name="T55" fmla="*/ 39 h 127"/>
              <a:gd name="T56" fmla="*/ 92 w 122"/>
              <a:gd name="T57" fmla="*/ 49 h 127"/>
              <a:gd name="T58" fmla="*/ 93 w 122"/>
              <a:gd name="T59" fmla="*/ 62 h 127"/>
              <a:gd name="T60" fmla="*/ 93 w 122"/>
              <a:gd name="T61" fmla="*/ 70 h 127"/>
              <a:gd name="T62" fmla="*/ 92 w 122"/>
              <a:gd name="T63" fmla="*/ 78 h 127"/>
              <a:gd name="T64" fmla="*/ 89 w 122"/>
              <a:gd name="T65" fmla="*/ 84 h 127"/>
              <a:gd name="T66" fmla="*/ 85 w 122"/>
              <a:gd name="T67" fmla="*/ 91 h 127"/>
              <a:gd name="T68" fmla="*/ 81 w 122"/>
              <a:gd name="T69" fmla="*/ 97 h 127"/>
              <a:gd name="T70" fmla="*/ 75 w 122"/>
              <a:gd name="T71" fmla="*/ 101 h 127"/>
              <a:gd name="T72" fmla="*/ 69 w 122"/>
              <a:gd name="T73" fmla="*/ 105 h 127"/>
              <a:gd name="T74" fmla="*/ 60 w 122"/>
              <a:gd name="T75" fmla="*/ 106 h 127"/>
              <a:gd name="T76" fmla="*/ 30 w 122"/>
              <a:gd name="T77" fmla="*/ 106 h 127"/>
              <a:gd name="T78" fmla="*/ 29 w 122"/>
              <a:gd name="T79" fmla="*/ 22 h 1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22" h="127">
                <a:moveTo>
                  <a:pt x="1" y="127"/>
                </a:moveTo>
                <a:lnTo>
                  <a:pt x="64" y="127"/>
                </a:lnTo>
                <a:lnTo>
                  <a:pt x="80" y="125"/>
                </a:lnTo>
                <a:lnTo>
                  <a:pt x="93" y="121"/>
                </a:lnTo>
                <a:lnTo>
                  <a:pt x="103" y="113"/>
                </a:lnTo>
                <a:lnTo>
                  <a:pt x="111" y="104"/>
                </a:lnTo>
                <a:lnTo>
                  <a:pt x="117" y="92"/>
                </a:lnTo>
                <a:lnTo>
                  <a:pt x="120" y="81"/>
                </a:lnTo>
                <a:lnTo>
                  <a:pt x="122" y="70"/>
                </a:lnTo>
                <a:lnTo>
                  <a:pt x="122" y="60"/>
                </a:lnTo>
                <a:lnTo>
                  <a:pt x="122" y="51"/>
                </a:lnTo>
                <a:lnTo>
                  <a:pt x="120" y="40"/>
                </a:lnTo>
                <a:lnTo>
                  <a:pt x="116" y="30"/>
                </a:lnTo>
                <a:lnTo>
                  <a:pt x="111" y="20"/>
                </a:lnTo>
                <a:lnTo>
                  <a:pt x="103" y="12"/>
                </a:lnTo>
                <a:lnTo>
                  <a:pt x="93" y="5"/>
                </a:lnTo>
                <a:lnTo>
                  <a:pt x="80" y="1"/>
                </a:lnTo>
                <a:lnTo>
                  <a:pt x="64" y="0"/>
                </a:lnTo>
                <a:lnTo>
                  <a:pt x="0" y="0"/>
                </a:lnTo>
                <a:lnTo>
                  <a:pt x="1" y="127"/>
                </a:lnTo>
                <a:close/>
                <a:moveTo>
                  <a:pt x="29" y="22"/>
                </a:moveTo>
                <a:lnTo>
                  <a:pt x="58" y="22"/>
                </a:lnTo>
                <a:lnTo>
                  <a:pt x="64" y="22"/>
                </a:lnTo>
                <a:lnTo>
                  <a:pt x="69" y="23"/>
                </a:lnTo>
                <a:lnTo>
                  <a:pt x="75" y="25"/>
                </a:lnTo>
                <a:lnTo>
                  <a:pt x="80" y="28"/>
                </a:lnTo>
                <a:lnTo>
                  <a:pt x="85" y="32"/>
                </a:lnTo>
                <a:lnTo>
                  <a:pt x="89" y="39"/>
                </a:lnTo>
                <a:lnTo>
                  <a:pt x="92" y="49"/>
                </a:lnTo>
                <a:lnTo>
                  <a:pt x="93" y="62"/>
                </a:lnTo>
                <a:lnTo>
                  <a:pt x="93" y="70"/>
                </a:lnTo>
                <a:lnTo>
                  <a:pt x="92" y="78"/>
                </a:lnTo>
                <a:lnTo>
                  <a:pt x="89" y="84"/>
                </a:lnTo>
                <a:lnTo>
                  <a:pt x="85" y="91"/>
                </a:lnTo>
                <a:lnTo>
                  <a:pt x="81" y="97"/>
                </a:lnTo>
                <a:lnTo>
                  <a:pt x="75" y="101"/>
                </a:lnTo>
                <a:lnTo>
                  <a:pt x="69" y="105"/>
                </a:lnTo>
                <a:lnTo>
                  <a:pt x="60" y="106"/>
                </a:lnTo>
                <a:lnTo>
                  <a:pt x="30" y="106"/>
                </a:lnTo>
                <a:lnTo>
                  <a:pt x="29" y="22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0" name="Freeform 79"/>
          <p:cNvSpPr>
            <a:spLocks/>
          </p:cNvSpPr>
          <p:nvPr/>
        </p:nvSpPr>
        <p:spPr bwMode="auto">
          <a:xfrm>
            <a:off x="7742238" y="1141413"/>
            <a:ext cx="36513" cy="100013"/>
          </a:xfrm>
          <a:custGeom>
            <a:avLst/>
            <a:gdLst>
              <a:gd name="T0" fmla="*/ 0 w 93"/>
              <a:gd name="T1" fmla="*/ 250 h 250"/>
              <a:gd name="T2" fmla="*/ 93 w 93"/>
              <a:gd name="T3" fmla="*/ 250 h 250"/>
              <a:gd name="T4" fmla="*/ 47 w 93"/>
              <a:gd name="T5" fmla="*/ 0 h 250"/>
              <a:gd name="T6" fmla="*/ 0 w 93"/>
              <a:gd name="T7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" h="250">
                <a:moveTo>
                  <a:pt x="0" y="250"/>
                </a:moveTo>
                <a:lnTo>
                  <a:pt x="93" y="250"/>
                </a:lnTo>
                <a:lnTo>
                  <a:pt x="47" y="0"/>
                </a:lnTo>
                <a:lnTo>
                  <a:pt x="0" y="25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1" name="Freeform 80"/>
          <p:cNvSpPr>
            <a:spLocks/>
          </p:cNvSpPr>
          <p:nvPr/>
        </p:nvSpPr>
        <p:spPr bwMode="auto">
          <a:xfrm>
            <a:off x="7742238" y="1141413"/>
            <a:ext cx="36513" cy="100013"/>
          </a:xfrm>
          <a:custGeom>
            <a:avLst/>
            <a:gdLst>
              <a:gd name="T0" fmla="*/ 0 w 93"/>
              <a:gd name="T1" fmla="*/ 250 h 250"/>
              <a:gd name="T2" fmla="*/ 93 w 93"/>
              <a:gd name="T3" fmla="*/ 250 h 250"/>
              <a:gd name="T4" fmla="*/ 47 w 93"/>
              <a:gd name="T5" fmla="*/ 0 h 250"/>
              <a:gd name="T6" fmla="*/ 0 w 93"/>
              <a:gd name="T7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" h="250">
                <a:moveTo>
                  <a:pt x="0" y="250"/>
                </a:moveTo>
                <a:lnTo>
                  <a:pt x="93" y="250"/>
                </a:lnTo>
                <a:lnTo>
                  <a:pt x="47" y="0"/>
                </a:lnTo>
                <a:lnTo>
                  <a:pt x="0" y="250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2" name="Freeform 81"/>
          <p:cNvSpPr>
            <a:spLocks/>
          </p:cNvSpPr>
          <p:nvPr/>
        </p:nvSpPr>
        <p:spPr bwMode="auto">
          <a:xfrm>
            <a:off x="7758113" y="1141413"/>
            <a:ext cx="6350" cy="338138"/>
          </a:xfrm>
          <a:custGeom>
            <a:avLst/>
            <a:gdLst>
              <a:gd name="T0" fmla="*/ 6 w 12"/>
              <a:gd name="T1" fmla="*/ 850 h 850"/>
              <a:gd name="T2" fmla="*/ 12 w 12"/>
              <a:gd name="T3" fmla="*/ 850 h 850"/>
              <a:gd name="T4" fmla="*/ 12 w 12"/>
              <a:gd name="T5" fmla="*/ 0 h 850"/>
              <a:gd name="T6" fmla="*/ 0 w 12"/>
              <a:gd name="T7" fmla="*/ 0 h 850"/>
              <a:gd name="T8" fmla="*/ 0 w 12"/>
              <a:gd name="T9" fmla="*/ 850 h 850"/>
              <a:gd name="T10" fmla="*/ 6 w 12"/>
              <a:gd name="T11" fmla="*/ 850 h 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" h="850">
                <a:moveTo>
                  <a:pt x="6" y="850"/>
                </a:moveTo>
                <a:lnTo>
                  <a:pt x="12" y="850"/>
                </a:lnTo>
                <a:lnTo>
                  <a:pt x="12" y="0"/>
                </a:lnTo>
                <a:lnTo>
                  <a:pt x="0" y="0"/>
                </a:lnTo>
                <a:lnTo>
                  <a:pt x="0" y="850"/>
                </a:lnTo>
                <a:lnTo>
                  <a:pt x="6" y="85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3" name="Freeform 82"/>
          <p:cNvSpPr>
            <a:spLocks noEditPoints="1"/>
          </p:cNvSpPr>
          <p:nvPr/>
        </p:nvSpPr>
        <p:spPr bwMode="auto">
          <a:xfrm>
            <a:off x="7791450" y="1308101"/>
            <a:ext cx="39688" cy="41275"/>
          </a:xfrm>
          <a:custGeom>
            <a:avLst/>
            <a:gdLst>
              <a:gd name="T0" fmla="*/ 92 w 100"/>
              <a:gd name="T1" fmla="*/ 19 h 100"/>
              <a:gd name="T2" fmla="*/ 83 w 100"/>
              <a:gd name="T3" fmla="*/ 9 h 100"/>
              <a:gd name="T4" fmla="*/ 70 w 100"/>
              <a:gd name="T5" fmla="*/ 2 h 100"/>
              <a:gd name="T6" fmla="*/ 57 w 100"/>
              <a:gd name="T7" fmla="*/ 0 h 100"/>
              <a:gd name="T8" fmla="*/ 42 w 100"/>
              <a:gd name="T9" fmla="*/ 0 h 100"/>
              <a:gd name="T10" fmla="*/ 27 w 100"/>
              <a:gd name="T11" fmla="*/ 3 h 100"/>
              <a:gd name="T12" fmla="*/ 14 w 100"/>
              <a:gd name="T13" fmla="*/ 10 h 100"/>
              <a:gd name="T14" fmla="*/ 5 w 100"/>
              <a:gd name="T15" fmla="*/ 24 h 100"/>
              <a:gd name="T16" fmla="*/ 29 w 100"/>
              <a:gd name="T17" fmla="*/ 33 h 100"/>
              <a:gd name="T18" fmla="*/ 33 w 100"/>
              <a:gd name="T19" fmla="*/ 25 h 100"/>
              <a:gd name="T20" fmla="*/ 47 w 100"/>
              <a:gd name="T21" fmla="*/ 20 h 100"/>
              <a:gd name="T22" fmla="*/ 59 w 100"/>
              <a:gd name="T23" fmla="*/ 21 h 100"/>
              <a:gd name="T24" fmla="*/ 65 w 100"/>
              <a:gd name="T25" fmla="*/ 31 h 100"/>
              <a:gd name="T26" fmla="*/ 63 w 100"/>
              <a:gd name="T27" fmla="*/ 36 h 100"/>
              <a:gd name="T28" fmla="*/ 56 w 100"/>
              <a:gd name="T29" fmla="*/ 38 h 100"/>
              <a:gd name="T30" fmla="*/ 18 w 100"/>
              <a:gd name="T31" fmla="*/ 45 h 100"/>
              <a:gd name="T32" fmla="*/ 2 w 100"/>
              <a:gd name="T33" fmla="*/ 60 h 100"/>
              <a:gd name="T34" fmla="*/ 2 w 100"/>
              <a:gd name="T35" fmla="*/ 85 h 100"/>
              <a:gd name="T36" fmla="*/ 20 w 100"/>
              <a:gd name="T37" fmla="*/ 98 h 100"/>
              <a:gd name="T38" fmla="*/ 45 w 100"/>
              <a:gd name="T39" fmla="*/ 99 h 100"/>
              <a:gd name="T40" fmla="*/ 61 w 100"/>
              <a:gd name="T41" fmla="*/ 90 h 100"/>
              <a:gd name="T42" fmla="*/ 66 w 100"/>
              <a:gd name="T43" fmla="*/ 89 h 100"/>
              <a:gd name="T44" fmla="*/ 68 w 100"/>
              <a:gd name="T45" fmla="*/ 94 h 100"/>
              <a:gd name="T46" fmla="*/ 100 w 100"/>
              <a:gd name="T47" fmla="*/ 97 h 100"/>
              <a:gd name="T48" fmla="*/ 97 w 100"/>
              <a:gd name="T49" fmla="*/ 92 h 100"/>
              <a:gd name="T50" fmla="*/ 93 w 100"/>
              <a:gd name="T51" fmla="*/ 86 h 100"/>
              <a:gd name="T52" fmla="*/ 93 w 100"/>
              <a:gd name="T53" fmla="*/ 27 h 100"/>
              <a:gd name="T54" fmla="*/ 63 w 100"/>
              <a:gd name="T55" fmla="*/ 71 h 100"/>
              <a:gd name="T56" fmla="*/ 50 w 100"/>
              <a:gd name="T57" fmla="*/ 80 h 100"/>
              <a:gd name="T58" fmla="*/ 36 w 100"/>
              <a:gd name="T59" fmla="*/ 81 h 100"/>
              <a:gd name="T60" fmla="*/ 29 w 100"/>
              <a:gd name="T61" fmla="*/ 75 h 100"/>
              <a:gd name="T62" fmla="*/ 29 w 100"/>
              <a:gd name="T63" fmla="*/ 63 h 100"/>
              <a:gd name="T64" fmla="*/ 38 w 100"/>
              <a:gd name="T65" fmla="*/ 57 h 100"/>
              <a:gd name="T66" fmla="*/ 54 w 100"/>
              <a:gd name="T67" fmla="*/ 55 h 100"/>
              <a:gd name="T68" fmla="*/ 63 w 100"/>
              <a:gd name="T69" fmla="*/ 52 h 100"/>
              <a:gd name="T70" fmla="*/ 65 w 100"/>
              <a:gd name="T71" fmla="*/ 63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00" h="100">
                <a:moveTo>
                  <a:pt x="93" y="27"/>
                </a:moveTo>
                <a:lnTo>
                  <a:pt x="92" y="19"/>
                </a:lnTo>
                <a:lnTo>
                  <a:pt x="88" y="13"/>
                </a:lnTo>
                <a:lnTo>
                  <a:pt x="83" y="9"/>
                </a:lnTo>
                <a:lnTo>
                  <a:pt x="78" y="4"/>
                </a:lnTo>
                <a:lnTo>
                  <a:pt x="70" y="2"/>
                </a:lnTo>
                <a:lnTo>
                  <a:pt x="64" y="1"/>
                </a:lnTo>
                <a:lnTo>
                  <a:pt x="57" y="0"/>
                </a:lnTo>
                <a:lnTo>
                  <a:pt x="51" y="0"/>
                </a:lnTo>
                <a:lnTo>
                  <a:pt x="42" y="0"/>
                </a:lnTo>
                <a:lnTo>
                  <a:pt x="34" y="1"/>
                </a:lnTo>
                <a:lnTo>
                  <a:pt x="27" y="3"/>
                </a:lnTo>
                <a:lnTo>
                  <a:pt x="19" y="5"/>
                </a:lnTo>
                <a:lnTo>
                  <a:pt x="14" y="10"/>
                </a:lnTo>
                <a:lnTo>
                  <a:pt x="9" y="16"/>
                </a:lnTo>
                <a:lnTo>
                  <a:pt x="5" y="24"/>
                </a:lnTo>
                <a:lnTo>
                  <a:pt x="2" y="33"/>
                </a:lnTo>
                <a:lnTo>
                  <a:pt x="29" y="33"/>
                </a:lnTo>
                <a:lnTo>
                  <a:pt x="31" y="29"/>
                </a:lnTo>
                <a:lnTo>
                  <a:pt x="33" y="25"/>
                </a:lnTo>
                <a:lnTo>
                  <a:pt x="38" y="21"/>
                </a:lnTo>
                <a:lnTo>
                  <a:pt x="47" y="20"/>
                </a:lnTo>
                <a:lnTo>
                  <a:pt x="54" y="20"/>
                </a:lnTo>
                <a:lnTo>
                  <a:pt x="59" y="21"/>
                </a:lnTo>
                <a:lnTo>
                  <a:pt x="64" y="25"/>
                </a:lnTo>
                <a:lnTo>
                  <a:pt x="65" y="31"/>
                </a:lnTo>
                <a:lnTo>
                  <a:pt x="64" y="35"/>
                </a:lnTo>
                <a:lnTo>
                  <a:pt x="63" y="36"/>
                </a:lnTo>
                <a:lnTo>
                  <a:pt x="59" y="38"/>
                </a:lnTo>
                <a:lnTo>
                  <a:pt x="56" y="38"/>
                </a:lnTo>
                <a:lnTo>
                  <a:pt x="31" y="42"/>
                </a:lnTo>
                <a:lnTo>
                  <a:pt x="18" y="45"/>
                </a:lnTo>
                <a:lnTo>
                  <a:pt x="9" y="51"/>
                </a:lnTo>
                <a:lnTo>
                  <a:pt x="2" y="60"/>
                </a:lnTo>
                <a:lnTo>
                  <a:pt x="0" y="72"/>
                </a:lnTo>
                <a:lnTo>
                  <a:pt x="2" y="85"/>
                </a:lnTo>
                <a:lnTo>
                  <a:pt x="10" y="94"/>
                </a:lnTo>
                <a:lnTo>
                  <a:pt x="20" y="98"/>
                </a:lnTo>
                <a:lnTo>
                  <a:pt x="32" y="100"/>
                </a:lnTo>
                <a:lnTo>
                  <a:pt x="45" y="99"/>
                </a:lnTo>
                <a:lnTo>
                  <a:pt x="54" y="95"/>
                </a:lnTo>
                <a:lnTo>
                  <a:pt x="61" y="90"/>
                </a:lnTo>
                <a:lnTo>
                  <a:pt x="66" y="86"/>
                </a:lnTo>
                <a:lnTo>
                  <a:pt x="66" y="89"/>
                </a:lnTo>
                <a:lnTo>
                  <a:pt x="68" y="91"/>
                </a:lnTo>
                <a:lnTo>
                  <a:pt x="68" y="94"/>
                </a:lnTo>
                <a:lnTo>
                  <a:pt x="69" y="97"/>
                </a:lnTo>
                <a:lnTo>
                  <a:pt x="100" y="97"/>
                </a:lnTo>
                <a:lnTo>
                  <a:pt x="100" y="94"/>
                </a:lnTo>
                <a:lnTo>
                  <a:pt x="97" y="92"/>
                </a:lnTo>
                <a:lnTo>
                  <a:pt x="95" y="90"/>
                </a:lnTo>
                <a:lnTo>
                  <a:pt x="93" y="86"/>
                </a:lnTo>
                <a:lnTo>
                  <a:pt x="93" y="79"/>
                </a:lnTo>
                <a:lnTo>
                  <a:pt x="93" y="27"/>
                </a:lnTo>
                <a:close/>
                <a:moveTo>
                  <a:pt x="65" y="63"/>
                </a:moveTo>
                <a:lnTo>
                  <a:pt x="63" y="71"/>
                </a:lnTo>
                <a:lnTo>
                  <a:pt x="57" y="77"/>
                </a:lnTo>
                <a:lnTo>
                  <a:pt x="50" y="80"/>
                </a:lnTo>
                <a:lnTo>
                  <a:pt x="41" y="81"/>
                </a:lnTo>
                <a:lnTo>
                  <a:pt x="36" y="81"/>
                </a:lnTo>
                <a:lnTo>
                  <a:pt x="32" y="79"/>
                </a:lnTo>
                <a:lnTo>
                  <a:pt x="29" y="75"/>
                </a:lnTo>
                <a:lnTo>
                  <a:pt x="28" y="70"/>
                </a:lnTo>
                <a:lnTo>
                  <a:pt x="29" y="63"/>
                </a:lnTo>
                <a:lnTo>
                  <a:pt x="33" y="60"/>
                </a:lnTo>
                <a:lnTo>
                  <a:pt x="38" y="57"/>
                </a:lnTo>
                <a:lnTo>
                  <a:pt x="46" y="56"/>
                </a:lnTo>
                <a:lnTo>
                  <a:pt x="54" y="55"/>
                </a:lnTo>
                <a:lnTo>
                  <a:pt x="60" y="53"/>
                </a:lnTo>
                <a:lnTo>
                  <a:pt x="63" y="52"/>
                </a:lnTo>
                <a:lnTo>
                  <a:pt x="65" y="51"/>
                </a:lnTo>
                <a:lnTo>
                  <a:pt x="65" y="63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4" name="Freeform 83"/>
          <p:cNvSpPr>
            <a:spLocks/>
          </p:cNvSpPr>
          <p:nvPr/>
        </p:nvSpPr>
        <p:spPr bwMode="auto">
          <a:xfrm>
            <a:off x="7702550" y="1038226"/>
            <a:ext cx="50800" cy="53975"/>
          </a:xfrm>
          <a:custGeom>
            <a:avLst/>
            <a:gdLst>
              <a:gd name="T0" fmla="*/ 126 w 127"/>
              <a:gd name="T1" fmla="*/ 44 h 136"/>
              <a:gd name="T2" fmla="*/ 125 w 127"/>
              <a:gd name="T3" fmla="*/ 38 h 136"/>
              <a:gd name="T4" fmla="*/ 122 w 127"/>
              <a:gd name="T5" fmla="*/ 30 h 136"/>
              <a:gd name="T6" fmla="*/ 117 w 127"/>
              <a:gd name="T7" fmla="*/ 22 h 136"/>
              <a:gd name="T8" fmla="*/ 111 w 127"/>
              <a:gd name="T9" fmla="*/ 15 h 136"/>
              <a:gd name="T10" fmla="*/ 102 w 127"/>
              <a:gd name="T11" fmla="*/ 9 h 136"/>
              <a:gd name="T12" fmla="*/ 92 w 127"/>
              <a:gd name="T13" fmla="*/ 4 h 136"/>
              <a:gd name="T14" fmla="*/ 79 w 127"/>
              <a:gd name="T15" fmla="*/ 1 h 136"/>
              <a:gd name="T16" fmla="*/ 65 w 127"/>
              <a:gd name="T17" fmla="*/ 0 h 136"/>
              <a:gd name="T18" fmla="*/ 51 w 127"/>
              <a:gd name="T19" fmla="*/ 1 h 136"/>
              <a:gd name="T20" fmla="*/ 39 w 127"/>
              <a:gd name="T21" fmla="*/ 5 h 136"/>
              <a:gd name="T22" fmla="*/ 28 w 127"/>
              <a:gd name="T23" fmla="*/ 9 h 136"/>
              <a:gd name="T24" fmla="*/ 17 w 127"/>
              <a:gd name="T25" fmla="*/ 17 h 136"/>
              <a:gd name="T26" fmla="*/ 10 w 127"/>
              <a:gd name="T27" fmla="*/ 26 h 136"/>
              <a:gd name="T28" fmla="*/ 3 w 127"/>
              <a:gd name="T29" fmla="*/ 39 h 136"/>
              <a:gd name="T30" fmla="*/ 1 w 127"/>
              <a:gd name="T31" fmla="*/ 52 h 136"/>
              <a:gd name="T32" fmla="*/ 0 w 127"/>
              <a:gd name="T33" fmla="*/ 68 h 136"/>
              <a:gd name="T34" fmla="*/ 1 w 127"/>
              <a:gd name="T35" fmla="*/ 84 h 136"/>
              <a:gd name="T36" fmla="*/ 5 w 127"/>
              <a:gd name="T37" fmla="*/ 97 h 136"/>
              <a:gd name="T38" fmla="*/ 10 w 127"/>
              <a:gd name="T39" fmla="*/ 109 h 136"/>
              <a:gd name="T40" fmla="*/ 17 w 127"/>
              <a:gd name="T41" fmla="*/ 119 h 136"/>
              <a:gd name="T42" fmla="*/ 28 w 127"/>
              <a:gd name="T43" fmla="*/ 126 h 136"/>
              <a:gd name="T44" fmla="*/ 38 w 127"/>
              <a:gd name="T45" fmla="*/ 131 h 136"/>
              <a:gd name="T46" fmla="*/ 51 w 127"/>
              <a:gd name="T47" fmla="*/ 135 h 136"/>
              <a:gd name="T48" fmla="*/ 65 w 127"/>
              <a:gd name="T49" fmla="*/ 136 h 136"/>
              <a:gd name="T50" fmla="*/ 78 w 127"/>
              <a:gd name="T51" fmla="*/ 135 h 136"/>
              <a:gd name="T52" fmla="*/ 89 w 127"/>
              <a:gd name="T53" fmla="*/ 131 h 136"/>
              <a:gd name="T54" fmla="*/ 99 w 127"/>
              <a:gd name="T55" fmla="*/ 127 h 136"/>
              <a:gd name="T56" fmla="*/ 108 w 127"/>
              <a:gd name="T57" fmla="*/ 121 h 136"/>
              <a:gd name="T58" fmla="*/ 115 w 127"/>
              <a:gd name="T59" fmla="*/ 114 h 136"/>
              <a:gd name="T60" fmla="*/ 121 w 127"/>
              <a:gd name="T61" fmla="*/ 105 h 136"/>
              <a:gd name="T62" fmla="*/ 125 w 127"/>
              <a:gd name="T63" fmla="*/ 96 h 136"/>
              <a:gd name="T64" fmla="*/ 127 w 127"/>
              <a:gd name="T65" fmla="*/ 86 h 136"/>
              <a:gd name="T66" fmla="*/ 98 w 127"/>
              <a:gd name="T67" fmla="*/ 86 h 136"/>
              <a:gd name="T68" fmla="*/ 94 w 127"/>
              <a:gd name="T69" fmla="*/ 96 h 136"/>
              <a:gd name="T70" fmla="*/ 87 w 127"/>
              <a:gd name="T71" fmla="*/ 104 h 136"/>
              <a:gd name="T72" fmla="*/ 78 w 127"/>
              <a:gd name="T73" fmla="*/ 110 h 136"/>
              <a:gd name="T74" fmla="*/ 66 w 127"/>
              <a:gd name="T75" fmla="*/ 112 h 136"/>
              <a:gd name="T76" fmla="*/ 57 w 127"/>
              <a:gd name="T77" fmla="*/ 111 h 136"/>
              <a:gd name="T78" fmla="*/ 49 w 127"/>
              <a:gd name="T79" fmla="*/ 109 h 136"/>
              <a:gd name="T80" fmla="*/ 43 w 127"/>
              <a:gd name="T81" fmla="*/ 104 h 136"/>
              <a:gd name="T82" fmla="*/ 39 w 127"/>
              <a:gd name="T83" fmla="*/ 99 h 136"/>
              <a:gd name="T84" fmla="*/ 35 w 127"/>
              <a:gd name="T85" fmla="*/ 92 h 136"/>
              <a:gd name="T86" fmla="*/ 33 w 127"/>
              <a:gd name="T87" fmla="*/ 85 h 136"/>
              <a:gd name="T88" fmla="*/ 30 w 127"/>
              <a:gd name="T89" fmla="*/ 76 h 136"/>
              <a:gd name="T90" fmla="*/ 30 w 127"/>
              <a:gd name="T91" fmla="*/ 68 h 136"/>
              <a:gd name="T92" fmla="*/ 30 w 127"/>
              <a:gd name="T93" fmla="*/ 56 h 136"/>
              <a:gd name="T94" fmla="*/ 33 w 127"/>
              <a:gd name="T95" fmla="*/ 45 h 136"/>
              <a:gd name="T96" fmla="*/ 37 w 127"/>
              <a:gd name="T97" fmla="*/ 39 h 136"/>
              <a:gd name="T98" fmla="*/ 42 w 127"/>
              <a:gd name="T99" fmla="*/ 32 h 136"/>
              <a:gd name="T100" fmla="*/ 47 w 127"/>
              <a:gd name="T101" fmla="*/ 29 h 136"/>
              <a:gd name="T102" fmla="*/ 53 w 127"/>
              <a:gd name="T103" fmla="*/ 26 h 136"/>
              <a:gd name="T104" fmla="*/ 60 w 127"/>
              <a:gd name="T105" fmla="*/ 24 h 136"/>
              <a:gd name="T106" fmla="*/ 65 w 127"/>
              <a:gd name="T107" fmla="*/ 24 h 136"/>
              <a:gd name="T108" fmla="*/ 80 w 127"/>
              <a:gd name="T109" fmla="*/ 25 h 136"/>
              <a:gd name="T110" fmla="*/ 89 w 127"/>
              <a:gd name="T111" fmla="*/ 31 h 136"/>
              <a:gd name="T112" fmla="*/ 94 w 127"/>
              <a:gd name="T113" fmla="*/ 38 h 136"/>
              <a:gd name="T114" fmla="*/ 97 w 127"/>
              <a:gd name="T115" fmla="*/ 44 h 136"/>
              <a:gd name="T116" fmla="*/ 126 w 127"/>
              <a:gd name="T117" fmla="*/ 44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27" h="136">
                <a:moveTo>
                  <a:pt x="126" y="44"/>
                </a:moveTo>
                <a:lnTo>
                  <a:pt x="125" y="38"/>
                </a:lnTo>
                <a:lnTo>
                  <a:pt x="122" y="30"/>
                </a:lnTo>
                <a:lnTo>
                  <a:pt x="117" y="22"/>
                </a:lnTo>
                <a:lnTo>
                  <a:pt x="111" y="15"/>
                </a:lnTo>
                <a:lnTo>
                  <a:pt x="102" y="9"/>
                </a:lnTo>
                <a:lnTo>
                  <a:pt x="92" y="4"/>
                </a:lnTo>
                <a:lnTo>
                  <a:pt x="79" y="1"/>
                </a:lnTo>
                <a:lnTo>
                  <a:pt x="65" y="0"/>
                </a:lnTo>
                <a:lnTo>
                  <a:pt x="51" y="1"/>
                </a:lnTo>
                <a:lnTo>
                  <a:pt x="39" y="5"/>
                </a:lnTo>
                <a:lnTo>
                  <a:pt x="28" y="9"/>
                </a:lnTo>
                <a:lnTo>
                  <a:pt x="17" y="17"/>
                </a:lnTo>
                <a:lnTo>
                  <a:pt x="10" y="26"/>
                </a:lnTo>
                <a:lnTo>
                  <a:pt x="3" y="39"/>
                </a:lnTo>
                <a:lnTo>
                  <a:pt x="1" y="52"/>
                </a:lnTo>
                <a:lnTo>
                  <a:pt x="0" y="68"/>
                </a:lnTo>
                <a:lnTo>
                  <a:pt x="1" y="84"/>
                </a:lnTo>
                <a:lnTo>
                  <a:pt x="5" y="97"/>
                </a:lnTo>
                <a:lnTo>
                  <a:pt x="10" y="109"/>
                </a:lnTo>
                <a:lnTo>
                  <a:pt x="17" y="119"/>
                </a:lnTo>
                <a:lnTo>
                  <a:pt x="28" y="126"/>
                </a:lnTo>
                <a:lnTo>
                  <a:pt x="38" y="131"/>
                </a:lnTo>
                <a:lnTo>
                  <a:pt x="51" y="135"/>
                </a:lnTo>
                <a:lnTo>
                  <a:pt x="65" y="136"/>
                </a:lnTo>
                <a:lnTo>
                  <a:pt x="78" y="135"/>
                </a:lnTo>
                <a:lnTo>
                  <a:pt x="89" y="131"/>
                </a:lnTo>
                <a:lnTo>
                  <a:pt x="99" y="127"/>
                </a:lnTo>
                <a:lnTo>
                  <a:pt x="108" y="121"/>
                </a:lnTo>
                <a:lnTo>
                  <a:pt x="115" y="114"/>
                </a:lnTo>
                <a:lnTo>
                  <a:pt x="121" y="105"/>
                </a:lnTo>
                <a:lnTo>
                  <a:pt x="125" y="96"/>
                </a:lnTo>
                <a:lnTo>
                  <a:pt x="127" y="86"/>
                </a:lnTo>
                <a:lnTo>
                  <a:pt x="98" y="86"/>
                </a:lnTo>
                <a:lnTo>
                  <a:pt x="94" y="96"/>
                </a:lnTo>
                <a:lnTo>
                  <a:pt x="87" y="104"/>
                </a:lnTo>
                <a:lnTo>
                  <a:pt x="78" y="110"/>
                </a:lnTo>
                <a:lnTo>
                  <a:pt x="66" y="112"/>
                </a:lnTo>
                <a:lnTo>
                  <a:pt x="57" y="111"/>
                </a:lnTo>
                <a:lnTo>
                  <a:pt x="49" y="109"/>
                </a:lnTo>
                <a:lnTo>
                  <a:pt x="43" y="104"/>
                </a:lnTo>
                <a:lnTo>
                  <a:pt x="39" y="99"/>
                </a:lnTo>
                <a:lnTo>
                  <a:pt x="35" y="92"/>
                </a:lnTo>
                <a:lnTo>
                  <a:pt x="33" y="85"/>
                </a:lnTo>
                <a:lnTo>
                  <a:pt x="30" y="76"/>
                </a:lnTo>
                <a:lnTo>
                  <a:pt x="30" y="68"/>
                </a:lnTo>
                <a:lnTo>
                  <a:pt x="30" y="56"/>
                </a:lnTo>
                <a:lnTo>
                  <a:pt x="33" y="45"/>
                </a:lnTo>
                <a:lnTo>
                  <a:pt x="37" y="39"/>
                </a:lnTo>
                <a:lnTo>
                  <a:pt x="42" y="32"/>
                </a:lnTo>
                <a:lnTo>
                  <a:pt x="47" y="29"/>
                </a:lnTo>
                <a:lnTo>
                  <a:pt x="53" y="26"/>
                </a:lnTo>
                <a:lnTo>
                  <a:pt x="60" y="24"/>
                </a:lnTo>
                <a:lnTo>
                  <a:pt x="65" y="24"/>
                </a:lnTo>
                <a:lnTo>
                  <a:pt x="80" y="25"/>
                </a:lnTo>
                <a:lnTo>
                  <a:pt x="89" y="31"/>
                </a:lnTo>
                <a:lnTo>
                  <a:pt x="94" y="38"/>
                </a:lnTo>
                <a:lnTo>
                  <a:pt x="97" y="44"/>
                </a:lnTo>
                <a:lnTo>
                  <a:pt x="126" y="44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5" name="Freeform 84"/>
          <p:cNvSpPr>
            <a:spLocks noEditPoints="1"/>
          </p:cNvSpPr>
          <p:nvPr/>
        </p:nvSpPr>
        <p:spPr bwMode="auto">
          <a:xfrm>
            <a:off x="8423275" y="1308101"/>
            <a:ext cx="38100" cy="41275"/>
          </a:xfrm>
          <a:custGeom>
            <a:avLst/>
            <a:gdLst>
              <a:gd name="T0" fmla="*/ 92 w 100"/>
              <a:gd name="T1" fmla="*/ 19 h 100"/>
              <a:gd name="T2" fmla="*/ 83 w 100"/>
              <a:gd name="T3" fmla="*/ 9 h 100"/>
              <a:gd name="T4" fmla="*/ 70 w 100"/>
              <a:gd name="T5" fmla="*/ 2 h 100"/>
              <a:gd name="T6" fmla="*/ 58 w 100"/>
              <a:gd name="T7" fmla="*/ 0 h 100"/>
              <a:gd name="T8" fmla="*/ 42 w 100"/>
              <a:gd name="T9" fmla="*/ 0 h 100"/>
              <a:gd name="T10" fmla="*/ 27 w 100"/>
              <a:gd name="T11" fmla="*/ 3 h 100"/>
              <a:gd name="T12" fmla="*/ 14 w 100"/>
              <a:gd name="T13" fmla="*/ 10 h 100"/>
              <a:gd name="T14" fmla="*/ 5 w 100"/>
              <a:gd name="T15" fmla="*/ 24 h 100"/>
              <a:gd name="T16" fmla="*/ 30 w 100"/>
              <a:gd name="T17" fmla="*/ 33 h 100"/>
              <a:gd name="T18" fmla="*/ 33 w 100"/>
              <a:gd name="T19" fmla="*/ 25 h 100"/>
              <a:gd name="T20" fmla="*/ 47 w 100"/>
              <a:gd name="T21" fmla="*/ 20 h 100"/>
              <a:gd name="T22" fmla="*/ 59 w 100"/>
              <a:gd name="T23" fmla="*/ 21 h 100"/>
              <a:gd name="T24" fmla="*/ 65 w 100"/>
              <a:gd name="T25" fmla="*/ 31 h 100"/>
              <a:gd name="T26" fmla="*/ 63 w 100"/>
              <a:gd name="T27" fmla="*/ 36 h 100"/>
              <a:gd name="T28" fmla="*/ 56 w 100"/>
              <a:gd name="T29" fmla="*/ 38 h 100"/>
              <a:gd name="T30" fmla="*/ 18 w 100"/>
              <a:gd name="T31" fmla="*/ 45 h 100"/>
              <a:gd name="T32" fmla="*/ 3 w 100"/>
              <a:gd name="T33" fmla="*/ 60 h 100"/>
              <a:gd name="T34" fmla="*/ 3 w 100"/>
              <a:gd name="T35" fmla="*/ 85 h 100"/>
              <a:gd name="T36" fmla="*/ 21 w 100"/>
              <a:gd name="T37" fmla="*/ 98 h 100"/>
              <a:gd name="T38" fmla="*/ 45 w 100"/>
              <a:gd name="T39" fmla="*/ 99 h 100"/>
              <a:gd name="T40" fmla="*/ 61 w 100"/>
              <a:gd name="T41" fmla="*/ 90 h 100"/>
              <a:gd name="T42" fmla="*/ 67 w 100"/>
              <a:gd name="T43" fmla="*/ 89 h 100"/>
              <a:gd name="T44" fmla="*/ 68 w 100"/>
              <a:gd name="T45" fmla="*/ 94 h 100"/>
              <a:gd name="T46" fmla="*/ 100 w 100"/>
              <a:gd name="T47" fmla="*/ 97 h 100"/>
              <a:gd name="T48" fmla="*/ 97 w 100"/>
              <a:gd name="T49" fmla="*/ 92 h 100"/>
              <a:gd name="T50" fmla="*/ 93 w 100"/>
              <a:gd name="T51" fmla="*/ 86 h 100"/>
              <a:gd name="T52" fmla="*/ 93 w 100"/>
              <a:gd name="T53" fmla="*/ 27 h 100"/>
              <a:gd name="T54" fmla="*/ 63 w 100"/>
              <a:gd name="T55" fmla="*/ 71 h 100"/>
              <a:gd name="T56" fmla="*/ 50 w 100"/>
              <a:gd name="T57" fmla="*/ 80 h 100"/>
              <a:gd name="T58" fmla="*/ 36 w 100"/>
              <a:gd name="T59" fmla="*/ 81 h 100"/>
              <a:gd name="T60" fmla="*/ 30 w 100"/>
              <a:gd name="T61" fmla="*/ 75 h 100"/>
              <a:gd name="T62" fmla="*/ 30 w 100"/>
              <a:gd name="T63" fmla="*/ 63 h 100"/>
              <a:gd name="T64" fmla="*/ 38 w 100"/>
              <a:gd name="T65" fmla="*/ 57 h 100"/>
              <a:gd name="T66" fmla="*/ 54 w 100"/>
              <a:gd name="T67" fmla="*/ 55 h 100"/>
              <a:gd name="T68" fmla="*/ 63 w 100"/>
              <a:gd name="T69" fmla="*/ 52 h 100"/>
              <a:gd name="T70" fmla="*/ 65 w 100"/>
              <a:gd name="T71" fmla="*/ 63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00" h="100">
                <a:moveTo>
                  <a:pt x="93" y="27"/>
                </a:moveTo>
                <a:lnTo>
                  <a:pt x="92" y="19"/>
                </a:lnTo>
                <a:lnTo>
                  <a:pt x="88" y="13"/>
                </a:lnTo>
                <a:lnTo>
                  <a:pt x="83" y="9"/>
                </a:lnTo>
                <a:lnTo>
                  <a:pt x="78" y="4"/>
                </a:lnTo>
                <a:lnTo>
                  <a:pt x="70" y="2"/>
                </a:lnTo>
                <a:lnTo>
                  <a:pt x="64" y="1"/>
                </a:lnTo>
                <a:lnTo>
                  <a:pt x="58" y="0"/>
                </a:lnTo>
                <a:lnTo>
                  <a:pt x="51" y="0"/>
                </a:lnTo>
                <a:lnTo>
                  <a:pt x="42" y="0"/>
                </a:lnTo>
                <a:lnTo>
                  <a:pt x="35" y="1"/>
                </a:lnTo>
                <a:lnTo>
                  <a:pt x="27" y="3"/>
                </a:lnTo>
                <a:lnTo>
                  <a:pt x="19" y="5"/>
                </a:lnTo>
                <a:lnTo>
                  <a:pt x="14" y="10"/>
                </a:lnTo>
                <a:lnTo>
                  <a:pt x="9" y="16"/>
                </a:lnTo>
                <a:lnTo>
                  <a:pt x="5" y="24"/>
                </a:lnTo>
                <a:lnTo>
                  <a:pt x="3" y="33"/>
                </a:lnTo>
                <a:lnTo>
                  <a:pt x="30" y="33"/>
                </a:lnTo>
                <a:lnTo>
                  <a:pt x="31" y="29"/>
                </a:lnTo>
                <a:lnTo>
                  <a:pt x="33" y="25"/>
                </a:lnTo>
                <a:lnTo>
                  <a:pt x="38" y="21"/>
                </a:lnTo>
                <a:lnTo>
                  <a:pt x="47" y="20"/>
                </a:lnTo>
                <a:lnTo>
                  <a:pt x="54" y="20"/>
                </a:lnTo>
                <a:lnTo>
                  <a:pt x="59" y="21"/>
                </a:lnTo>
                <a:lnTo>
                  <a:pt x="64" y="25"/>
                </a:lnTo>
                <a:lnTo>
                  <a:pt x="65" y="31"/>
                </a:lnTo>
                <a:lnTo>
                  <a:pt x="64" y="35"/>
                </a:lnTo>
                <a:lnTo>
                  <a:pt x="63" y="36"/>
                </a:lnTo>
                <a:lnTo>
                  <a:pt x="59" y="38"/>
                </a:lnTo>
                <a:lnTo>
                  <a:pt x="56" y="38"/>
                </a:lnTo>
                <a:lnTo>
                  <a:pt x="31" y="42"/>
                </a:lnTo>
                <a:lnTo>
                  <a:pt x="18" y="45"/>
                </a:lnTo>
                <a:lnTo>
                  <a:pt x="9" y="51"/>
                </a:lnTo>
                <a:lnTo>
                  <a:pt x="3" y="60"/>
                </a:lnTo>
                <a:lnTo>
                  <a:pt x="0" y="72"/>
                </a:lnTo>
                <a:lnTo>
                  <a:pt x="3" y="85"/>
                </a:lnTo>
                <a:lnTo>
                  <a:pt x="10" y="94"/>
                </a:lnTo>
                <a:lnTo>
                  <a:pt x="21" y="98"/>
                </a:lnTo>
                <a:lnTo>
                  <a:pt x="32" y="100"/>
                </a:lnTo>
                <a:lnTo>
                  <a:pt x="45" y="99"/>
                </a:lnTo>
                <a:lnTo>
                  <a:pt x="54" y="95"/>
                </a:lnTo>
                <a:lnTo>
                  <a:pt x="61" y="90"/>
                </a:lnTo>
                <a:lnTo>
                  <a:pt x="67" y="86"/>
                </a:lnTo>
                <a:lnTo>
                  <a:pt x="67" y="89"/>
                </a:lnTo>
                <a:lnTo>
                  <a:pt x="68" y="91"/>
                </a:lnTo>
                <a:lnTo>
                  <a:pt x="68" y="94"/>
                </a:lnTo>
                <a:lnTo>
                  <a:pt x="69" y="97"/>
                </a:lnTo>
                <a:lnTo>
                  <a:pt x="100" y="97"/>
                </a:lnTo>
                <a:lnTo>
                  <a:pt x="100" y="94"/>
                </a:lnTo>
                <a:lnTo>
                  <a:pt x="97" y="92"/>
                </a:lnTo>
                <a:lnTo>
                  <a:pt x="95" y="90"/>
                </a:lnTo>
                <a:lnTo>
                  <a:pt x="93" y="86"/>
                </a:lnTo>
                <a:lnTo>
                  <a:pt x="93" y="79"/>
                </a:lnTo>
                <a:lnTo>
                  <a:pt x="93" y="27"/>
                </a:lnTo>
                <a:close/>
                <a:moveTo>
                  <a:pt x="65" y="63"/>
                </a:moveTo>
                <a:lnTo>
                  <a:pt x="63" y="71"/>
                </a:lnTo>
                <a:lnTo>
                  <a:pt x="58" y="77"/>
                </a:lnTo>
                <a:lnTo>
                  <a:pt x="50" y="80"/>
                </a:lnTo>
                <a:lnTo>
                  <a:pt x="41" y="81"/>
                </a:lnTo>
                <a:lnTo>
                  <a:pt x="36" y="81"/>
                </a:lnTo>
                <a:lnTo>
                  <a:pt x="32" y="79"/>
                </a:lnTo>
                <a:lnTo>
                  <a:pt x="30" y="75"/>
                </a:lnTo>
                <a:lnTo>
                  <a:pt x="28" y="70"/>
                </a:lnTo>
                <a:lnTo>
                  <a:pt x="30" y="63"/>
                </a:lnTo>
                <a:lnTo>
                  <a:pt x="33" y="60"/>
                </a:lnTo>
                <a:lnTo>
                  <a:pt x="38" y="57"/>
                </a:lnTo>
                <a:lnTo>
                  <a:pt x="46" y="56"/>
                </a:lnTo>
                <a:lnTo>
                  <a:pt x="54" y="55"/>
                </a:lnTo>
                <a:lnTo>
                  <a:pt x="60" y="53"/>
                </a:lnTo>
                <a:lnTo>
                  <a:pt x="63" y="52"/>
                </a:lnTo>
                <a:lnTo>
                  <a:pt x="65" y="51"/>
                </a:lnTo>
                <a:lnTo>
                  <a:pt x="65" y="63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6" name="Freeform 85"/>
          <p:cNvSpPr>
            <a:spLocks/>
          </p:cNvSpPr>
          <p:nvPr/>
        </p:nvSpPr>
        <p:spPr bwMode="auto">
          <a:xfrm>
            <a:off x="8388350" y="1141413"/>
            <a:ext cx="4763" cy="338138"/>
          </a:xfrm>
          <a:custGeom>
            <a:avLst/>
            <a:gdLst>
              <a:gd name="T0" fmla="*/ 7 w 13"/>
              <a:gd name="T1" fmla="*/ 850 h 850"/>
              <a:gd name="T2" fmla="*/ 13 w 13"/>
              <a:gd name="T3" fmla="*/ 850 h 850"/>
              <a:gd name="T4" fmla="*/ 13 w 13"/>
              <a:gd name="T5" fmla="*/ 0 h 850"/>
              <a:gd name="T6" fmla="*/ 0 w 13"/>
              <a:gd name="T7" fmla="*/ 0 h 850"/>
              <a:gd name="T8" fmla="*/ 0 w 13"/>
              <a:gd name="T9" fmla="*/ 850 h 850"/>
              <a:gd name="T10" fmla="*/ 7 w 13"/>
              <a:gd name="T11" fmla="*/ 850 h 8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" h="850">
                <a:moveTo>
                  <a:pt x="7" y="850"/>
                </a:moveTo>
                <a:lnTo>
                  <a:pt x="13" y="850"/>
                </a:lnTo>
                <a:lnTo>
                  <a:pt x="13" y="0"/>
                </a:lnTo>
                <a:lnTo>
                  <a:pt x="0" y="0"/>
                </a:lnTo>
                <a:lnTo>
                  <a:pt x="0" y="850"/>
                </a:lnTo>
                <a:lnTo>
                  <a:pt x="7" y="85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7" name="Freeform 86"/>
          <p:cNvSpPr>
            <a:spLocks/>
          </p:cNvSpPr>
          <p:nvPr/>
        </p:nvSpPr>
        <p:spPr bwMode="auto">
          <a:xfrm>
            <a:off x="8372475" y="1141413"/>
            <a:ext cx="38100" cy="100013"/>
          </a:xfrm>
          <a:custGeom>
            <a:avLst/>
            <a:gdLst>
              <a:gd name="T0" fmla="*/ 0 w 94"/>
              <a:gd name="T1" fmla="*/ 250 h 250"/>
              <a:gd name="T2" fmla="*/ 94 w 94"/>
              <a:gd name="T3" fmla="*/ 250 h 250"/>
              <a:gd name="T4" fmla="*/ 47 w 94"/>
              <a:gd name="T5" fmla="*/ 0 h 250"/>
              <a:gd name="T6" fmla="*/ 0 w 94"/>
              <a:gd name="T7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4" h="250">
                <a:moveTo>
                  <a:pt x="0" y="250"/>
                </a:moveTo>
                <a:lnTo>
                  <a:pt x="94" y="250"/>
                </a:lnTo>
                <a:lnTo>
                  <a:pt x="47" y="0"/>
                </a:lnTo>
                <a:lnTo>
                  <a:pt x="0" y="250"/>
                </a:lnTo>
                <a:close/>
              </a:path>
            </a:pathLst>
          </a:custGeom>
          <a:solidFill>
            <a:srgbClr val="15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8" name="Freeform 87"/>
          <p:cNvSpPr>
            <a:spLocks/>
          </p:cNvSpPr>
          <p:nvPr/>
        </p:nvSpPr>
        <p:spPr bwMode="auto">
          <a:xfrm>
            <a:off x="8372475" y="1141413"/>
            <a:ext cx="38100" cy="100013"/>
          </a:xfrm>
          <a:custGeom>
            <a:avLst/>
            <a:gdLst>
              <a:gd name="T0" fmla="*/ 0 w 94"/>
              <a:gd name="T1" fmla="*/ 250 h 250"/>
              <a:gd name="T2" fmla="*/ 94 w 94"/>
              <a:gd name="T3" fmla="*/ 250 h 250"/>
              <a:gd name="T4" fmla="*/ 47 w 94"/>
              <a:gd name="T5" fmla="*/ 0 h 250"/>
              <a:gd name="T6" fmla="*/ 0 w 94"/>
              <a:gd name="T7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4" h="250">
                <a:moveTo>
                  <a:pt x="0" y="250"/>
                </a:moveTo>
                <a:lnTo>
                  <a:pt x="94" y="250"/>
                </a:lnTo>
                <a:lnTo>
                  <a:pt x="47" y="0"/>
                </a:lnTo>
                <a:lnTo>
                  <a:pt x="0" y="250"/>
                </a:lnTo>
              </a:path>
            </a:pathLst>
          </a:custGeom>
          <a:noFill/>
          <a:ln w="0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229" name="Dikdörtgen 7228"/>
          <p:cNvSpPr/>
          <p:nvPr/>
        </p:nvSpPr>
        <p:spPr>
          <a:xfrm>
            <a:off x="224921" y="4290657"/>
            <a:ext cx="189186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r-TR" altLang="tr-TR" sz="1200" dirty="0" smtClean="0"/>
              <a:t>9- </a:t>
            </a:r>
            <a:r>
              <a:rPr lang="tr-TR" altLang="tr-TR" sz="1200" dirty="0"/>
              <a:t>Coğrafya Seyahatleri</a:t>
            </a:r>
          </a:p>
        </p:txBody>
      </p:sp>
      <p:grpSp>
        <p:nvGrpSpPr>
          <p:cNvPr id="4" name="Grup 3"/>
          <p:cNvGrpSpPr/>
          <p:nvPr/>
        </p:nvGrpSpPr>
        <p:grpSpPr>
          <a:xfrm>
            <a:off x="4412680" y="638177"/>
            <a:ext cx="4556666" cy="6149844"/>
            <a:chOff x="4394267" y="657701"/>
            <a:chExt cx="4556666" cy="6149844"/>
          </a:xfrm>
        </p:grpSpPr>
        <p:pic>
          <p:nvPicPr>
            <p:cNvPr id="7231" name="Resim 7230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409281" y="657701"/>
              <a:ext cx="4493110" cy="1797244"/>
            </a:xfrm>
            <a:prstGeom prst="rect">
              <a:avLst/>
            </a:prstGeom>
          </p:spPr>
        </p:pic>
        <p:pic>
          <p:nvPicPr>
            <p:cNvPr id="64" name="Resim 6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615024" y="2492757"/>
              <a:ext cx="2304348" cy="1726037"/>
            </a:xfrm>
            <a:prstGeom prst="rect">
              <a:avLst/>
            </a:prstGeom>
          </p:spPr>
        </p:pic>
        <p:pic>
          <p:nvPicPr>
            <p:cNvPr id="65" name="Resim 64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405515" y="4262111"/>
              <a:ext cx="4545418" cy="2545434"/>
            </a:xfrm>
            <a:prstGeom prst="rect">
              <a:avLst/>
            </a:prstGeom>
          </p:spPr>
        </p:pic>
        <p:pic>
          <p:nvPicPr>
            <p:cNvPr id="66" name="Resim 65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394267" y="2491428"/>
              <a:ext cx="2195489" cy="1711381"/>
            </a:xfrm>
            <a:prstGeom prst="rect">
              <a:avLst/>
            </a:prstGeom>
          </p:spPr>
        </p:pic>
      </p:grpSp>
      <p:grpSp>
        <p:nvGrpSpPr>
          <p:cNvPr id="7" name="Grup 6"/>
          <p:cNvGrpSpPr/>
          <p:nvPr/>
        </p:nvGrpSpPr>
        <p:grpSpPr>
          <a:xfrm>
            <a:off x="5011777" y="638177"/>
            <a:ext cx="3256256" cy="6179593"/>
            <a:chOff x="9446262" y="367090"/>
            <a:chExt cx="3061196" cy="6069336"/>
          </a:xfrm>
        </p:grpSpPr>
        <p:pic>
          <p:nvPicPr>
            <p:cNvPr id="67" name="Resim 66"/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19" r="7667"/>
            <a:stretch/>
          </p:blipFill>
          <p:spPr>
            <a:xfrm>
              <a:off x="9446262" y="367090"/>
              <a:ext cx="3043187" cy="2856746"/>
            </a:xfrm>
            <a:prstGeom prst="rect">
              <a:avLst/>
            </a:prstGeom>
          </p:spPr>
        </p:pic>
        <p:pic>
          <p:nvPicPr>
            <p:cNvPr id="68" name="Resim 67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60466" y="3389434"/>
              <a:ext cx="3046992" cy="3046992"/>
            </a:xfrm>
            <a:prstGeom prst="rect">
              <a:avLst/>
            </a:prstGeom>
          </p:spPr>
        </p:pic>
      </p:grpSp>
      <p:sp>
        <p:nvSpPr>
          <p:cNvPr id="69" name="Dikdörtgen 68"/>
          <p:cNvSpPr/>
          <p:nvPr/>
        </p:nvSpPr>
        <p:spPr>
          <a:xfrm>
            <a:off x="674635" y="4611190"/>
            <a:ext cx="12025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tr-TR" sz="1100" dirty="0" err="1"/>
              <a:t>Kristof</a:t>
            </a:r>
            <a:r>
              <a:rPr lang="tr-TR" altLang="tr-TR" sz="1100" dirty="0"/>
              <a:t> </a:t>
            </a:r>
            <a:r>
              <a:rPr lang="tr-TR" altLang="tr-TR" sz="1100" dirty="0" err="1" smtClean="0"/>
              <a:t>Kolomb</a:t>
            </a:r>
            <a:endParaRPr lang="tr-TR" altLang="tr-TR" sz="1100" dirty="0"/>
          </a:p>
          <a:p>
            <a:r>
              <a:rPr lang="tr-TR" altLang="tr-TR" sz="1100" dirty="0" err="1" smtClean="0"/>
              <a:t>Magellan</a:t>
            </a:r>
            <a:r>
              <a:rPr lang="tr-TR" altLang="tr-TR" sz="1100" dirty="0" smtClean="0"/>
              <a:t> </a:t>
            </a:r>
            <a:endParaRPr lang="tr-TR" sz="1100" dirty="0"/>
          </a:p>
        </p:txBody>
      </p:sp>
    </p:spTree>
    <p:extLst>
      <p:ext uri="{BB962C8B-B14F-4D97-AF65-F5344CB8AC3E}">
        <p14:creationId xmlns:p14="http://schemas.microsoft.com/office/powerpoint/2010/main" val="424502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10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10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10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10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1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2" dur="10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10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10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2" dur="10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10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1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2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10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10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2" dur="1000" fill="hold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10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7" dur="1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10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2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10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10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2" dur="1000" fill="hold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10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7" dur="1000" fill="hold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1000" fill="hold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10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2" dur="1000" fill="hold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10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7" dur="10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10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2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5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0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5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5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8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4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6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9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2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5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1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4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7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0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3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6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9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2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1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4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7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0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3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6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2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5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7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0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3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6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4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8" fill="hold">
                      <p:stCondLst>
                        <p:cond delay="indefinite"/>
                      </p:stCondLst>
                      <p:childTnLst>
                        <p:par>
                          <p:cTn id="699" fill="hold">
                            <p:stCondLst>
                              <p:cond delay="0"/>
                            </p:stCondLst>
                            <p:childTnLst>
                              <p:par>
                                <p:cTn id="7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0" dur="10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1" dur="1000" fill="hold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2" dur="1000" fill="hold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3" fill="hold">
                      <p:stCondLst>
                        <p:cond delay="indefinite"/>
                      </p:stCondLst>
                      <p:childTnLst>
                        <p:par>
                          <p:cTn id="714" fill="hold">
                            <p:stCondLst>
                              <p:cond delay="0"/>
                            </p:stCondLst>
                            <p:childTnLst>
                              <p:par>
                                <p:cTn id="7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30" grpId="0" animBg="1"/>
      <p:bldP spid="30" grpId="1" animBg="1"/>
      <p:bldP spid="31" grpId="0" animBg="1"/>
      <p:bldP spid="31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42" grpId="0" animBg="1"/>
      <p:bldP spid="42" grpId="1" animBg="1"/>
      <p:bldP spid="43" grpId="0" animBg="1"/>
      <p:bldP spid="43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18" grpId="0" animBg="1"/>
      <p:bldP spid="18" grpId="1" animBg="1"/>
      <p:bldP spid="21" grpId="0" animBg="1"/>
      <p:bldP spid="21" grpId="1" animBg="1"/>
      <p:bldP spid="22" grpId="0" animBg="1"/>
      <p:bldP spid="22" grpId="1" animBg="1"/>
      <p:bldP spid="25" grpId="0" animBg="1"/>
      <p:bldP spid="25" grpId="1" animBg="1"/>
      <p:bldP spid="26" grpId="0" animBg="1"/>
      <p:bldP spid="26" grpId="1" animBg="1"/>
      <p:bldP spid="29" grpId="0" animBg="1"/>
      <p:bldP spid="29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7168" grpId="0" animBg="1"/>
      <p:bldP spid="7168" grpId="1" animBg="1"/>
      <p:bldP spid="7169" grpId="0" animBg="1"/>
      <p:bldP spid="7169" grpId="1" animBg="1"/>
      <p:bldP spid="7171" grpId="0" animBg="1"/>
      <p:bldP spid="7171" grpId="1" animBg="1"/>
      <p:bldP spid="7172" grpId="0" animBg="1"/>
      <p:bldP spid="7172" grpId="1" animBg="1"/>
      <p:bldP spid="7173" grpId="0" animBg="1"/>
      <p:bldP spid="7173" grpId="1" animBg="1"/>
      <p:bldP spid="7174" grpId="0" animBg="1"/>
      <p:bldP spid="7174" grpId="1" animBg="1"/>
      <p:bldP spid="7175" grpId="0" animBg="1"/>
      <p:bldP spid="7175" grpId="1" animBg="1"/>
      <p:bldP spid="7176" grpId="0" animBg="1"/>
      <p:bldP spid="7176" grpId="1" animBg="1"/>
      <p:bldP spid="7177" grpId="0" animBg="1"/>
      <p:bldP spid="7177" grpId="1" animBg="1"/>
      <p:bldP spid="7178" grpId="0" animBg="1"/>
      <p:bldP spid="7178" grpId="1" animBg="1"/>
      <p:bldP spid="7179" grpId="0" animBg="1"/>
      <p:bldP spid="7179" grpId="1" animBg="1"/>
      <p:bldP spid="7180" grpId="0" animBg="1"/>
      <p:bldP spid="7180" grpId="1" animBg="1"/>
      <p:bldP spid="7181" grpId="0" animBg="1"/>
      <p:bldP spid="7181" grpId="1" animBg="1"/>
      <p:bldP spid="7182" grpId="0" animBg="1"/>
      <p:bldP spid="7182" grpId="1" animBg="1"/>
      <p:bldP spid="7183" grpId="0" animBg="1"/>
      <p:bldP spid="7183" grpId="1" animBg="1"/>
      <p:bldP spid="7184" grpId="0" animBg="1"/>
      <p:bldP spid="7184" grpId="1" animBg="1"/>
      <p:bldP spid="7185" grpId="0" animBg="1"/>
      <p:bldP spid="7185" grpId="1" animBg="1"/>
      <p:bldP spid="7186" grpId="0" animBg="1"/>
      <p:bldP spid="7186" grpId="1" animBg="1"/>
      <p:bldP spid="7187" grpId="0" animBg="1"/>
      <p:bldP spid="7187" grpId="1" animBg="1"/>
      <p:bldP spid="7188" grpId="0" animBg="1"/>
      <p:bldP spid="7188" grpId="1" animBg="1"/>
      <p:bldP spid="7190" grpId="0"/>
      <p:bldP spid="7190" grpId="1"/>
      <p:bldP spid="7191" grpId="0" animBg="1"/>
      <p:bldP spid="7191" grpId="1" animBg="1"/>
      <p:bldP spid="7192" grpId="0" animBg="1"/>
      <p:bldP spid="7192" grpId="1" animBg="1"/>
      <p:bldP spid="7193" grpId="0" animBg="1"/>
      <p:bldP spid="7193" grpId="1" animBg="1"/>
      <p:bldP spid="7194" grpId="0" animBg="1"/>
      <p:bldP spid="7194" grpId="1" animBg="1"/>
      <p:bldP spid="7195" grpId="0" animBg="1"/>
      <p:bldP spid="7195" grpId="1" animBg="1"/>
      <p:bldP spid="7196" grpId="0" animBg="1"/>
      <p:bldP spid="7196" grpId="1" animBg="1"/>
      <p:bldP spid="7197" grpId="0" animBg="1"/>
      <p:bldP spid="7197" grpId="1" animBg="1"/>
      <p:bldP spid="7202" grpId="0" animBg="1"/>
      <p:bldP spid="7202" grpId="1" animBg="1"/>
      <p:bldP spid="7204" grpId="0" animBg="1"/>
      <p:bldP spid="7204" grpId="1" animBg="1"/>
      <p:bldP spid="7205" grpId="0" animBg="1"/>
      <p:bldP spid="7205" grpId="1" animBg="1"/>
      <p:bldP spid="7206" grpId="0" animBg="1"/>
      <p:bldP spid="7206" grpId="1" animBg="1"/>
      <p:bldP spid="7207" grpId="0" animBg="1"/>
      <p:bldP spid="7207" grpId="1" animBg="1"/>
      <p:bldP spid="7208" grpId="0" animBg="1"/>
      <p:bldP spid="7208" grpId="1" animBg="1"/>
      <p:bldP spid="7209" grpId="0" animBg="1"/>
      <p:bldP spid="7209" grpId="1" animBg="1"/>
      <p:bldP spid="7210" grpId="0" animBg="1"/>
      <p:bldP spid="7210" grpId="1" animBg="1"/>
      <p:bldP spid="7211" grpId="0" animBg="1"/>
      <p:bldP spid="7211" grpId="1" animBg="1"/>
      <p:bldP spid="7212" grpId="0" animBg="1"/>
      <p:bldP spid="7212" grpId="1" animBg="1"/>
      <p:bldP spid="7213" grpId="0" animBg="1"/>
      <p:bldP spid="7213" grpId="1" animBg="1"/>
      <p:bldP spid="7214" grpId="0" animBg="1"/>
      <p:bldP spid="7214" grpId="1" animBg="1"/>
      <p:bldP spid="7215" grpId="0" animBg="1"/>
      <p:bldP spid="7215" grpId="1" animBg="1"/>
      <p:bldP spid="7216" grpId="0" animBg="1"/>
      <p:bldP spid="7216" grpId="1" animBg="1"/>
      <p:bldP spid="7217" grpId="0" animBg="1"/>
      <p:bldP spid="7217" grpId="1" animBg="1"/>
      <p:bldP spid="7218" grpId="0" animBg="1"/>
      <p:bldP spid="7218" grpId="1" animBg="1"/>
      <p:bldP spid="7219" grpId="0" animBg="1"/>
      <p:bldP spid="7219" grpId="1" animBg="1"/>
      <p:bldP spid="7220" grpId="0" animBg="1"/>
      <p:bldP spid="7220" grpId="1" animBg="1"/>
      <p:bldP spid="7221" grpId="0" animBg="1"/>
      <p:bldP spid="7221" grpId="1" animBg="1"/>
      <p:bldP spid="7222" grpId="0" animBg="1"/>
      <p:bldP spid="7222" grpId="1" animBg="1"/>
      <p:bldP spid="7223" grpId="0" animBg="1"/>
      <p:bldP spid="7223" grpId="1" animBg="1"/>
      <p:bldP spid="7224" grpId="0" animBg="1"/>
      <p:bldP spid="7224" grpId="1" animBg="1"/>
      <p:bldP spid="7225" grpId="0" animBg="1"/>
      <p:bldP spid="7225" grpId="1" animBg="1"/>
      <p:bldP spid="7226" grpId="0" animBg="1"/>
      <p:bldP spid="7226" grpId="1" animBg="1"/>
      <p:bldP spid="7227" grpId="0" animBg="1"/>
      <p:bldP spid="7227" grpId="1" animBg="1"/>
      <p:bldP spid="7228" grpId="0" animBg="1"/>
      <p:bldP spid="7228" grpId="1" animBg="1"/>
      <p:bldP spid="7229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24"/>
          <p:cNvSpPr/>
          <p:nvPr/>
        </p:nvSpPr>
        <p:spPr bwMode="auto">
          <a:xfrm>
            <a:off x="457200" y="920845"/>
            <a:ext cx="2397919" cy="2397919"/>
          </a:xfrm>
          <a:prstGeom prst="ellipse">
            <a:avLst/>
          </a:prstGeom>
          <a:solidFill>
            <a:schemeClr val="accent1">
              <a:alpha val="3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8194" name="Unvan 1"/>
          <p:cNvSpPr>
            <a:spLocks noGrp="1"/>
          </p:cNvSpPr>
          <p:nvPr>
            <p:ph type="title"/>
          </p:nvPr>
        </p:nvSpPr>
        <p:spPr>
          <a:xfrm>
            <a:off x="5943600" y="-30480"/>
            <a:ext cx="3200400" cy="563880"/>
          </a:xfrm>
        </p:spPr>
        <p:txBody>
          <a:bodyPr/>
          <a:lstStyle/>
          <a:p>
            <a:pPr eaLnBrk="1" hangingPunct="1"/>
            <a:r>
              <a:rPr lang="tr-TR" altLang="tr-TR" sz="2000" dirty="0" smtClean="0"/>
              <a:t>Yer, </a:t>
            </a:r>
            <a:r>
              <a:rPr lang="tr-TR" altLang="tr-TR" sz="2000" dirty="0" err="1" smtClean="0"/>
              <a:t>elipsoid</a:t>
            </a:r>
            <a:r>
              <a:rPr lang="tr-TR" altLang="tr-TR" sz="2000" dirty="0" smtClean="0"/>
              <a:t> şeklindedir,</a:t>
            </a:r>
          </a:p>
        </p:txBody>
      </p:sp>
      <p:sp>
        <p:nvSpPr>
          <p:cNvPr id="23" name="Oval 22"/>
          <p:cNvSpPr/>
          <p:nvPr/>
        </p:nvSpPr>
        <p:spPr bwMode="auto">
          <a:xfrm>
            <a:off x="457200" y="1971213"/>
            <a:ext cx="2397919" cy="304801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366835" y="920844"/>
            <a:ext cx="578645" cy="2397919"/>
          </a:xfrm>
          <a:prstGeom prst="ellipse">
            <a:avLst/>
          </a:prstGeom>
          <a:solidFill>
            <a:schemeClr val="accent1">
              <a:alpha val="54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cxnSp>
        <p:nvCxnSpPr>
          <p:cNvPr id="26" name="Düz Bağlayıcı 25"/>
          <p:cNvCxnSpPr>
            <a:stCxn id="25" idx="0"/>
            <a:endCxn id="25" idx="4"/>
          </p:cNvCxnSpPr>
          <p:nvPr/>
        </p:nvCxnSpPr>
        <p:spPr bwMode="auto">
          <a:xfrm>
            <a:off x="1656160" y="920845"/>
            <a:ext cx="0" cy="23979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Düz Bağlayıcı 27"/>
          <p:cNvCxnSpPr>
            <a:stCxn id="25" idx="2"/>
            <a:endCxn id="25" idx="6"/>
          </p:cNvCxnSpPr>
          <p:nvPr/>
        </p:nvCxnSpPr>
        <p:spPr bwMode="auto">
          <a:xfrm>
            <a:off x="457200" y="2119805"/>
            <a:ext cx="23979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Düz Bağlayıcı 29"/>
          <p:cNvCxnSpPr/>
          <p:nvPr/>
        </p:nvCxnSpPr>
        <p:spPr bwMode="auto">
          <a:xfrm flipV="1">
            <a:off x="1366835" y="1971213"/>
            <a:ext cx="578645" cy="3048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Metin kutusu 30"/>
          <p:cNvSpPr txBox="1"/>
          <p:nvPr/>
        </p:nvSpPr>
        <p:spPr>
          <a:xfrm>
            <a:off x="2164158" y="1911445"/>
            <a:ext cx="304800" cy="27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smtClean="0"/>
              <a:t>a</a:t>
            </a:r>
            <a:endParaRPr lang="tr-TR" sz="1200" dirty="0"/>
          </a:p>
        </p:txBody>
      </p:sp>
      <p:sp>
        <p:nvSpPr>
          <p:cNvPr id="32" name="Sol Ayraç 31"/>
          <p:cNvSpPr/>
          <p:nvPr/>
        </p:nvSpPr>
        <p:spPr bwMode="auto">
          <a:xfrm rot="16200000">
            <a:off x="2179497" y="1600395"/>
            <a:ext cx="152279" cy="1198958"/>
          </a:xfrm>
          <a:prstGeom prst="lef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4" name="Metin kutusu 33"/>
          <p:cNvSpPr txBox="1"/>
          <p:nvPr/>
        </p:nvSpPr>
        <p:spPr>
          <a:xfrm>
            <a:off x="1696840" y="1812921"/>
            <a:ext cx="304800" cy="27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smtClean="0"/>
              <a:t>c</a:t>
            </a:r>
            <a:endParaRPr lang="tr-TR" sz="1200" dirty="0"/>
          </a:p>
        </p:txBody>
      </p:sp>
      <p:sp>
        <p:nvSpPr>
          <p:cNvPr id="35" name="Sol Ayraç 34"/>
          <p:cNvSpPr/>
          <p:nvPr/>
        </p:nvSpPr>
        <p:spPr bwMode="auto">
          <a:xfrm rot="14700000">
            <a:off x="1742059" y="1965502"/>
            <a:ext cx="194457" cy="325016"/>
          </a:xfrm>
          <a:prstGeom prst="leftBrace">
            <a:avLst/>
          </a:prstGeom>
          <a:noFill/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0" name="Metin kutusu 39"/>
          <p:cNvSpPr txBox="1"/>
          <p:nvPr/>
        </p:nvSpPr>
        <p:spPr>
          <a:xfrm>
            <a:off x="1587403" y="1417781"/>
            <a:ext cx="304800" cy="27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smtClean="0"/>
              <a:t>b</a:t>
            </a:r>
            <a:endParaRPr lang="tr-TR" sz="1200" dirty="0"/>
          </a:p>
        </p:txBody>
      </p:sp>
      <p:sp>
        <p:nvSpPr>
          <p:cNvPr id="41" name="Sol Ayraç 40"/>
          <p:cNvSpPr/>
          <p:nvPr/>
        </p:nvSpPr>
        <p:spPr bwMode="auto">
          <a:xfrm>
            <a:off x="1499803" y="918883"/>
            <a:ext cx="152279" cy="1198958"/>
          </a:xfrm>
          <a:prstGeom prst="leftBrace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39" name="Nesne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05872"/>
              </p:ext>
            </p:extLst>
          </p:nvPr>
        </p:nvGraphicFramePr>
        <p:xfrm>
          <a:off x="2743499" y="3194663"/>
          <a:ext cx="1230627" cy="41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495000" imgH="164880" progId="Equation.DSMT4">
                  <p:embed/>
                </p:oleObj>
              </mc:Choice>
              <mc:Fallback>
                <p:oleObj name="Equation" r:id="rId3" imgW="4950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499" y="3194663"/>
                        <a:ext cx="1230627" cy="41020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/>
          <p:cNvSpPr/>
          <p:nvPr/>
        </p:nvSpPr>
        <p:spPr bwMode="auto">
          <a:xfrm>
            <a:off x="615701" y="4210839"/>
            <a:ext cx="2659557" cy="2397918"/>
          </a:xfrm>
          <a:prstGeom prst="ellipse">
            <a:avLst/>
          </a:prstGeom>
          <a:solidFill>
            <a:schemeClr val="accent1">
              <a:alpha val="3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615701" y="5261206"/>
            <a:ext cx="2659557" cy="304801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1667459" y="4219043"/>
            <a:ext cx="578645" cy="2397919"/>
          </a:xfrm>
          <a:prstGeom prst="ellipse">
            <a:avLst/>
          </a:prstGeom>
          <a:solidFill>
            <a:schemeClr val="accent1">
              <a:alpha val="54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cxnSp>
        <p:nvCxnSpPr>
          <p:cNvPr id="59" name="Düz Bağlayıcı 58"/>
          <p:cNvCxnSpPr>
            <a:stCxn id="56" idx="0"/>
            <a:endCxn id="56" idx="4"/>
          </p:cNvCxnSpPr>
          <p:nvPr/>
        </p:nvCxnSpPr>
        <p:spPr bwMode="auto">
          <a:xfrm>
            <a:off x="1945480" y="4210839"/>
            <a:ext cx="0" cy="23979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Düz Bağlayıcı 59"/>
          <p:cNvCxnSpPr>
            <a:stCxn id="56" idx="2"/>
            <a:endCxn id="56" idx="6"/>
          </p:cNvCxnSpPr>
          <p:nvPr/>
        </p:nvCxnSpPr>
        <p:spPr bwMode="auto">
          <a:xfrm>
            <a:off x="615701" y="5409798"/>
            <a:ext cx="265955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Düz Bağlayıcı 60"/>
          <p:cNvCxnSpPr/>
          <p:nvPr/>
        </p:nvCxnSpPr>
        <p:spPr bwMode="auto">
          <a:xfrm flipV="1">
            <a:off x="1652820" y="5263637"/>
            <a:ext cx="578645" cy="3048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Metin kutusu 61"/>
          <p:cNvSpPr txBox="1"/>
          <p:nvPr/>
        </p:nvSpPr>
        <p:spPr>
          <a:xfrm>
            <a:off x="2565416" y="5097023"/>
            <a:ext cx="304800" cy="27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smtClean="0"/>
              <a:t>a</a:t>
            </a:r>
            <a:endParaRPr lang="tr-TR" sz="1200" dirty="0"/>
          </a:p>
        </p:txBody>
      </p:sp>
      <p:sp>
        <p:nvSpPr>
          <p:cNvPr id="63" name="Sol Ayraç 62"/>
          <p:cNvSpPr/>
          <p:nvPr/>
        </p:nvSpPr>
        <p:spPr bwMode="auto">
          <a:xfrm rot="16200000">
            <a:off x="2537974" y="4805170"/>
            <a:ext cx="134779" cy="1326443"/>
          </a:xfrm>
          <a:prstGeom prst="lef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4" name="Metin kutusu 63"/>
          <p:cNvSpPr txBox="1"/>
          <p:nvPr/>
        </p:nvSpPr>
        <p:spPr>
          <a:xfrm>
            <a:off x="1950119" y="5124003"/>
            <a:ext cx="304800" cy="27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smtClean="0"/>
              <a:t>c</a:t>
            </a:r>
            <a:endParaRPr lang="tr-TR" sz="1200" dirty="0"/>
          </a:p>
        </p:txBody>
      </p:sp>
      <p:sp>
        <p:nvSpPr>
          <p:cNvPr id="65" name="Sol Ayraç 64"/>
          <p:cNvSpPr/>
          <p:nvPr/>
        </p:nvSpPr>
        <p:spPr bwMode="auto">
          <a:xfrm rot="14700000">
            <a:off x="2039558" y="5255496"/>
            <a:ext cx="194457" cy="325016"/>
          </a:xfrm>
          <a:prstGeom prst="leftBrace">
            <a:avLst/>
          </a:prstGeom>
          <a:noFill/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6" name="Metin kutusu 65"/>
          <p:cNvSpPr txBox="1"/>
          <p:nvPr/>
        </p:nvSpPr>
        <p:spPr>
          <a:xfrm>
            <a:off x="1890570" y="4742223"/>
            <a:ext cx="304800" cy="27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smtClean="0"/>
              <a:t>b</a:t>
            </a:r>
            <a:endParaRPr lang="tr-TR" sz="1200" dirty="0"/>
          </a:p>
        </p:txBody>
      </p:sp>
      <p:sp>
        <p:nvSpPr>
          <p:cNvPr id="67" name="Sol Ayraç 66"/>
          <p:cNvSpPr/>
          <p:nvPr/>
        </p:nvSpPr>
        <p:spPr bwMode="auto">
          <a:xfrm>
            <a:off x="1777320" y="4225664"/>
            <a:ext cx="152279" cy="1198958"/>
          </a:xfrm>
          <a:prstGeom prst="leftBrace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68" name="Nesne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11344"/>
              </p:ext>
            </p:extLst>
          </p:nvPr>
        </p:nvGraphicFramePr>
        <p:xfrm>
          <a:off x="2858335" y="6396444"/>
          <a:ext cx="1230627" cy="41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495000" imgH="164880" progId="Equation.DSMT4">
                  <p:embed/>
                </p:oleObj>
              </mc:Choice>
              <mc:Fallback>
                <p:oleObj name="Equation" r:id="rId5" imgW="4950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8335" y="6396444"/>
                        <a:ext cx="1230627" cy="41020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Resim 7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0" y="882424"/>
            <a:ext cx="2570797" cy="2612042"/>
          </a:xfrm>
          <a:prstGeom prst="rect">
            <a:avLst/>
          </a:prstGeom>
        </p:spPr>
      </p:pic>
      <p:pic>
        <p:nvPicPr>
          <p:cNvPr id="83" name="Resim 8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0" y="3929502"/>
            <a:ext cx="2936399" cy="2612042"/>
          </a:xfrm>
          <a:prstGeom prst="rect">
            <a:avLst/>
          </a:prstGeom>
        </p:spPr>
      </p:pic>
      <p:sp>
        <p:nvSpPr>
          <p:cNvPr id="2" name="Dikdörtgen 1"/>
          <p:cNvSpPr/>
          <p:nvPr/>
        </p:nvSpPr>
        <p:spPr>
          <a:xfrm>
            <a:off x="3700532" y="390630"/>
            <a:ext cx="77617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tr-TR" sz="1200" dirty="0"/>
              <a:t>XVII</a:t>
            </a:r>
            <a:r>
              <a:rPr lang="tr-TR" altLang="tr-TR" sz="1200" dirty="0" smtClean="0"/>
              <a:t>. yy </a:t>
            </a:r>
            <a:endParaRPr lang="tr-T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Unvan 1"/>
          <p:cNvSpPr>
            <a:spLocks noGrp="1"/>
          </p:cNvSpPr>
          <p:nvPr>
            <p:ph type="title"/>
          </p:nvPr>
        </p:nvSpPr>
        <p:spPr>
          <a:xfrm>
            <a:off x="6309360" y="0"/>
            <a:ext cx="2819400" cy="685800"/>
          </a:xfrm>
        </p:spPr>
        <p:txBody>
          <a:bodyPr/>
          <a:lstStyle/>
          <a:p>
            <a:pPr eaLnBrk="1" hangingPunct="1"/>
            <a:r>
              <a:rPr lang="tr-TR" altLang="tr-TR" sz="2000" dirty="0" smtClean="0"/>
              <a:t>Yer’in şekli </a:t>
            </a:r>
            <a:r>
              <a:rPr lang="tr-TR" altLang="tr-TR" sz="2000" dirty="0" err="1" smtClean="0"/>
              <a:t>geoiddir</a:t>
            </a:r>
            <a:r>
              <a:rPr lang="tr-TR" altLang="tr-TR" sz="2000" dirty="0" smtClean="0"/>
              <a:t>.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" y="256401"/>
            <a:ext cx="3810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1200" b="1" dirty="0" smtClean="0"/>
              <a:t>Dünya </a:t>
            </a:r>
            <a:r>
              <a:rPr lang="tr-TR" altLang="tr-TR" sz="1200" b="1" dirty="0" err="1"/>
              <a:t>Geoid</a:t>
            </a:r>
            <a:r>
              <a:rPr lang="tr-TR" altLang="tr-TR" sz="1200" b="1" dirty="0"/>
              <a:t> Şeklindedir</a:t>
            </a:r>
          </a:p>
          <a:p>
            <a:pPr algn="ctr" eaLnBrk="1" hangingPunct="1"/>
            <a:endParaRPr lang="tr-TR" altLang="tr-TR" sz="1200" dirty="0"/>
          </a:p>
          <a:p>
            <a:pPr algn="just" eaLnBrk="1" hangingPunct="1"/>
            <a:r>
              <a:rPr lang="tr-TR" altLang="tr-TR" sz="1200" dirty="0"/>
              <a:t>Jeofizik bilimindeki gelişmeler hızla sürüp giderken, XIX. yüzyılın ikinci yarısında yapılan ölçüm ve hesaplara göre Dünya’nın, matematik tanımı yapılamayan fakat, kendine özgü bir şekle sahip olduğu gerçeği ortaya çıkmıştır.</a:t>
            </a:r>
          </a:p>
          <a:p>
            <a:pPr algn="just" eaLnBrk="1" hangingPunct="1"/>
            <a:endParaRPr lang="tr-TR" altLang="tr-TR" sz="1200" dirty="0"/>
          </a:p>
          <a:p>
            <a:pPr algn="just" eaLnBrk="1" hangingPunct="1"/>
            <a:r>
              <a:rPr lang="tr-TR" altLang="tr-TR" sz="1200" dirty="0"/>
              <a:t>Kendine özgü olan bu şekil, genel olarak fizik yöntemleriyle yapılan ölçümler yardımıyla belirlenmiş olup adına </a:t>
            </a:r>
            <a:r>
              <a:rPr lang="tr-TR" altLang="tr-TR" sz="1200" dirty="0" err="1"/>
              <a:t>geoid</a:t>
            </a:r>
            <a:r>
              <a:rPr lang="tr-TR" altLang="tr-TR" sz="1200" dirty="0"/>
              <a:t> denilmektedir. </a:t>
            </a:r>
          </a:p>
          <a:p>
            <a:pPr algn="just" eaLnBrk="1" hangingPunct="1"/>
            <a:endParaRPr lang="tr-TR" altLang="tr-TR" sz="1200" dirty="0"/>
          </a:p>
          <a:p>
            <a:pPr algn="just" eaLnBrk="1" hangingPunct="1"/>
            <a:r>
              <a:rPr lang="tr-TR" altLang="tr-TR" sz="1200" dirty="0"/>
              <a:t>Yeryüzündeki her noktadan çekül doğrultusuna dik yüzeylerin oluşturduğu şekle </a:t>
            </a:r>
            <a:r>
              <a:rPr lang="tr-TR" altLang="tr-TR" sz="1200" dirty="0" err="1"/>
              <a:t>geoid</a:t>
            </a:r>
            <a:r>
              <a:rPr lang="tr-TR" altLang="tr-TR" sz="1200" dirty="0"/>
              <a:t> denir </a:t>
            </a:r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66124"/>
              </p:ext>
            </p:extLst>
          </p:nvPr>
        </p:nvGraphicFramePr>
        <p:xfrm>
          <a:off x="4267200" y="1981200"/>
          <a:ext cx="4725825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CorelDRAW" r:id="rId3" imgW="7213600" imgH="7332574" progId="CorelDraw.Graphic.15">
                  <p:embed/>
                </p:oleObj>
              </mc:Choice>
              <mc:Fallback>
                <p:oleObj name="CorelDRAW" r:id="rId3" imgW="7213600" imgH="7332574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1981200"/>
                        <a:ext cx="4725825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phere">
  <a:themeElements>
    <a:clrScheme name="Spher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FF66"/>
      </a:accent1>
      <a:accent2>
        <a:srgbClr val="004080"/>
      </a:accent2>
      <a:accent3>
        <a:srgbClr val="FFFFFF"/>
      </a:accent3>
      <a:accent4>
        <a:srgbClr val="000000"/>
      </a:accent4>
      <a:accent5>
        <a:srgbClr val="FFFFB8"/>
      </a:accent5>
      <a:accent6>
        <a:srgbClr val="003973"/>
      </a:accent6>
      <a:hlink>
        <a:srgbClr val="008040"/>
      </a:hlink>
      <a:folHlink>
        <a:srgbClr val="800000"/>
      </a:folHlink>
    </a:clrScheme>
    <a:fontScheme name="Sphere">
      <a:majorFont>
        <a:latin typeface="Trebuchet MS"/>
        <a:ea typeface="MS PGothic"/>
        <a:cs typeface=""/>
      </a:majorFont>
      <a:minorFont>
        <a:latin typeface="Trebuchet MS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tr-TR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MS PGothic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tr-TR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MS PGothic" panose="020B0600070205080204" pitchFamily="34" charset="-128"/>
          </a:defRPr>
        </a:defPPr>
      </a:lstStyle>
    </a:lnDef>
  </a:objectDefaults>
  <a:extraClrSchemeLst>
    <a:extraClrScheme>
      <a:clrScheme name="Sphe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her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66"/>
        </a:accent1>
        <a:accent2>
          <a:srgbClr val="004080"/>
        </a:accent2>
        <a:accent3>
          <a:srgbClr val="FFFFFF"/>
        </a:accent3>
        <a:accent4>
          <a:srgbClr val="000000"/>
        </a:accent4>
        <a:accent5>
          <a:srgbClr val="FFFFB8"/>
        </a:accent5>
        <a:accent6>
          <a:srgbClr val="003973"/>
        </a:accent6>
        <a:hlink>
          <a:srgbClr val="00804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10.xml><?xml version="1.0" encoding="utf-8"?>
<EsriMapsInfo xmlns="ESRI.ArcGIS.Mapping.OfficeIntegration.PowerPointInfo">
  <Version>Version1</Version>
  <RequiresSignIn>False</RequiresSignIn>
</EsriMapsInfo>
</file>

<file path=customXml/item11.xml><?xml version="1.0" encoding="utf-8"?>
<EsriMapsInfo xmlns="ESRI.ArcGIS.Mapping.OfficeIntegration.PowerPointInfo">
  <Version>Version1</Version>
  <RequiresSignIn>False</RequiresSignIn>
</EsriMapsInfo>
</file>

<file path=customXml/item12.xml><?xml version="1.0" encoding="utf-8"?>
<EsriMapsInfo xmlns="ESRI.ArcGIS.Mapping.OfficeIntegration.PowerPointInfo">
  <Version>Version1</Version>
  <RequiresSignIn>False</RequiresSignIn>
</EsriMapsInfo>
</file>

<file path=customXml/item13.xml><?xml version="1.0" encoding="utf-8"?>
<EsriMapsInfo xmlns="ESRI.ArcGIS.Mapping.OfficeIntegration.PowerPointInfo">
  <Version>Version1</Version>
  <RequiresSignIn>False</RequiresSignIn>
</EsriMapsInfo>
</file>

<file path=customXml/item14.xml><?xml version="1.0" encoding="utf-8"?>
<EsriMapsInfo xmlns="ESRI.ArcGIS.Mapping.OfficeIntegration.PowerPointInfo">
  <Version>Version1</Version>
  <RequiresSignIn>False</RequiresSignIn>
</EsriMapsInfo>
</file>

<file path=customXml/item15.xml><?xml version="1.0" encoding="utf-8"?>
<EsriMapsInfo xmlns="ESRI.ArcGIS.Mapping.OfficeIntegration.PowerPointInfo">
  <Version>Version1</Version>
  <RequiresSignIn>False</RequiresSignIn>
</EsriMapsInfo>
</file>

<file path=customXml/item16.xml><?xml version="1.0" encoding="utf-8"?>
<EsriMapsInfo xmlns="ESRI.ArcGIS.Mapping.OfficeIntegration.PowerPointInfo">
  <Version>Version1</Version>
  <RequiresSignIn>False</RequiresSignIn>
</EsriMapsInfo>
</file>

<file path=customXml/item17.xml><?xml version="1.0" encoding="utf-8"?>
<EsriMapsInfo xmlns="ESRI.ArcGIS.Mapping.OfficeIntegration.PowerPointInfo">
  <Version>Version1</Version>
  <RequiresSignIn>False</RequiresSignIn>
</EsriMapsInfo>
</file>

<file path=customXml/item18.xml><?xml version="1.0" encoding="utf-8"?>
<EsriMapsInfo xmlns="ESRI.ArcGIS.Mapping.OfficeIntegration.PowerPointInfo">
  <Version>Version1</Version>
  <RequiresSignIn>False</RequiresSignIn>
</EsriMapsInfo>
</file>

<file path=customXml/item19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20.xml><?xml version="1.0" encoding="utf-8"?>
<EsriMapsInfo xmlns="ESRI.ArcGIS.Mapping.OfficeIntegration.PowerPointInfo">
  <Version>Version1</Version>
  <RequiresSignIn>False</RequiresSignIn>
</EsriMapsInfo>
</file>

<file path=customXml/item21.xml><?xml version="1.0" encoding="utf-8"?>
<EsriMapsInfo xmlns="ESRI.ArcGIS.Mapping.OfficeIntegration.PowerPointInfo">
  <Version>Version1</Version>
  <RequiresSignIn>False</RequiresSignIn>
</EsriMapsInfo>
</file>

<file path=customXml/item22.xml><?xml version="1.0" encoding="utf-8"?>
<EsriMapsInfo xmlns="ESRI.ArcGIS.Mapping.OfficeIntegration.PowerPointInfo">
  <Version>Version1</Version>
  <RequiresSignIn>False</RequiresSignIn>
</EsriMapsInfo>
</file>

<file path=customXml/item23.xml><?xml version="1.0" encoding="utf-8"?>
<EsriMapsInfo xmlns="ESRI.ArcGIS.Mapping.OfficeIntegration.PowerPointInfo">
  <Version>Version1</Version>
  <RequiresSignIn>False</RequiresSignIn>
</EsriMapsInfo>
</file>

<file path=customXml/item24.xml><?xml version="1.0" encoding="utf-8"?>
<EsriMapsInfo xmlns="ESRI.ArcGIS.Mapping.OfficeIntegration.PowerPointInfo">
  <Version>Version1</Version>
  <RequiresSignIn>False</RequiresSignIn>
</EsriMapsInfo>
</file>

<file path=customXml/item25.xml><?xml version="1.0" encoding="utf-8"?>
<EsriMapsInfo xmlns="ESRI.ArcGIS.Mapping.OfficeIntegration.PowerPointInfo">
  <Version>Version1</Version>
  <RequiresSignIn>False</RequiresSignIn>
</EsriMapsInfo>
</file>

<file path=customXml/item26.xml><?xml version="1.0" encoding="utf-8"?>
<EsriMapsInfo xmlns="ESRI.ArcGIS.Mapping.OfficeIntegration.PowerPointInfo">
  <Version>Version1</Version>
  <RequiresSignIn>False</RequiresSignIn>
</EsriMapsInfo>
</file>

<file path=customXml/item27.xml><?xml version="1.0" encoding="utf-8"?>
<EsriMapsInfo xmlns="ESRI.ArcGIS.Mapping.OfficeIntegration.PowerPointInfo">
  <Version>Version1</Version>
  <RequiresSignIn>False</RequiresSignIn>
</EsriMapsInfo>
</file>

<file path=customXml/item28.xml><?xml version="1.0" encoding="utf-8"?>
<EsriMapsInfo xmlns="ESRI.ArcGIS.Mapping.OfficeIntegration.PowerPointInfo">
  <Version>Version1</Version>
  <RequiresSignIn>False</RequiresSignIn>
</EsriMapsInfo>
</file>

<file path=customXml/item29.xml><?xml version="1.0" encoding="utf-8"?>
<EsriMapsInfo xmlns="ESRI.ArcGIS.Mapping.OfficeIntegration.PowerPointInfo">
  <Version>Version1</Version>
  <RequiresSignIn>False</RequiresSignIn>
</EsriMapsInfo>
</file>

<file path=customXml/item3.xml><?xml version="1.0" encoding="utf-8"?>
<EsriMapsInfo xmlns="ESRI.ArcGIS.Mapping.OfficeIntegration.PowerPointInfo">
  <Version>Version1</Version>
  <RequiresSignIn>False</RequiresSignIn>
</EsriMapsInfo>
</file>

<file path=customXml/item30.xml><?xml version="1.0" encoding="utf-8"?>
<EsriMapsInfo xmlns="ESRI.ArcGIS.Mapping.OfficeIntegration.PowerPointInfo">
  <Version>Version1</Version>
  <RequiresSignIn>False</RequiresSignIn>
</EsriMapsInfo>
</file>

<file path=customXml/item31.xml><?xml version="1.0" encoding="utf-8"?>
<EsriMapsInfo xmlns="ESRI.ArcGIS.Mapping.OfficeIntegration.PowerPointInfo">
  <Version>Version1</Version>
  <RequiresSignIn>False</RequiresSignIn>
</EsriMapsInfo>
</file>

<file path=customXml/item4.xml><?xml version="1.0" encoding="utf-8"?>
<EsriMapsInfo xmlns="ESRI.ArcGIS.Mapping.OfficeIntegration.PowerPointInfo">
  <Version>Version1</Version>
  <RequiresSignIn>False</RequiresSignIn>
</EsriMapsInfo>
</file>

<file path=customXml/item5.xml><?xml version="1.0" encoding="utf-8"?>
<EsriMapsInfo xmlns="ESRI.ArcGIS.Mapping.OfficeIntegration.PowerPointInfo">
  <Version>Version1</Version>
  <RequiresSignIn>False</RequiresSignIn>
</EsriMapsInfo>
</file>

<file path=customXml/item6.xml><?xml version="1.0" encoding="utf-8"?>
<EsriMapsInfo xmlns="ESRI.ArcGIS.Mapping.OfficeIntegration.PowerPointInfo">
  <Version>Version1</Version>
  <RequiresSignIn>False</RequiresSignIn>
</EsriMapsInfo>
</file>

<file path=customXml/item7.xml><?xml version="1.0" encoding="utf-8"?>
<EsriMapsInfo xmlns="ESRI.ArcGIS.Mapping.OfficeIntegration.PowerPointInfo">
  <Version>Version1</Version>
  <RequiresSignIn>False</RequiresSignIn>
</EsriMapsInfo>
</file>

<file path=customXml/item8.xml><?xml version="1.0" encoding="utf-8"?>
<EsriMapsInfo xmlns="ESRI.ArcGIS.Mapping.OfficeIntegration.PowerPointInfo">
  <Version>Version1</Version>
  <RequiresSignIn>False</RequiresSignIn>
</EsriMapsInfo>
</file>

<file path=customXml/item9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61F39D7C-10EB-4FD2-9BD9-2F5FE9A4FDCE}">
  <ds:schemaRefs>
    <ds:schemaRef ds:uri="ESRI.ArcGIS.Mapping.OfficeIntegration.PowerPointInfo"/>
  </ds:schemaRefs>
</ds:datastoreItem>
</file>

<file path=customXml/itemProps10.xml><?xml version="1.0" encoding="utf-8"?>
<ds:datastoreItem xmlns:ds="http://schemas.openxmlformats.org/officeDocument/2006/customXml" ds:itemID="{7970030C-85AC-4A5E-B7D0-CDBF4FAADE66}">
  <ds:schemaRefs>
    <ds:schemaRef ds:uri="ESRI.ArcGIS.Mapping.OfficeIntegration.PowerPointInfo"/>
  </ds:schemaRefs>
</ds:datastoreItem>
</file>

<file path=customXml/itemProps11.xml><?xml version="1.0" encoding="utf-8"?>
<ds:datastoreItem xmlns:ds="http://schemas.openxmlformats.org/officeDocument/2006/customXml" ds:itemID="{CCBE9885-4778-4651-8913-4DCFEB28BC20}">
  <ds:schemaRefs>
    <ds:schemaRef ds:uri="ESRI.ArcGIS.Mapping.OfficeIntegration.PowerPointInfo"/>
  </ds:schemaRefs>
</ds:datastoreItem>
</file>

<file path=customXml/itemProps12.xml><?xml version="1.0" encoding="utf-8"?>
<ds:datastoreItem xmlns:ds="http://schemas.openxmlformats.org/officeDocument/2006/customXml" ds:itemID="{405F83FF-CD1E-4C73-B65C-8CFF9714B0C3}">
  <ds:schemaRefs>
    <ds:schemaRef ds:uri="ESRI.ArcGIS.Mapping.OfficeIntegration.PowerPointInfo"/>
  </ds:schemaRefs>
</ds:datastoreItem>
</file>

<file path=customXml/itemProps13.xml><?xml version="1.0" encoding="utf-8"?>
<ds:datastoreItem xmlns:ds="http://schemas.openxmlformats.org/officeDocument/2006/customXml" ds:itemID="{865153EC-EEC2-40F0-8510-4696B78EDDDD}">
  <ds:schemaRefs>
    <ds:schemaRef ds:uri="ESRI.ArcGIS.Mapping.OfficeIntegration.PowerPointInfo"/>
  </ds:schemaRefs>
</ds:datastoreItem>
</file>

<file path=customXml/itemProps14.xml><?xml version="1.0" encoding="utf-8"?>
<ds:datastoreItem xmlns:ds="http://schemas.openxmlformats.org/officeDocument/2006/customXml" ds:itemID="{23C876E3-CDDB-4BD5-B65D-31901EB89CF2}">
  <ds:schemaRefs>
    <ds:schemaRef ds:uri="ESRI.ArcGIS.Mapping.OfficeIntegration.PowerPointInfo"/>
  </ds:schemaRefs>
</ds:datastoreItem>
</file>

<file path=customXml/itemProps15.xml><?xml version="1.0" encoding="utf-8"?>
<ds:datastoreItem xmlns:ds="http://schemas.openxmlformats.org/officeDocument/2006/customXml" ds:itemID="{929329EF-8711-4863-8CD9-CFDE018751F0}">
  <ds:schemaRefs>
    <ds:schemaRef ds:uri="ESRI.ArcGIS.Mapping.OfficeIntegration.PowerPointInfo"/>
  </ds:schemaRefs>
</ds:datastoreItem>
</file>

<file path=customXml/itemProps16.xml><?xml version="1.0" encoding="utf-8"?>
<ds:datastoreItem xmlns:ds="http://schemas.openxmlformats.org/officeDocument/2006/customXml" ds:itemID="{3A83F799-3F7A-417D-B771-6AAD3D805DD8}">
  <ds:schemaRefs>
    <ds:schemaRef ds:uri="ESRI.ArcGIS.Mapping.OfficeIntegration.PowerPointInfo"/>
  </ds:schemaRefs>
</ds:datastoreItem>
</file>

<file path=customXml/itemProps17.xml><?xml version="1.0" encoding="utf-8"?>
<ds:datastoreItem xmlns:ds="http://schemas.openxmlformats.org/officeDocument/2006/customXml" ds:itemID="{A12AFBC2-BD75-4BEF-BE3D-584720CA07FA}">
  <ds:schemaRefs>
    <ds:schemaRef ds:uri="ESRI.ArcGIS.Mapping.OfficeIntegration.PowerPointInfo"/>
  </ds:schemaRefs>
</ds:datastoreItem>
</file>

<file path=customXml/itemProps18.xml><?xml version="1.0" encoding="utf-8"?>
<ds:datastoreItem xmlns:ds="http://schemas.openxmlformats.org/officeDocument/2006/customXml" ds:itemID="{F7B1890D-1E7E-4275-BBB8-759EE5CDB34F}">
  <ds:schemaRefs>
    <ds:schemaRef ds:uri="ESRI.ArcGIS.Mapping.OfficeIntegration.PowerPointInfo"/>
  </ds:schemaRefs>
</ds:datastoreItem>
</file>

<file path=customXml/itemProps19.xml><?xml version="1.0" encoding="utf-8"?>
<ds:datastoreItem xmlns:ds="http://schemas.openxmlformats.org/officeDocument/2006/customXml" ds:itemID="{DF50A3E6-51B6-4918-975A-93F0BA9103B5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455CE0E2-C79E-41D9-A057-6A0728A2E332}">
  <ds:schemaRefs>
    <ds:schemaRef ds:uri="ESRI.ArcGIS.Mapping.OfficeIntegration.PowerPointInfo"/>
  </ds:schemaRefs>
</ds:datastoreItem>
</file>

<file path=customXml/itemProps20.xml><?xml version="1.0" encoding="utf-8"?>
<ds:datastoreItem xmlns:ds="http://schemas.openxmlformats.org/officeDocument/2006/customXml" ds:itemID="{ECCDD7CA-5F2C-40E6-AD13-A1D92D11D1B4}">
  <ds:schemaRefs>
    <ds:schemaRef ds:uri="ESRI.ArcGIS.Mapping.OfficeIntegration.PowerPointInfo"/>
  </ds:schemaRefs>
</ds:datastoreItem>
</file>

<file path=customXml/itemProps21.xml><?xml version="1.0" encoding="utf-8"?>
<ds:datastoreItem xmlns:ds="http://schemas.openxmlformats.org/officeDocument/2006/customXml" ds:itemID="{EF79681D-9D2C-4551-AE35-B8375E658EE6}">
  <ds:schemaRefs>
    <ds:schemaRef ds:uri="ESRI.ArcGIS.Mapping.OfficeIntegration.PowerPointInfo"/>
  </ds:schemaRefs>
</ds:datastoreItem>
</file>

<file path=customXml/itemProps22.xml><?xml version="1.0" encoding="utf-8"?>
<ds:datastoreItem xmlns:ds="http://schemas.openxmlformats.org/officeDocument/2006/customXml" ds:itemID="{7AF1CA32-71B5-400D-80B0-ED2240202251}">
  <ds:schemaRefs>
    <ds:schemaRef ds:uri="ESRI.ArcGIS.Mapping.OfficeIntegration.PowerPointInfo"/>
  </ds:schemaRefs>
</ds:datastoreItem>
</file>

<file path=customXml/itemProps23.xml><?xml version="1.0" encoding="utf-8"?>
<ds:datastoreItem xmlns:ds="http://schemas.openxmlformats.org/officeDocument/2006/customXml" ds:itemID="{D870EF3C-B06C-4190-B5D3-2869945DE250}">
  <ds:schemaRefs>
    <ds:schemaRef ds:uri="ESRI.ArcGIS.Mapping.OfficeIntegration.PowerPointInfo"/>
  </ds:schemaRefs>
</ds:datastoreItem>
</file>

<file path=customXml/itemProps24.xml><?xml version="1.0" encoding="utf-8"?>
<ds:datastoreItem xmlns:ds="http://schemas.openxmlformats.org/officeDocument/2006/customXml" ds:itemID="{358C9D24-842B-42FB-831B-ECFD576B3190}">
  <ds:schemaRefs>
    <ds:schemaRef ds:uri="ESRI.ArcGIS.Mapping.OfficeIntegration.PowerPointInfo"/>
  </ds:schemaRefs>
</ds:datastoreItem>
</file>

<file path=customXml/itemProps25.xml><?xml version="1.0" encoding="utf-8"?>
<ds:datastoreItem xmlns:ds="http://schemas.openxmlformats.org/officeDocument/2006/customXml" ds:itemID="{09E0DDA2-549D-4807-BAA7-B3F278AB175C}">
  <ds:schemaRefs>
    <ds:schemaRef ds:uri="ESRI.ArcGIS.Mapping.OfficeIntegration.PowerPointInfo"/>
  </ds:schemaRefs>
</ds:datastoreItem>
</file>

<file path=customXml/itemProps26.xml><?xml version="1.0" encoding="utf-8"?>
<ds:datastoreItem xmlns:ds="http://schemas.openxmlformats.org/officeDocument/2006/customXml" ds:itemID="{473E8EA5-66B3-46AB-8E09-455A9A5FEED9}">
  <ds:schemaRefs>
    <ds:schemaRef ds:uri="ESRI.ArcGIS.Mapping.OfficeIntegration.PowerPointInfo"/>
  </ds:schemaRefs>
</ds:datastoreItem>
</file>

<file path=customXml/itemProps27.xml><?xml version="1.0" encoding="utf-8"?>
<ds:datastoreItem xmlns:ds="http://schemas.openxmlformats.org/officeDocument/2006/customXml" ds:itemID="{16BDBD90-3705-49BA-8A34-26B04A7F6B42}">
  <ds:schemaRefs>
    <ds:schemaRef ds:uri="ESRI.ArcGIS.Mapping.OfficeIntegration.PowerPointInfo"/>
  </ds:schemaRefs>
</ds:datastoreItem>
</file>

<file path=customXml/itemProps28.xml><?xml version="1.0" encoding="utf-8"?>
<ds:datastoreItem xmlns:ds="http://schemas.openxmlformats.org/officeDocument/2006/customXml" ds:itemID="{BBB53052-8CB6-4834-88F2-D0B223016C43}">
  <ds:schemaRefs>
    <ds:schemaRef ds:uri="ESRI.ArcGIS.Mapping.OfficeIntegration.PowerPointInfo"/>
  </ds:schemaRefs>
</ds:datastoreItem>
</file>

<file path=customXml/itemProps29.xml><?xml version="1.0" encoding="utf-8"?>
<ds:datastoreItem xmlns:ds="http://schemas.openxmlformats.org/officeDocument/2006/customXml" ds:itemID="{F0130912-4170-4791-96C5-2D54A120DF6B}">
  <ds:schemaRefs>
    <ds:schemaRef ds:uri="ESRI.ArcGIS.Mapping.OfficeIntegration.PowerPointInfo"/>
  </ds:schemaRefs>
</ds:datastoreItem>
</file>

<file path=customXml/itemProps3.xml><?xml version="1.0" encoding="utf-8"?>
<ds:datastoreItem xmlns:ds="http://schemas.openxmlformats.org/officeDocument/2006/customXml" ds:itemID="{ED68ED25-475B-44A2-9497-81B69608F245}">
  <ds:schemaRefs>
    <ds:schemaRef ds:uri="ESRI.ArcGIS.Mapping.OfficeIntegration.PowerPointInfo"/>
  </ds:schemaRefs>
</ds:datastoreItem>
</file>

<file path=customXml/itemProps30.xml><?xml version="1.0" encoding="utf-8"?>
<ds:datastoreItem xmlns:ds="http://schemas.openxmlformats.org/officeDocument/2006/customXml" ds:itemID="{BD0A3D79-EB61-4372-80DE-615C4F5E9028}">
  <ds:schemaRefs>
    <ds:schemaRef ds:uri="ESRI.ArcGIS.Mapping.OfficeIntegration.PowerPointInfo"/>
  </ds:schemaRefs>
</ds:datastoreItem>
</file>

<file path=customXml/itemProps31.xml><?xml version="1.0" encoding="utf-8"?>
<ds:datastoreItem xmlns:ds="http://schemas.openxmlformats.org/officeDocument/2006/customXml" ds:itemID="{F4462B39-14A0-493A-B9CF-5259ECB32D94}">
  <ds:schemaRefs>
    <ds:schemaRef ds:uri="ESRI.ArcGIS.Mapping.OfficeIntegration.PowerPointInfo"/>
  </ds:schemaRefs>
</ds:datastoreItem>
</file>

<file path=customXml/itemProps4.xml><?xml version="1.0" encoding="utf-8"?>
<ds:datastoreItem xmlns:ds="http://schemas.openxmlformats.org/officeDocument/2006/customXml" ds:itemID="{6A39710C-DB82-4FE2-B88D-9286754C67DA}">
  <ds:schemaRefs>
    <ds:schemaRef ds:uri="ESRI.ArcGIS.Mapping.OfficeIntegration.PowerPointInfo"/>
  </ds:schemaRefs>
</ds:datastoreItem>
</file>

<file path=customXml/itemProps5.xml><?xml version="1.0" encoding="utf-8"?>
<ds:datastoreItem xmlns:ds="http://schemas.openxmlformats.org/officeDocument/2006/customXml" ds:itemID="{D39CD28F-3F59-4716-A4EE-CE95285B5563}">
  <ds:schemaRefs>
    <ds:schemaRef ds:uri="ESRI.ArcGIS.Mapping.OfficeIntegration.PowerPointInfo"/>
  </ds:schemaRefs>
</ds:datastoreItem>
</file>

<file path=customXml/itemProps6.xml><?xml version="1.0" encoding="utf-8"?>
<ds:datastoreItem xmlns:ds="http://schemas.openxmlformats.org/officeDocument/2006/customXml" ds:itemID="{FE860B29-3712-4270-AA1D-92F15310DD42}">
  <ds:schemaRefs>
    <ds:schemaRef ds:uri="ESRI.ArcGIS.Mapping.OfficeIntegration.PowerPointInfo"/>
  </ds:schemaRefs>
</ds:datastoreItem>
</file>

<file path=customXml/itemProps7.xml><?xml version="1.0" encoding="utf-8"?>
<ds:datastoreItem xmlns:ds="http://schemas.openxmlformats.org/officeDocument/2006/customXml" ds:itemID="{0E0C33D8-B00A-4BEA-896A-3A44D533E090}">
  <ds:schemaRefs>
    <ds:schemaRef ds:uri="ESRI.ArcGIS.Mapping.OfficeIntegration.PowerPointInfo"/>
  </ds:schemaRefs>
</ds:datastoreItem>
</file>

<file path=customXml/itemProps8.xml><?xml version="1.0" encoding="utf-8"?>
<ds:datastoreItem xmlns:ds="http://schemas.openxmlformats.org/officeDocument/2006/customXml" ds:itemID="{C272E09A-EE7D-4A30-BC95-89A4C1E017A9}">
  <ds:schemaRefs>
    <ds:schemaRef ds:uri="ESRI.ArcGIS.Mapping.OfficeIntegration.PowerPointInfo"/>
  </ds:schemaRefs>
</ds:datastoreItem>
</file>

<file path=customXml/itemProps9.xml><?xml version="1.0" encoding="utf-8"?>
<ds:datastoreItem xmlns:ds="http://schemas.openxmlformats.org/officeDocument/2006/customXml" ds:itemID="{C095EDC2-5B8A-41C5-B479-B36C932AC416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Sphere</Template>
  <TotalTime>1076</TotalTime>
  <Words>422</Words>
  <Application>Microsoft Office PowerPoint</Application>
  <PresentationFormat>Ekran Gösterisi (4:3)</PresentationFormat>
  <Paragraphs>78</Paragraphs>
  <Slides>8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5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8</vt:i4>
      </vt:variant>
    </vt:vector>
  </HeadingPairs>
  <TitlesOfParts>
    <vt:vector size="16" baseType="lpstr">
      <vt:lpstr>MS PGothic</vt:lpstr>
      <vt:lpstr>Arial</vt:lpstr>
      <vt:lpstr>Garamond</vt:lpstr>
      <vt:lpstr>Trebuchet MS</vt:lpstr>
      <vt:lpstr>Wingdings</vt:lpstr>
      <vt:lpstr>Sphere</vt:lpstr>
      <vt:lpstr>Equation</vt:lpstr>
      <vt:lpstr>CorelDRAW</vt:lpstr>
      <vt:lpstr>Kartografya Yrd. Doç. Dr. Erkan Yılmaz</vt:lpstr>
      <vt:lpstr>Yer, düzlem, disk şeklindedir,</vt:lpstr>
      <vt:lpstr>Yer, disk şeklindedir,</vt:lpstr>
      <vt:lpstr>Yer, küre şekindedir</vt:lpstr>
      <vt:lpstr>Yer, küre şekindedir</vt:lpstr>
      <vt:lpstr>Yer, küre şekindedir</vt:lpstr>
      <vt:lpstr>Yer, elipsoid şeklindedir,</vt:lpstr>
      <vt:lpstr>Yer’in şekli geoiddir.</vt:lpstr>
    </vt:vector>
  </TitlesOfParts>
  <Company>University of Manito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DESY</dc:title>
  <dc:creator>erkan yilmaz</dc:creator>
  <cp:lastModifiedBy>erkan yilmaz</cp:lastModifiedBy>
  <cp:revision>97</cp:revision>
  <dcterms:modified xsi:type="dcterms:W3CDTF">2015-03-09T12:27:03Z</dcterms:modified>
</cp:coreProperties>
</file>